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238E" w:rsidRPr="007D24C7" w:rsidRDefault="00454054" w:rsidP="00D6238E">
      <w:pPr>
        <w:jc w:val="center"/>
        <w:rPr>
          <w:b/>
          <w:sz w:val="40"/>
          <w:szCs w:val="40"/>
        </w:rPr>
      </w:pPr>
      <w:r>
        <w:rPr>
          <w:b/>
          <w:sz w:val="40"/>
          <w:szCs w:val="40"/>
        </w:rPr>
        <w:t>5</w:t>
      </w:r>
    </w:p>
    <w:p w:rsidR="00FF161E" w:rsidRDefault="00D6238E" w:rsidP="00D6238E">
      <w:pPr>
        <w:jc w:val="center"/>
        <w:rPr>
          <w:b/>
          <w:sz w:val="40"/>
          <w:szCs w:val="40"/>
        </w:rPr>
      </w:pPr>
      <w:r w:rsidRPr="007D24C7">
        <w:rPr>
          <w:b/>
          <w:sz w:val="40"/>
          <w:szCs w:val="40"/>
        </w:rPr>
        <w:t>Tính toán xác suất</w:t>
      </w:r>
      <w:r w:rsidR="00FF161E">
        <w:rPr>
          <w:b/>
          <w:sz w:val="40"/>
          <w:szCs w:val="40"/>
        </w:rPr>
        <w:t xml:space="preserve"> </w:t>
      </w:r>
    </w:p>
    <w:p w:rsidR="00D6238E" w:rsidRPr="007D24C7" w:rsidRDefault="00FF161E" w:rsidP="00D6238E">
      <w:pPr>
        <w:jc w:val="center"/>
        <w:rPr>
          <w:b/>
          <w:sz w:val="40"/>
          <w:szCs w:val="40"/>
        </w:rPr>
      </w:pPr>
      <w:r>
        <w:rPr>
          <w:b/>
          <w:sz w:val="40"/>
          <w:szCs w:val="40"/>
        </w:rPr>
        <w:t>và mô phỏng (simulation)</w:t>
      </w:r>
    </w:p>
    <w:p w:rsidR="008B3F1F" w:rsidRDefault="008B3F1F">
      <w:pPr>
        <w:rPr>
          <w:b/>
        </w:rPr>
      </w:pPr>
    </w:p>
    <w:p w:rsidR="00336F63" w:rsidRPr="0020301D" w:rsidRDefault="00336F63" w:rsidP="00692E13">
      <w:r w:rsidRPr="0020301D">
        <w:t>Xác suất là nền tảng của phân tích thống kê</w:t>
      </w:r>
      <w:r w:rsidR="0026375D" w:rsidRPr="0020301D">
        <w:t xml:space="preserve">. </w:t>
      </w:r>
      <w:r w:rsidRPr="0020301D">
        <w:t>Tất cả các phương pháp phân tích số liệu và suy luận thống kê đều dựa vào lí thuyết xác suất</w:t>
      </w:r>
      <w:r w:rsidR="0026375D" w:rsidRPr="0020301D">
        <w:t xml:space="preserve">. </w:t>
      </w:r>
      <w:r w:rsidRPr="0020301D">
        <w:t>Lí thuyết xác suất quan tâm đến việc mô tả và thể hiện qui luật phân phối của một biến số ngẫu nhiên</w:t>
      </w:r>
      <w:r w:rsidR="0026375D" w:rsidRPr="0020301D">
        <w:t xml:space="preserve">. </w:t>
      </w:r>
      <w:r w:rsidRPr="0020301D">
        <w:t>“Mô tả” ở đây trong thực tế cũng có nghĩa đơn giản là đếm những trường hợp hay khả năng xảy ra của một hay nhiều biến</w:t>
      </w:r>
      <w:r w:rsidR="0026375D" w:rsidRPr="0020301D">
        <w:t xml:space="preserve">. </w:t>
      </w:r>
      <w:r w:rsidRPr="0020301D">
        <w:t>Chẳng hạn như khi chúng</w:t>
      </w:r>
      <w:r w:rsidR="00720470" w:rsidRPr="0020301D">
        <w:t xml:space="preserve"> ta chọn ngẫu nhiên 2 đối tượng</w:t>
      </w:r>
      <w:r w:rsidRPr="0020301D">
        <w:t>, và nếu 2 đối tượng này có thể được phân loại bằng hai đặc tính như giới tính và sở thích, thì vấn đề đặt ra là có bao nhiêu tất cả “phối hợp” giữa hai đặc tính này</w:t>
      </w:r>
      <w:r w:rsidR="0026375D" w:rsidRPr="0020301D">
        <w:t xml:space="preserve">. </w:t>
      </w:r>
      <w:r w:rsidRPr="0020301D">
        <w:t>Hay đối với một biến số liên tục như huyết áp, mô tả có nghĩa là tính toán các chỉ số thống kê của biến như trị số trung bình, trung vị, phương sai, độ lệch chuẩn, v.v… Từ những chỉ số mô tả, lí thuyết xác suất cung cấp cho chúng ta những mô hình để thiết lập các hàm phân phối cho các biến số đó</w:t>
      </w:r>
      <w:r w:rsidR="003D003F" w:rsidRPr="0020301D">
        <w:t xml:space="preserve">. </w:t>
      </w:r>
      <w:r w:rsidR="009A392B" w:rsidRPr="0020301D">
        <w:t>C</w:t>
      </w:r>
      <w:r w:rsidRPr="0020301D">
        <w:t>hương này</w:t>
      </w:r>
      <w:r w:rsidR="009A392B" w:rsidRPr="0020301D">
        <w:t xml:space="preserve"> </w:t>
      </w:r>
      <w:r w:rsidRPr="0020301D">
        <w:t xml:space="preserve">sẽ bàn qua hai lĩnh vực chính là phép đếm và các hàm phân phối. </w:t>
      </w:r>
    </w:p>
    <w:p w:rsidR="00336F63" w:rsidRDefault="00336F63">
      <w:pPr>
        <w:rPr>
          <w:b/>
        </w:rPr>
      </w:pPr>
    </w:p>
    <w:p w:rsidR="00392DB6" w:rsidRPr="00A16DDF" w:rsidRDefault="00454054" w:rsidP="00392DB6">
      <w:pPr>
        <w:rPr>
          <w:rFonts w:ascii="Arial" w:hAnsi="Arial" w:cs="Arial"/>
          <w:b/>
          <w:sz w:val="30"/>
          <w:szCs w:val="30"/>
        </w:rPr>
      </w:pPr>
      <w:r>
        <w:rPr>
          <w:rFonts w:ascii="Arial" w:hAnsi="Arial" w:cs="Arial"/>
          <w:b/>
          <w:sz w:val="30"/>
          <w:szCs w:val="30"/>
        </w:rPr>
        <w:t>5</w:t>
      </w:r>
      <w:r w:rsidR="00A16DDF">
        <w:rPr>
          <w:rFonts w:ascii="Arial" w:hAnsi="Arial" w:cs="Arial"/>
          <w:b/>
          <w:sz w:val="30"/>
          <w:szCs w:val="30"/>
        </w:rPr>
        <w:t xml:space="preserve">.1  </w:t>
      </w:r>
      <w:r w:rsidR="00392DB6" w:rsidRPr="00A16DDF">
        <w:rPr>
          <w:rFonts w:ascii="Arial" w:hAnsi="Arial" w:cs="Arial"/>
          <w:b/>
          <w:sz w:val="30"/>
          <w:szCs w:val="30"/>
        </w:rPr>
        <w:t xml:space="preserve">Các phép đếm </w:t>
      </w:r>
    </w:p>
    <w:p w:rsidR="00C66095" w:rsidRDefault="00C66095" w:rsidP="008B3F1F">
      <w:pPr>
        <w:jc w:val="both"/>
      </w:pPr>
    </w:p>
    <w:p w:rsidR="00A16DDF" w:rsidRDefault="00454054" w:rsidP="00A16DDF">
      <w:pPr>
        <w:jc w:val="both"/>
      </w:pPr>
      <w:r>
        <w:rPr>
          <w:rFonts w:ascii="Arial" w:hAnsi="Arial" w:cs="Arial"/>
          <w:b/>
        </w:rPr>
        <w:t>5</w:t>
      </w:r>
      <w:r w:rsidR="00A16DDF" w:rsidRPr="00A16DDF">
        <w:rPr>
          <w:rFonts w:ascii="Arial" w:hAnsi="Arial" w:cs="Arial"/>
          <w:b/>
        </w:rPr>
        <w:t xml:space="preserve">.1.1  </w:t>
      </w:r>
      <w:r w:rsidR="00C66095" w:rsidRPr="00A16DDF">
        <w:rPr>
          <w:rFonts w:ascii="Arial" w:hAnsi="Arial" w:cs="Arial"/>
          <w:b/>
        </w:rPr>
        <w:t>Phép hoán vị (permutation)</w:t>
      </w:r>
      <w:r w:rsidR="00C66095">
        <w:t xml:space="preserve">. </w:t>
      </w:r>
      <w:r w:rsidR="000B2336">
        <w:t xml:space="preserve"> </w:t>
      </w:r>
    </w:p>
    <w:p w:rsidR="00A16DDF" w:rsidRDefault="00A16DDF" w:rsidP="00A16DDF">
      <w:pPr>
        <w:jc w:val="both"/>
      </w:pPr>
    </w:p>
    <w:p w:rsidR="00835E46" w:rsidRPr="003D003F" w:rsidRDefault="000D72B5" w:rsidP="00692E13">
      <w:pPr>
        <w:rPr>
          <w:sz w:val="22"/>
          <w:szCs w:val="22"/>
        </w:rPr>
      </w:pPr>
      <w:r w:rsidRPr="003D003F">
        <w:rPr>
          <w:sz w:val="22"/>
          <w:szCs w:val="22"/>
        </w:rPr>
        <w:t xml:space="preserve">Theo định nghĩa, hoán vị </w:t>
      </w:r>
      <w:r w:rsidRPr="003D003F">
        <w:rPr>
          <w:i/>
          <w:sz w:val="22"/>
          <w:szCs w:val="22"/>
        </w:rPr>
        <w:t>n</w:t>
      </w:r>
      <w:r w:rsidRPr="003D003F">
        <w:rPr>
          <w:sz w:val="22"/>
          <w:szCs w:val="22"/>
        </w:rPr>
        <w:t xml:space="preserve"> phần tử là cách sắp xếp </w:t>
      </w:r>
      <w:r w:rsidRPr="003D003F">
        <w:rPr>
          <w:i/>
          <w:sz w:val="22"/>
          <w:szCs w:val="22"/>
        </w:rPr>
        <w:t xml:space="preserve">n </w:t>
      </w:r>
      <w:r w:rsidRPr="003D003F">
        <w:rPr>
          <w:sz w:val="22"/>
          <w:szCs w:val="22"/>
        </w:rPr>
        <w:t>phần tử theo một thứ tự định sẵn</w:t>
      </w:r>
      <w:r w:rsidR="0026375D" w:rsidRPr="003D003F">
        <w:rPr>
          <w:sz w:val="22"/>
          <w:szCs w:val="22"/>
        </w:rPr>
        <w:t xml:space="preserve">. </w:t>
      </w:r>
      <w:r w:rsidR="00835E46" w:rsidRPr="003D003F">
        <w:rPr>
          <w:sz w:val="22"/>
          <w:szCs w:val="22"/>
        </w:rPr>
        <w:t xml:space="preserve">Định nghĩa này </w:t>
      </w:r>
      <w:r w:rsidR="009A392B" w:rsidRPr="003D003F">
        <w:rPr>
          <w:sz w:val="22"/>
          <w:szCs w:val="22"/>
        </w:rPr>
        <w:t xml:space="preserve">khá </w:t>
      </w:r>
      <w:r w:rsidR="00835E46" w:rsidRPr="003D003F">
        <w:rPr>
          <w:sz w:val="22"/>
          <w:szCs w:val="22"/>
        </w:rPr>
        <w:t>khó hiểu</w:t>
      </w:r>
      <w:r w:rsidR="009A392B" w:rsidRPr="003D003F">
        <w:rPr>
          <w:sz w:val="22"/>
          <w:szCs w:val="22"/>
        </w:rPr>
        <w:t xml:space="preserve">, </w:t>
      </w:r>
      <w:r w:rsidR="00835E46" w:rsidRPr="003D003F">
        <w:rPr>
          <w:sz w:val="22"/>
          <w:szCs w:val="22"/>
        </w:rPr>
        <w:t xml:space="preserve">ví dụ cụ thể </w:t>
      </w:r>
      <w:r w:rsidR="009A392B" w:rsidRPr="003D003F">
        <w:rPr>
          <w:sz w:val="22"/>
          <w:szCs w:val="22"/>
        </w:rPr>
        <w:t xml:space="preserve">sau </w:t>
      </w:r>
      <w:r w:rsidR="00835E46" w:rsidRPr="003D003F">
        <w:rPr>
          <w:sz w:val="22"/>
          <w:szCs w:val="22"/>
        </w:rPr>
        <w:t>sẽ làm rõ định nghĩa hơn</w:t>
      </w:r>
      <w:r w:rsidR="0026375D" w:rsidRPr="003D003F">
        <w:rPr>
          <w:sz w:val="22"/>
          <w:szCs w:val="22"/>
        </w:rPr>
        <w:t xml:space="preserve">. </w:t>
      </w:r>
      <w:r w:rsidR="00835E46" w:rsidRPr="003D003F">
        <w:rPr>
          <w:sz w:val="22"/>
          <w:szCs w:val="22"/>
        </w:rPr>
        <w:t>Hãy tưởng tượng một trung tâm cấp cứu có 3 bác sĩ (</w:t>
      </w:r>
      <w:r w:rsidR="00835E46" w:rsidRPr="003D003F">
        <w:rPr>
          <w:i/>
          <w:sz w:val="22"/>
          <w:szCs w:val="22"/>
        </w:rPr>
        <w:t>x, y</w:t>
      </w:r>
      <w:r w:rsidR="00835E46" w:rsidRPr="003D003F">
        <w:rPr>
          <w:sz w:val="22"/>
          <w:szCs w:val="22"/>
        </w:rPr>
        <w:t xml:space="preserve"> và </w:t>
      </w:r>
      <w:r w:rsidR="00835E46" w:rsidRPr="003D003F">
        <w:rPr>
          <w:i/>
          <w:sz w:val="22"/>
          <w:szCs w:val="22"/>
        </w:rPr>
        <w:t>z</w:t>
      </w:r>
      <w:r w:rsidR="00835E46" w:rsidRPr="003D003F">
        <w:rPr>
          <w:sz w:val="22"/>
          <w:szCs w:val="22"/>
        </w:rPr>
        <w:t>), và có 3 bệnh nhân (</w:t>
      </w:r>
      <w:r w:rsidR="00835E46" w:rsidRPr="003D003F">
        <w:rPr>
          <w:i/>
          <w:sz w:val="22"/>
          <w:szCs w:val="22"/>
        </w:rPr>
        <w:t>a, b</w:t>
      </w:r>
      <w:r w:rsidR="00835E46" w:rsidRPr="003D003F">
        <w:rPr>
          <w:sz w:val="22"/>
          <w:szCs w:val="22"/>
        </w:rPr>
        <w:t xml:space="preserve"> và </w:t>
      </w:r>
      <w:r w:rsidR="00835E46" w:rsidRPr="003D003F">
        <w:rPr>
          <w:i/>
          <w:sz w:val="22"/>
          <w:szCs w:val="22"/>
        </w:rPr>
        <w:t>c</w:t>
      </w:r>
      <w:r w:rsidR="00835E46" w:rsidRPr="003D003F">
        <w:rPr>
          <w:sz w:val="22"/>
          <w:szCs w:val="22"/>
        </w:rPr>
        <w:t>) đang ngồi chờ được khám bệnh</w:t>
      </w:r>
      <w:r w:rsidR="0026375D" w:rsidRPr="003D003F">
        <w:rPr>
          <w:sz w:val="22"/>
          <w:szCs w:val="22"/>
        </w:rPr>
        <w:t xml:space="preserve">. </w:t>
      </w:r>
      <w:r w:rsidR="00835E46" w:rsidRPr="003D003F">
        <w:rPr>
          <w:sz w:val="22"/>
          <w:szCs w:val="22"/>
        </w:rPr>
        <w:t xml:space="preserve">Cả ba bác sĩ đều có thể khám bất cứ bệnh nhân </w:t>
      </w:r>
      <w:r w:rsidR="00835E46" w:rsidRPr="003D003F">
        <w:rPr>
          <w:i/>
          <w:sz w:val="22"/>
          <w:szCs w:val="22"/>
        </w:rPr>
        <w:t>a, b</w:t>
      </w:r>
      <w:r w:rsidR="00835E46" w:rsidRPr="003D003F">
        <w:rPr>
          <w:sz w:val="22"/>
          <w:szCs w:val="22"/>
        </w:rPr>
        <w:t xml:space="preserve"> hay </w:t>
      </w:r>
      <w:r w:rsidR="00835E46" w:rsidRPr="003D003F">
        <w:rPr>
          <w:i/>
          <w:sz w:val="22"/>
          <w:szCs w:val="22"/>
        </w:rPr>
        <w:t>c</w:t>
      </w:r>
      <w:r w:rsidR="0026375D" w:rsidRPr="003D003F">
        <w:rPr>
          <w:sz w:val="22"/>
          <w:szCs w:val="22"/>
        </w:rPr>
        <w:t xml:space="preserve">. </w:t>
      </w:r>
      <w:r w:rsidR="00835E46" w:rsidRPr="003D003F">
        <w:rPr>
          <w:sz w:val="22"/>
          <w:szCs w:val="22"/>
        </w:rPr>
        <w:t xml:space="preserve">Câu hỏi đặt ra là có bao nhiêu cách sắp xếp bác sĩ – bệnh nhân?  Để trả lời câu hỏi này, chúng ta xem xét vài trường hợp sau đây: </w:t>
      </w:r>
    </w:p>
    <w:p w:rsidR="00835E46" w:rsidRPr="003D003F" w:rsidRDefault="00835E46" w:rsidP="00835E46">
      <w:pPr>
        <w:ind w:firstLine="720"/>
        <w:jc w:val="both"/>
        <w:rPr>
          <w:sz w:val="22"/>
          <w:szCs w:val="22"/>
        </w:rPr>
      </w:pPr>
    </w:p>
    <w:p w:rsidR="00835E46" w:rsidRPr="003D003F" w:rsidRDefault="00835E46" w:rsidP="008B6613">
      <w:pPr>
        <w:numPr>
          <w:ilvl w:val="0"/>
          <w:numId w:val="2"/>
        </w:numPr>
        <w:tabs>
          <w:tab w:val="clear" w:pos="1440"/>
          <w:tab w:val="num" w:pos="1080"/>
        </w:tabs>
        <w:ind w:left="1080"/>
        <w:jc w:val="both"/>
        <w:rPr>
          <w:sz w:val="22"/>
          <w:szCs w:val="22"/>
        </w:rPr>
      </w:pPr>
      <w:r w:rsidRPr="003D003F">
        <w:rPr>
          <w:sz w:val="22"/>
          <w:szCs w:val="22"/>
        </w:rPr>
        <w:t xml:space="preserve">Bác sĩ </w:t>
      </w:r>
      <w:r w:rsidRPr="003D003F">
        <w:rPr>
          <w:i/>
          <w:sz w:val="22"/>
          <w:szCs w:val="22"/>
        </w:rPr>
        <w:t>x</w:t>
      </w:r>
      <w:r w:rsidRPr="003D003F">
        <w:rPr>
          <w:sz w:val="22"/>
          <w:szCs w:val="22"/>
        </w:rPr>
        <w:t xml:space="preserve"> có 3 lựa chọn: khám bệnh nhân </w:t>
      </w:r>
      <w:r w:rsidRPr="003D003F">
        <w:rPr>
          <w:i/>
          <w:sz w:val="22"/>
          <w:szCs w:val="22"/>
        </w:rPr>
        <w:t>a, b</w:t>
      </w:r>
      <w:r w:rsidRPr="003D003F">
        <w:rPr>
          <w:sz w:val="22"/>
          <w:szCs w:val="22"/>
        </w:rPr>
        <w:t xml:space="preserve"> hoặc </w:t>
      </w:r>
      <w:r w:rsidRPr="003D003F">
        <w:rPr>
          <w:i/>
          <w:sz w:val="22"/>
          <w:szCs w:val="22"/>
        </w:rPr>
        <w:t>c</w:t>
      </w:r>
      <w:r w:rsidRPr="003D003F">
        <w:rPr>
          <w:sz w:val="22"/>
          <w:szCs w:val="22"/>
        </w:rPr>
        <w:t>;</w:t>
      </w:r>
    </w:p>
    <w:p w:rsidR="00835E46" w:rsidRPr="003D003F" w:rsidRDefault="00835E46" w:rsidP="008B6613">
      <w:pPr>
        <w:numPr>
          <w:ilvl w:val="0"/>
          <w:numId w:val="2"/>
        </w:numPr>
        <w:tabs>
          <w:tab w:val="clear" w:pos="1440"/>
          <w:tab w:val="num" w:pos="1080"/>
        </w:tabs>
        <w:ind w:left="1080"/>
        <w:jc w:val="both"/>
        <w:rPr>
          <w:sz w:val="22"/>
          <w:szCs w:val="22"/>
        </w:rPr>
      </w:pPr>
      <w:r w:rsidRPr="003D003F">
        <w:rPr>
          <w:sz w:val="22"/>
          <w:szCs w:val="22"/>
        </w:rPr>
        <w:t xml:space="preserve">Khi bác sĩ </w:t>
      </w:r>
      <w:r w:rsidRPr="003D003F">
        <w:rPr>
          <w:i/>
          <w:sz w:val="22"/>
          <w:szCs w:val="22"/>
        </w:rPr>
        <w:t>x</w:t>
      </w:r>
      <w:r w:rsidRPr="003D003F">
        <w:rPr>
          <w:sz w:val="22"/>
          <w:szCs w:val="22"/>
        </w:rPr>
        <w:t xml:space="preserve"> đã chọn một bệnh nhân rồi, thì bác sĩ </w:t>
      </w:r>
      <w:r w:rsidRPr="003D003F">
        <w:rPr>
          <w:i/>
          <w:sz w:val="22"/>
          <w:szCs w:val="22"/>
        </w:rPr>
        <w:t>y</w:t>
      </w:r>
      <w:r w:rsidRPr="003D003F">
        <w:rPr>
          <w:sz w:val="22"/>
          <w:szCs w:val="22"/>
        </w:rPr>
        <w:t xml:space="preserve"> có hai lựa chọn còn lại; </w:t>
      </w:r>
    </w:p>
    <w:p w:rsidR="00835E46" w:rsidRPr="003D003F" w:rsidRDefault="00835E46" w:rsidP="008B6613">
      <w:pPr>
        <w:numPr>
          <w:ilvl w:val="0"/>
          <w:numId w:val="2"/>
        </w:numPr>
        <w:tabs>
          <w:tab w:val="clear" w:pos="1440"/>
          <w:tab w:val="num" w:pos="1080"/>
        </w:tabs>
        <w:ind w:left="1080"/>
        <w:jc w:val="both"/>
        <w:rPr>
          <w:sz w:val="22"/>
          <w:szCs w:val="22"/>
        </w:rPr>
      </w:pPr>
      <w:r w:rsidRPr="003D003F">
        <w:rPr>
          <w:sz w:val="22"/>
          <w:szCs w:val="22"/>
        </w:rPr>
        <w:t xml:space="preserve">Và sau cùng, khi 2 bác sĩ kia đã chọn, bác sĩ </w:t>
      </w:r>
      <w:r w:rsidRPr="003D003F">
        <w:rPr>
          <w:i/>
          <w:sz w:val="22"/>
          <w:szCs w:val="22"/>
        </w:rPr>
        <w:t>z</w:t>
      </w:r>
      <w:r w:rsidRPr="003D003F">
        <w:rPr>
          <w:sz w:val="22"/>
          <w:szCs w:val="22"/>
        </w:rPr>
        <w:t xml:space="preserve"> chỉ còn 1 lựa chọn. </w:t>
      </w:r>
    </w:p>
    <w:p w:rsidR="00835E46" w:rsidRPr="003D003F" w:rsidRDefault="00835E46" w:rsidP="008B6613">
      <w:pPr>
        <w:numPr>
          <w:ilvl w:val="0"/>
          <w:numId w:val="2"/>
        </w:numPr>
        <w:tabs>
          <w:tab w:val="clear" w:pos="1440"/>
          <w:tab w:val="num" w:pos="1080"/>
        </w:tabs>
        <w:ind w:left="1080"/>
        <w:jc w:val="both"/>
        <w:rPr>
          <w:sz w:val="22"/>
          <w:szCs w:val="22"/>
        </w:rPr>
      </w:pPr>
      <w:r w:rsidRPr="003D003F">
        <w:rPr>
          <w:sz w:val="22"/>
          <w:szCs w:val="22"/>
        </w:rPr>
        <w:t>Tổng cộng, chúng ta có 6 lựa chọn</w:t>
      </w:r>
      <w:r w:rsidR="0026375D" w:rsidRPr="003D003F">
        <w:rPr>
          <w:sz w:val="22"/>
          <w:szCs w:val="22"/>
        </w:rPr>
        <w:t xml:space="preserve">. </w:t>
      </w:r>
    </w:p>
    <w:p w:rsidR="00835E46" w:rsidRPr="003D003F" w:rsidRDefault="00835E46" w:rsidP="00835E46">
      <w:pPr>
        <w:ind w:firstLine="720"/>
        <w:jc w:val="both"/>
        <w:rPr>
          <w:sz w:val="22"/>
          <w:szCs w:val="22"/>
        </w:rPr>
      </w:pPr>
    </w:p>
    <w:p w:rsidR="00916105" w:rsidRDefault="00916105" w:rsidP="00692E13">
      <w:r w:rsidRPr="003D003F">
        <w:rPr>
          <w:sz w:val="22"/>
          <w:szCs w:val="22"/>
        </w:rPr>
        <w:lastRenderedPageBreak/>
        <w:t>Một ví dụ khác, trong một buổi tiệc gồm 6 bạn, hỏi có bao nhiêu cách sắp xếp cách ngồi trong một bàn với 6 ghế?  Qua cách lí giải của ví dụ trên, đáp</w:t>
      </w:r>
      <w:r w:rsidR="003B20C6">
        <w:rPr>
          <w:sz w:val="22"/>
          <w:szCs w:val="22"/>
        </w:rPr>
        <w:t xml:space="preserve"> </w:t>
      </w:r>
      <w:r w:rsidRPr="003D003F">
        <w:rPr>
          <w:sz w:val="22"/>
          <w:szCs w:val="22"/>
        </w:rPr>
        <w:t>số là:  6.5.4.3.2.1 = 720 cách</w:t>
      </w:r>
      <w:r w:rsidR="0026375D" w:rsidRPr="003D003F">
        <w:rPr>
          <w:sz w:val="22"/>
          <w:szCs w:val="22"/>
        </w:rPr>
        <w:t xml:space="preserve">. </w:t>
      </w:r>
      <w:r w:rsidRPr="003D003F">
        <w:rPr>
          <w:sz w:val="22"/>
          <w:szCs w:val="22"/>
        </w:rPr>
        <w:t>(Chú ý dấu “.” có nghĩa là dấu nhân hay tích số)</w:t>
      </w:r>
      <w:r w:rsidR="0026375D" w:rsidRPr="003D003F">
        <w:rPr>
          <w:sz w:val="22"/>
          <w:szCs w:val="22"/>
        </w:rPr>
        <w:t xml:space="preserve">. </w:t>
      </w:r>
      <w:r w:rsidRPr="003D003F">
        <w:rPr>
          <w:sz w:val="22"/>
          <w:szCs w:val="22"/>
        </w:rPr>
        <w:t>Và đây chính là phép</w:t>
      </w:r>
      <w:r w:rsidRPr="003D003F">
        <w:rPr>
          <w:i/>
          <w:sz w:val="22"/>
          <w:szCs w:val="22"/>
        </w:rPr>
        <w:t xml:space="preserve"> </w:t>
      </w:r>
      <w:r w:rsidRPr="003D003F">
        <w:rPr>
          <w:sz w:val="22"/>
          <w:szCs w:val="22"/>
        </w:rPr>
        <w:t xml:space="preserve">đếm </w:t>
      </w:r>
      <w:r w:rsidRPr="003D003F">
        <w:rPr>
          <w:i/>
          <w:sz w:val="22"/>
          <w:szCs w:val="22"/>
        </w:rPr>
        <w:t xml:space="preserve">hoán </w:t>
      </w:r>
      <w:r w:rsidRPr="0020301D">
        <w:rPr>
          <w:i/>
        </w:rPr>
        <w:t>vị</w:t>
      </w:r>
      <w:r w:rsidRPr="0020301D">
        <w:t>.</w:t>
      </w:r>
    </w:p>
    <w:p w:rsidR="00692E13" w:rsidRPr="0020301D" w:rsidRDefault="00692E13" w:rsidP="00692E13"/>
    <w:p w:rsidR="00C66095" w:rsidRPr="00AC51D1" w:rsidRDefault="000B2336" w:rsidP="00692E13">
      <w:pPr>
        <w:rPr>
          <w:lang w:val="vi-VN"/>
        </w:rPr>
      </w:pPr>
      <w:r w:rsidRPr="0020301D">
        <w:t>Chúng ta biết rằng 3! = 3.2.1 = 6, và 0!=1</w:t>
      </w:r>
      <w:r w:rsidR="0026375D" w:rsidRPr="0020301D">
        <w:t xml:space="preserve">. </w:t>
      </w:r>
      <w:r w:rsidRPr="0020301D">
        <w:t xml:space="preserve">Nói chung, công thức tính hoán vị cho một số </w:t>
      </w:r>
      <w:r w:rsidRPr="0020301D">
        <w:rPr>
          <w:i/>
        </w:rPr>
        <w:t>n</w:t>
      </w:r>
      <w:r w:rsidRPr="0020301D">
        <w:t xml:space="preserve"> là:</w:t>
      </w:r>
      <w:r w:rsidR="00AA3293">
        <w:rPr>
          <w:lang w:val="vi-VN"/>
        </w:rPr>
        <w:t xml:space="preserve"> </w:t>
      </w:r>
      <m:oMath>
        <m:r>
          <w:rPr>
            <w:rFonts w:ascii="Cambria Math" w:hAnsi="Cambria Math"/>
            <w:lang w:val="vi-VN"/>
          </w:rPr>
          <m:t>n!= n</m:t>
        </m:r>
        <m:d>
          <m:dPr>
            <m:ctrlPr>
              <w:rPr>
                <w:rFonts w:ascii="Cambria Math" w:hAnsi="Cambria Math"/>
                <w:i/>
                <w:lang w:val="vi-VN"/>
              </w:rPr>
            </m:ctrlPr>
          </m:dPr>
          <m:e>
            <m:r>
              <w:rPr>
                <w:rFonts w:ascii="Cambria Math" w:hAnsi="Cambria Math"/>
                <w:lang w:val="vi-VN"/>
              </w:rPr>
              <m:t>n-1</m:t>
            </m:r>
          </m:e>
        </m:d>
        <m:d>
          <m:dPr>
            <m:ctrlPr>
              <w:rPr>
                <w:rFonts w:ascii="Cambria Math" w:hAnsi="Cambria Math"/>
                <w:i/>
                <w:lang w:val="vi-VN"/>
              </w:rPr>
            </m:ctrlPr>
          </m:dPr>
          <m:e>
            <m:r>
              <w:rPr>
                <w:rFonts w:ascii="Cambria Math" w:hAnsi="Cambria Math"/>
                <w:lang w:val="vi-VN"/>
              </w:rPr>
              <m:t>n-2</m:t>
            </m:r>
          </m:e>
        </m:d>
        <m:d>
          <m:dPr>
            <m:ctrlPr>
              <w:rPr>
                <w:rFonts w:ascii="Cambria Math" w:hAnsi="Cambria Math"/>
                <w:i/>
                <w:lang w:val="vi-VN"/>
              </w:rPr>
            </m:ctrlPr>
          </m:dPr>
          <m:e>
            <m:r>
              <w:rPr>
                <w:rFonts w:ascii="Cambria Math" w:hAnsi="Cambria Math"/>
                <w:lang w:val="vi-VN"/>
              </w:rPr>
              <m:t>n-3</m:t>
            </m:r>
          </m:e>
        </m:d>
        <m:r>
          <w:rPr>
            <w:rFonts w:ascii="Cambria Math" w:hAnsi="Cambria Math"/>
            <w:lang w:val="vi-VN"/>
          </w:rPr>
          <m:t>…1</m:t>
        </m:r>
      </m:oMath>
      <w:r w:rsidR="0026375D" w:rsidRPr="0020301D">
        <w:t xml:space="preserve">. </w:t>
      </w:r>
      <w:r w:rsidRPr="0020301D">
        <w:t xml:space="preserve">Trong </w:t>
      </w:r>
      <w:r w:rsidRPr="0020301D">
        <w:rPr>
          <w:rFonts w:ascii="Arial" w:hAnsi="Arial" w:cs="Arial"/>
        </w:rPr>
        <w:t>R</w:t>
      </w:r>
      <w:r w:rsidRPr="0020301D">
        <w:t xml:space="preserve"> cách tính này rất đơn giản với lệnh </w:t>
      </w:r>
      <w:r w:rsidRPr="00AC51D1">
        <w:rPr>
          <w:rFonts w:ascii="Courier" w:hAnsi="Courier" w:cs="Courier New"/>
        </w:rPr>
        <w:t>prod()</w:t>
      </w:r>
      <w:r w:rsidR="00916105" w:rsidRPr="0020301D">
        <w:rPr>
          <w:rFonts w:ascii="Courier New" w:hAnsi="Courier New" w:cs="Courier New"/>
        </w:rPr>
        <w:t xml:space="preserve"> </w:t>
      </w:r>
      <w:r w:rsidR="00916105" w:rsidRPr="0020301D">
        <w:t xml:space="preserve">như sau: </w:t>
      </w:r>
      <w:r w:rsidRPr="0020301D">
        <w:t xml:space="preserve"> </w:t>
      </w:r>
    </w:p>
    <w:p w:rsidR="00916105" w:rsidRPr="003D003F" w:rsidRDefault="00916105" w:rsidP="00916105">
      <w:pPr>
        <w:jc w:val="both"/>
        <w:rPr>
          <w:sz w:val="22"/>
          <w:szCs w:val="22"/>
        </w:rPr>
      </w:pPr>
    </w:p>
    <w:p w:rsidR="00916105" w:rsidRPr="003D003F" w:rsidRDefault="00916105" w:rsidP="00916105">
      <w:pPr>
        <w:numPr>
          <w:ilvl w:val="0"/>
          <w:numId w:val="3"/>
        </w:numPr>
        <w:tabs>
          <w:tab w:val="clear" w:pos="720"/>
          <w:tab w:val="num" w:pos="360"/>
        </w:tabs>
        <w:ind w:left="360"/>
        <w:jc w:val="both"/>
        <w:rPr>
          <w:sz w:val="22"/>
          <w:szCs w:val="22"/>
        </w:rPr>
      </w:pPr>
      <w:r w:rsidRPr="003D003F">
        <w:rPr>
          <w:sz w:val="22"/>
          <w:szCs w:val="22"/>
        </w:rPr>
        <w:t xml:space="preserve">Tìm 3! </w:t>
      </w:r>
    </w:p>
    <w:p w:rsidR="0026375D" w:rsidRDefault="0026375D" w:rsidP="00916105">
      <w:pPr>
        <w:jc w:val="both"/>
        <w:rPr>
          <w:rFonts w:ascii="Courier New" w:hAnsi="Courier New" w:cs="Courier New"/>
          <w:sz w:val="20"/>
          <w:szCs w:val="20"/>
        </w:rPr>
      </w:pPr>
    </w:p>
    <w:p w:rsidR="00916105" w:rsidRPr="00AC51D1" w:rsidRDefault="00916105" w:rsidP="00916105">
      <w:pPr>
        <w:jc w:val="both"/>
        <w:rPr>
          <w:rFonts w:ascii="Courier" w:hAnsi="Courier" w:cs="Courier New"/>
          <w:sz w:val="20"/>
          <w:szCs w:val="20"/>
        </w:rPr>
      </w:pPr>
      <w:r w:rsidRPr="00AC51D1">
        <w:rPr>
          <w:rFonts w:ascii="Courier" w:hAnsi="Courier" w:cs="Courier New"/>
          <w:sz w:val="20"/>
          <w:szCs w:val="20"/>
        </w:rPr>
        <w:t>&gt; prod(3:1)</w:t>
      </w:r>
    </w:p>
    <w:p w:rsidR="00916105" w:rsidRPr="00AC51D1" w:rsidRDefault="00916105" w:rsidP="00916105">
      <w:pPr>
        <w:jc w:val="both"/>
        <w:rPr>
          <w:rFonts w:ascii="Courier" w:hAnsi="Courier" w:cs="Courier New"/>
          <w:sz w:val="20"/>
          <w:szCs w:val="20"/>
        </w:rPr>
      </w:pPr>
      <w:r w:rsidRPr="00AC51D1">
        <w:rPr>
          <w:rFonts w:ascii="Courier" w:hAnsi="Courier" w:cs="Courier New"/>
          <w:sz w:val="20"/>
          <w:szCs w:val="20"/>
        </w:rPr>
        <w:t>[1] 6</w:t>
      </w:r>
    </w:p>
    <w:p w:rsidR="00240974" w:rsidRDefault="00240974" w:rsidP="00916105">
      <w:pPr>
        <w:jc w:val="both"/>
        <w:rPr>
          <w:rFonts w:ascii="Courier New" w:hAnsi="Courier New" w:cs="Courier New"/>
        </w:rPr>
      </w:pPr>
    </w:p>
    <w:p w:rsidR="00916105" w:rsidRPr="003D003F" w:rsidRDefault="00916105" w:rsidP="00916105">
      <w:pPr>
        <w:numPr>
          <w:ilvl w:val="0"/>
          <w:numId w:val="3"/>
        </w:numPr>
        <w:tabs>
          <w:tab w:val="clear" w:pos="720"/>
          <w:tab w:val="num" w:pos="360"/>
        </w:tabs>
        <w:ind w:left="360"/>
        <w:jc w:val="both"/>
        <w:rPr>
          <w:sz w:val="22"/>
          <w:szCs w:val="22"/>
        </w:rPr>
      </w:pPr>
      <w:r w:rsidRPr="003D003F">
        <w:rPr>
          <w:sz w:val="22"/>
          <w:szCs w:val="22"/>
        </w:rPr>
        <w:t xml:space="preserve">Tìm 10! </w:t>
      </w:r>
    </w:p>
    <w:p w:rsidR="0026375D" w:rsidRDefault="0026375D" w:rsidP="000B2336">
      <w:pPr>
        <w:jc w:val="both"/>
        <w:rPr>
          <w:rFonts w:ascii="Courier New" w:hAnsi="Courier New" w:cs="Courier New"/>
        </w:rPr>
      </w:pPr>
    </w:p>
    <w:p w:rsidR="000B2336" w:rsidRPr="00AC51D1" w:rsidRDefault="000B2336" w:rsidP="000B2336">
      <w:pPr>
        <w:jc w:val="both"/>
        <w:rPr>
          <w:rFonts w:ascii="Courier" w:hAnsi="Courier" w:cs="Courier New"/>
          <w:sz w:val="20"/>
          <w:szCs w:val="20"/>
        </w:rPr>
      </w:pPr>
      <w:r w:rsidRPr="00AC51D1">
        <w:rPr>
          <w:rFonts w:ascii="Courier" w:hAnsi="Courier" w:cs="Courier New"/>
          <w:sz w:val="20"/>
          <w:szCs w:val="20"/>
        </w:rPr>
        <w:t>&gt; prod(10:1)</w:t>
      </w:r>
    </w:p>
    <w:p w:rsidR="000B2336" w:rsidRPr="00AC51D1" w:rsidRDefault="000B2336" w:rsidP="000B2336">
      <w:pPr>
        <w:jc w:val="both"/>
        <w:rPr>
          <w:rFonts w:ascii="Courier" w:hAnsi="Courier" w:cs="Courier New"/>
          <w:sz w:val="20"/>
          <w:szCs w:val="20"/>
        </w:rPr>
      </w:pPr>
      <w:r w:rsidRPr="00AC51D1">
        <w:rPr>
          <w:rFonts w:ascii="Courier" w:hAnsi="Courier" w:cs="Courier New"/>
          <w:sz w:val="20"/>
          <w:szCs w:val="20"/>
        </w:rPr>
        <w:t>[1] 3628800</w:t>
      </w:r>
    </w:p>
    <w:p w:rsidR="00240974" w:rsidRPr="000B2336" w:rsidRDefault="00240974" w:rsidP="000B2336">
      <w:pPr>
        <w:jc w:val="both"/>
        <w:rPr>
          <w:rFonts w:ascii="Courier New" w:hAnsi="Courier New" w:cs="Courier New"/>
        </w:rPr>
      </w:pPr>
    </w:p>
    <w:p w:rsidR="00916105" w:rsidRPr="003D003F" w:rsidRDefault="00916105" w:rsidP="00916105">
      <w:pPr>
        <w:numPr>
          <w:ilvl w:val="0"/>
          <w:numId w:val="3"/>
        </w:numPr>
        <w:tabs>
          <w:tab w:val="clear" w:pos="720"/>
          <w:tab w:val="num" w:pos="360"/>
        </w:tabs>
        <w:ind w:left="360"/>
        <w:jc w:val="both"/>
        <w:rPr>
          <w:sz w:val="22"/>
          <w:szCs w:val="22"/>
        </w:rPr>
      </w:pPr>
      <w:r w:rsidRPr="003D003F">
        <w:rPr>
          <w:sz w:val="22"/>
          <w:szCs w:val="22"/>
        </w:rPr>
        <w:t xml:space="preserve">Tìm 10.9.8.7.6.5.4 </w:t>
      </w:r>
    </w:p>
    <w:p w:rsidR="0026375D" w:rsidRDefault="0026375D" w:rsidP="000B2336">
      <w:pPr>
        <w:jc w:val="both"/>
        <w:rPr>
          <w:rFonts w:ascii="Courier New" w:hAnsi="Courier New" w:cs="Courier New"/>
        </w:rPr>
      </w:pPr>
    </w:p>
    <w:p w:rsidR="000B2336" w:rsidRPr="00AC51D1" w:rsidRDefault="000B2336" w:rsidP="000B2336">
      <w:pPr>
        <w:jc w:val="both"/>
        <w:rPr>
          <w:rFonts w:ascii="Courier" w:hAnsi="Courier" w:cs="Courier New"/>
          <w:sz w:val="20"/>
          <w:szCs w:val="20"/>
        </w:rPr>
      </w:pPr>
      <w:r w:rsidRPr="00AC51D1">
        <w:rPr>
          <w:rFonts w:ascii="Courier" w:hAnsi="Courier" w:cs="Courier New"/>
          <w:sz w:val="20"/>
          <w:szCs w:val="20"/>
        </w:rPr>
        <w:t>&gt; prod(10:4)</w:t>
      </w:r>
    </w:p>
    <w:p w:rsidR="000B2336" w:rsidRPr="00AC51D1" w:rsidRDefault="000B2336" w:rsidP="000B2336">
      <w:pPr>
        <w:jc w:val="both"/>
        <w:rPr>
          <w:rFonts w:ascii="Courier" w:hAnsi="Courier" w:cs="Courier New"/>
          <w:sz w:val="20"/>
          <w:szCs w:val="20"/>
        </w:rPr>
      </w:pPr>
      <w:r w:rsidRPr="00AC51D1">
        <w:rPr>
          <w:rFonts w:ascii="Courier" w:hAnsi="Courier" w:cs="Courier New"/>
          <w:sz w:val="20"/>
          <w:szCs w:val="20"/>
        </w:rPr>
        <w:t>[1] 604800</w:t>
      </w:r>
    </w:p>
    <w:p w:rsidR="00240974" w:rsidRPr="000B2336" w:rsidRDefault="00240974" w:rsidP="000B2336">
      <w:pPr>
        <w:jc w:val="both"/>
        <w:rPr>
          <w:rFonts w:ascii="Courier New" w:hAnsi="Courier New" w:cs="Courier New"/>
        </w:rPr>
      </w:pPr>
    </w:p>
    <w:p w:rsidR="00916105" w:rsidRPr="003D003F" w:rsidRDefault="00916105" w:rsidP="00916105">
      <w:pPr>
        <w:numPr>
          <w:ilvl w:val="0"/>
          <w:numId w:val="3"/>
        </w:numPr>
        <w:tabs>
          <w:tab w:val="clear" w:pos="720"/>
          <w:tab w:val="num" w:pos="360"/>
        </w:tabs>
        <w:ind w:left="360"/>
        <w:jc w:val="both"/>
        <w:rPr>
          <w:sz w:val="22"/>
          <w:szCs w:val="22"/>
        </w:rPr>
      </w:pPr>
      <w:r w:rsidRPr="003D003F">
        <w:rPr>
          <w:sz w:val="22"/>
          <w:szCs w:val="22"/>
        </w:rPr>
        <w:t>Tìm (10.9.8.7.6.5.4) / (40.39.38.37.36)</w:t>
      </w:r>
    </w:p>
    <w:p w:rsidR="0026375D" w:rsidRDefault="0026375D" w:rsidP="000B2336">
      <w:pPr>
        <w:jc w:val="both"/>
        <w:rPr>
          <w:rFonts w:ascii="Courier New" w:hAnsi="Courier New" w:cs="Courier New"/>
        </w:rPr>
      </w:pPr>
    </w:p>
    <w:p w:rsidR="000B2336" w:rsidRPr="00AC51D1" w:rsidRDefault="000B2336" w:rsidP="000B2336">
      <w:pPr>
        <w:jc w:val="both"/>
        <w:rPr>
          <w:rFonts w:ascii="Courier" w:hAnsi="Courier" w:cs="Courier New"/>
          <w:sz w:val="20"/>
          <w:szCs w:val="20"/>
        </w:rPr>
      </w:pPr>
      <w:r w:rsidRPr="00AC51D1">
        <w:rPr>
          <w:rFonts w:ascii="Courier" w:hAnsi="Courier" w:cs="Courier New"/>
          <w:sz w:val="20"/>
          <w:szCs w:val="20"/>
        </w:rPr>
        <w:t>&gt; prod(10:4) / prod(40:36)</w:t>
      </w:r>
    </w:p>
    <w:p w:rsidR="000B2336" w:rsidRPr="00AC51D1" w:rsidRDefault="000B2336" w:rsidP="000B2336">
      <w:pPr>
        <w:jc w:val="both"/>
        <w:rPr>
          <w:rFonts w:ascii="Courier" w:hAnsi="Courier" w:cs="Courier New"/>
          <w:sz w:val="20"/>
          <w:szCs w:val="20"/>
        </w:rPr>
      </w:pPr>
      <w:r w:rsidRPr="00AC51D1">
        <w:rPr>
          <w:rFonts w:ascii="Courier" w:hAnsi="Courier" w:cs="Courier New"/>
          <w:sz w:val="20"/>
          <w:szCs w:val="20"/>
        </w:rPr>
        <w:t>[1] 0.007659481</w:t>
      </w:r>
    </w:p>
    <w:p w:rsidR="000B2336" w:rsidRPr="000B2336" w:rsidRDefault="000B2336" w:rsidP="000B2336">
      <w:pPr>
        <w:jc w:val="both"/>
        <w:rPr>
          <w:rFonts w:ascii="Courier New" w:hAnsi="Courier New" w:cs="Courier New"/>
        </w:rPr>
      </w:pPr>
    </w:p>
    <w:p w:rsidR="00A16DDF" w:rsidRDefault="00454054" w:rsidP="00A16DDF">
      <w:pPr>
        <w:jc w:val="both"/>
      </w:pPr>
      <w:r>
        <w:rPr>
          <w:rFonts w:ascii="Arial" w:hAnsi="Arial" w:cs="Arial"/>
          <w:b/>
        </w:rPr>
        <w:t>5</w:t>
      </w:r>
      <w:r w:rsidR="00A16DDF" w:rsidRPr="00A16DDF">
        <w:rPr>
          <w:rFonts w:ascii="Arial" w:hAnsi="Arial" w:cs="Arial"/>
          <w:b/>
        </w:rPr>
        <w:t xml:space="preserve">.1.2  </w:t>
      </w:r>
      <w:r w:rsidR="000B2336" w:rsidRPr="00A16DDF">
        <w:rPr>
          <w:rFonts w:ascii="Arial" w:hAnsi="Arial" w:cs="Arial"/>
          <w:b/>
        </w:rPr>
        <w:t>Tổ hợp (combination)</w:t>
      </w:r>
      <w:r w:rsidR="000B2336" w:rsidRPr="00A16DDF">
        <w:rPr>
          <w:rFonts w:ascii="Arial" w:hAnsi="Arial" w:cs="Arial"/>
        </w:rPr>
        <w:t>.</w:t>
      </w:r>
      <w:r w:rsidR="000B2336">
        <w:t xml:space="preserve">  </w:t>
      </w:r>
    </w:p>
    <w:p w:rsidR="00A16DDF" w:rsidRDefault="00A16DDF" w:rsidP="00A16DDF">
      <w:pPr>
        <w:jc w:val="both"/>
      </w:pPr>
    </w:p>
    <w:p w:rsidR="00392DB6" w:rsidRPr="0020301D" w:rsidRDefault="000B2336" w:rsidP="00692E13">
      <w:r w:rsidRPr="0020301D">
        <w:t xml:space="preserve">Tổ hợp </w:t>
      </w:r>
      <w:r w:rsidRPr="0020301D">
        <w:rPr>
          <w:i/>
        </w:rPr>
        <w:t>n</w:t>
      </w:r>
      <w:r w:rsidRPr="0020301D">
        <w:t xml:space="preserve"> phần tử chập </w:t>
      </w:r>
      <w:r w:rsidRPr="0020301D">
        <w:rPr>
          <w:i/>
        </w:rPr>
        <w:t>k</w:t>
      </w:r>
      <w:r w:rsidRPr="0020301D">
        <w:t xml:space="preserve"> là mọi tập hợp con gồm </w:t>
      </w:r>
      <w:r w:rsidRPr="0020301D">
        <w:rPr>
          <w:i/>
        </w:rPr>
        <w:t>k</w:t>
      </w:r>
      <w:r w:rsidRPr="0020301D">
        <w:t xml:space="preserve"> phần tử của tập hợp </w:t>
      </w:r>
      <w:r w:rsidRPr="0020301D">
        <w:rPr>
          <w:i/>
        </w:rPr>
        <w:t>n</w:t>
      </w:r>
      <w:r w:rsidR="00720470" w:rsidRPr="0020301D">
        <w:t xml:space="preserve"> phần tử. Ví dụ cụ thể sau sẽ giúp cho chúng ta hiểu rõ vấn đề này</w:t>
      </w:r>
      <w:r w:rsidRPr="0020301D">
        <w:t xml:space="preserve">: Cho </w:t>
      </w:r>
      <w:r w:rsidR="00392DB6" w:rsidRPr="0020301D">
        <w:t>3</w:t>
      </w:r>
      <w:r w:rsidRPr="0020301D">
        <w:t xml:space="preserve"> người (hãy cho là </w:t>
      </w:r>
      <w:r w:rsidR="00392DB6" w:rsidRPr="0020301D">
        <w:rPr>
          <w:i/>
        </w:rPr>
        <w:t>A</w:t>
      </w:r>
      <w:r w:rsidRPr="0020301D">
        <w:rPr>
          <w:i/>
        </w:rPr>
        <w:t xml:space="preserve">, </w:t>
      </w:r>
      <w:r w:rsidR="00392DB6" w:rsidRPr="0020301D">
        <w:rPr>
          <w:i/>
        </w:rPr>
        <w:t>B</w:t>
      </w:r>
      <w:r w:rsidRPr="0020301D">
        <w:rPr>
          <w:i/>
        </w:rPr>
        <w:t xml:space="preserve">, </w:t>
      </w:r>
      <w:r w:rsidR="00392DB6" w:rsidRPr="0020301D">
        <w:t xml:space="preserve">và </w:t>
      </w:r>
      <w:r w:rsidR="00392DB6" w:rsidRPr="0020301D">
        <w:rPr>
          <w:i/>
        </w:rPr>
        <w:t>C</w:t>
      </w:r>
      <w:r w:rsidRPr="0020301D">
        <w:t xml:space="preserve">) ứng viên vào 2 chức chủ tịch và phó chủ tịch, hỏi: có bao nhiêu cách để chọn 2 chức này trong số </w:t>
      </w:r>
      <w:r w:rsidR="00392DB6" w:rsidRPr="0020301D">
        <w:t xml:space="preserve">3 </w:t>
      </w:r>
      <w:r w:rsidRPr="0020301D">
        <w:t xml:space="preserve"> người đó.  </w:t>
      </w:r>
      <w:r w:rsidR="00392DB6" w:rsidRPr="0020301D">
        <w:t xml:space="preserve">Chúng ta có thể tưởng tượng có 2 ghế mà phải chọn 3 người: </w:t>
      </w:r>
    </w:p>
    <w:p w:rsidR="00392DB6" w:rsidRPr="0020301D" w:rsidRDefault="00392DB6" w:rsidP="000B2336">
      <w:pPr>
        <w:ind w:firstLine="72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656"/>
        <w:gridCol w:w="1440"/>
      </w:tblGrid>
      <w:tr w:rsidR="00392DB6" w:rsidRPr="0020301D" w:rsidTr="00A37656">
        <w:tc>
          <w:tcPr>
            <w:tcW w:w="1548" w:type="dxa"/>
            <w:shd w:val="clear" w:color="auto" w:fill="auto"/>
          </w:tcPr>
          <w:p w:rsidR="00392DB6" w:rsidRPr="0020301D" w:rsidRDefault="00392DB6" w:rsidP="00A37656">
            <w:pPr>
              <w:jc w:val="both"/>
            </w:pPr>
            <w:r w:rsidRPr="0020301D">
              <w:t>Cách chọn</w:t>
            </w:r>
          </w:p>
        </w:tc>
        <w:tc>
          <w:tcPr>
            <w:tcW w:w="1656" w:type="dxa"/>
            <w:shd w:val="clear" w:color="auto" w:fill="auto"/>
          </w:tcPr>
          <w:p w:rsidR="00392DB6" w:rsidRPr="0020301D" w:rsidRDefault="00392DB6" w:rsidP="00A37656">
            <w:pPr>
              <w:jc w:val="both"/>
            </w:pPr>
            <w:r w:rsidRPr="0020301D">
              <w:t>Chủ tịch</w:t>
            </w:r>
          </w:p>
        </w:tc>
        <w:tc>
          <w:tcPr>
            <w:tcW w:w="1440" w:type="dxa"/>
            <w:shd w:val="clear" w:color="auto" w:fill="auto"/>
          </w:tcPr>
          <w:p w:rsidR="00392DB6" w:rsidRPr="0020301D" w:rsidRDefault="00392DB6" w:rsidP="00A37656">
            <w:pPr>
              <w:jc w:val="both"/>
            </w:pPr>
            <w:r w:rsidRPr="0020301D">
              <w:t>Phó chủ tịch</w:t>
            </w:r>
          </w:p>
        </w:tc>
      </w:tr>
      <w:tr w:rsidR="00392DB6" w:rsidRPr="0020301D" w:rsidTr="00A37656">
        <w:tc>
          <w:tcPr>
            <w:tcW w:w="1548" w:type="dxa"/>
            <w:shd w:val="clear" w:color="auto" w:fill="auto"/>
          </w:tcPr>
          <w:p w:rsidR="00392DB6" w:rsidRPr="0020301D" w:rsidRDefault="00392DB6" w:rsidP="00A37656">
            <w:pPr>
              <w:jc w:val="both"/>
            </w:pPr>
            <w:r w:rsidRPr="0020301D">
              <w:t>1</w:t>
            </w:r>
          </w:p>
        </w:tc>
        <w:tc>
          <w:tcPr>
            <w:tcW w:w="1656" w:type="dxa"/>
            <w:shd w:val="clear" w:color="auto" w:fill="auto"/>
          </w:tcPr>
          <w:p w:rsidR="00392DB6" w:rsidRPr="0020301D" w:rsidRDefault="00392DB6" w:rsidP="00A37656">
            <w:pPr>
              <w:jc w:val="both"/>
              <w:rPr>
                <w:i/>
              </w:rPr>
            </w:pPr>
            <w:r w:rsidRPr="0020301D">
              <w:rPr>
                <w:i/>
              </w:rPr>
              <w:t>A</w:t>
            </w:r>
          </w:p>
        </w:tc>
        <w:tc>
          <w:tcPr>
            <w:tcW w:w="1440" w:type="dxa"/>
            <w:shd w:val="clear" w:color="auto" w:fill="auto"/>
          </w:tcPr>
          <w:p w:rsidR="00392DB6" w:rsidRPr="0020301D" w:rsidRDefault="00392DB6" w:rsidP="00A37656">
            <w:pPr>
              <w:jc w:val="both"/>
              <w:rPr>
                <w:i/>
              </w:rPr>
            </w:pPr>
            <w:r w:rsidRPr="0020301D">
              <w:rPr>
                <w:i/>
              </w:rPr>
              <w:t>B</w:t>
            </w:r>
          </w:p>
        </w:tc>
      </w:tr>
      <w:tr w:rsidR="00392DB6" w:rsidRPr="0020301D" w:rsidTr="00A37656">
        <w:tc>
          <w:tcPr>
            <w:tcW w:w="1548" w:type="dxa"/>
            <w:shd w:val="clear" w:color="auto" w:fill="auto"/>
          </w:tcPr>
          <w:p w:rsidR="00392DB6" w:rsidRPr="0020301D" w:rsidRDefault="00392DB6" w:rsidP="00A37656">
            <w:pPr>
              <w:jc w:val="both"/>
            </w:pPr>
            <w:r w:rsidRPr="0020301D">
              <w:t>2</w:t>
            </w:r>
          </w:p>
        </w:tc>
        <w:tc>
          <w:tcPr>
            <w:tcW w:w="1656" w:type="dxa"/>
            <w:shd w:val="clear" w:color="auto" w:fill="auto"/>
          </w:tcPr>
          <w:p w:rsidR="00392DB6" w:rsidRPr="0020301D" w:rsidRDefault="00392DB6" w:rsidP="00A37656">
            <w:pPr>
              <w:jc w:val="both"/>
              <w:rPr>
                <w:i/>
              </w:rPr>
            </w:pPr>
            <w:r w:rsidRPr="0020301D">
              <w:rPr>
                <w:i/>
              </w:rPr>
              <w:t>B</w:t>
            </w:r>
          </w:p>
        </w:tc>
        <w:tc>
          <w:tcPr>
            <w:tcW w:w="1440" w:type="dxa"/>
            <w:shd w:val="clear" w:color="auto" w:fill="auto"/>
          </w:tcPr>
          <w:p w:rsidR="00392DB6" w:rsidRPr="0020301D" w:rsidRDefault="00392DB6" w:rsidP="00A37656">
            <w:pPr>
              <w:jc w:val="both"/>
              <w:rPr>
                <w:i/>
              </w:rPr>
            </w:pPr>
            <w:r w:rsidRPr="0020301D">
              <w:rPr>
                <w:i/>
              </w:rPr>
              <w:t>A</w:t>
            </w:r>
          </w:p>
        </w:tc>
      </w:tr>
      <w:tr w:rsidR="00392DB6" w:rsidRPr="0020301D" w:rsidTr="00A37656">
        <w:tc>
          <w:tcPr>
            <w:tcW w:w="1548" w:type="dxa"/>
            <w:shd w:val="clear" w:color="auto" w:fill="auto"/>
          </w:tcPr>
          <w:p w:rsidR="00392DB6" w:rsidRPr="0020301D" w:rsidRDefault="00392DB6" w:rsidP="00A37656">
            <w:pPr>
              <w:jc w:val="both"/>
            </w:pPr>
            <w:r w:rsidRPr="0020301D">
              <w:t>3</w:t>
            </w:r>
          </w:p>
        </w:tc>
        <w:tc>
          <w:tcPr>
            <w:tcW w:w="1656" w:type="dxa"/>
            <w:shd w:val="clear" w:color="auto" w:fill="auto"/>
          </w:tcPr>
          <w:p w:rsidR="00392DB6" w:rsidRPr="0020301D" w:rsidRDefault="00392DB6" w:rsidP="00A37656">
            <w:pPr>
              <w:jc w:val="both"/>
              <w:rPr>
                <w:i/>
              </w:rPr>
            </w:pPr>
            <w:r w:rsidRPr="0020301D">
              <w:rPr>
                <w:i/>
              </w:rPr>
              <w:t>A</w:t>
            </w:r>
          </w:p>
        </w:tc>
        <w:tc>
          <w:tcPr>
            <w:tcW w:w="1440" w:type="dxa"/>
            <w:shd w:val="clear" w:color="auto" w:fill="auto"/>
          </w:tcPr>
          <w:p w:rsidR="00392DB6" w:rsidRPr="0020301D" w:rsidRDefault="00392DB6" w:rsidP="00A37656">
            <w:pPr>
              <w:jc w:val="both"/>
              <w:rPr>
                <w:i/>
              </w:rPr>
            </w:pPr>
            <w:r w:rsidRPr="0020301D">
              <w:rPr>
                <w:i/>
              </w:rPr>
              <w:t>C</w:t>
            </w:r>
          </w:p>
        </w:tc>
      </w:tr>
      <w:tr w:rsidR="00392DB6" w:rsidRPr="0020301D" w:rsidTr="00A37656">
        <w:tc>
          <w:tcPr>
            <w:tcW w:w="1548" w:type="dxa"/>
            <w:shd w:val="clear" w:color="auto" w:fill="auto"/>
          </w:tcPr>
          <w:p w:rsidR="00392DB6" w:rsidRPr="0020301D" w:rsidRDefault="00392DB6" w:rsidP="00A37656">
            <w:pPr>
              <w:jc w:val="both"/>
            </w:pPr>
            <w:r w:rsidRPr="0020301D">
              <w:t>4</w:t>
            </w:r>
          </w:p>
        </w:tc>
        <w:tc>
          <w:tcPr>
            <w:tcW w:w="1656" w:type="dxa"/>
            <w:shd w:val="clear" w:color="auto" w:fill="auto"/>
          </w:tcPr>
          <w:p w:rsidR="00392DB6" w:rsidRPr="0020301D" w:rsidRDefault="00392DB6" w:rsidP="00A37656">
            <w:pPr>
              <w:jc w:val="both"/>
              <w:rPr>
                <w:i/>
              </w:rPr>
            </w:pPr>
            <w:r w:rsidRPr="0020301D">
              <w:rPr>
                <w:i/>
              </w:rPr>
              <w:t>C</w:t>
            </w:r>
          </w:p>
        </w:tc>
        <w:tc>
          <w:tcPr>
            <w:tcW w:w="1440" w:type="dxa"/>
            <w:shd w:val="clear" w:color="auto" w:fill="auto"/>
          </w:tcPr>
          <w:p w:rsidR="00392DB6" w:rsidRPr="0020301D" w:rsidRDefault="00392DB6" w:rsidP="00A37656">
            <w:pPr>
              <w:jc w:val="both"/>
              <w:rPr>
                <w:i/>
              </w:rPr>
            </w:pPr>
            <w:r w:rsidRPr="0020301D">
              <w:rPr>
                <w:i/>
              </w:rPr>
              <w:t>A</w:t>
            </w:r>
          </w:p>
        </w:tc>
      </w:tr>
      <w:tr w:rsidR="00392DB6" w:rsidRPr="0020301D" w:rsidTr="00A37656">
        <w:tc>
          <w:tcPr>
            <w:tcW w:w="1548" w:type="dxa"/>
            <w:shd w:val="clear" w:color="auto" w:fill="auto"/>
          </w:tcPr>
          <w:p w:rsidR="00392DB6" w:rsidRPr="0020301D" w:rsidRDefault="00392DB6" w:rsidP="00A37656">
            <w:pPr>
              <w:jc w:val="both"/>
            </w:pPr>
            <w:r w:rsidRPr="0020301D">
              <w:lastRenderedPageBreak/>
              <w:t>5</w:t>
            </w:r>
          </w:p>
        </w:tc>
        <w:tc>
          <w:tcPr>
            <w:tcW w:w="1656" w:type="dxa"/>
            <w:shd w:val="clear" w:color="auto" w:fill="auto"/>
          </w:tcPr>
          <w:p w:rsidR="00392DB6" w:rsidRPr="0020301D" w:rsidRDefault="00392DB6" w:rsidP="00A37656">
            <w:pPr>
              <w:jc w:val="both"/>
              <w:rPr>
                <w:i/>
              </w:rPr>
            </w:pPr>
            <w:r w:rsidRPr="0020301D">
              <w:rPr>
                <w:i/>
              </w:rPr>
              <w:t>B</w:t>
            </w:r>
          </w:p>
        </w:tc>
        <w:tc>
          <w:tcPr>
            <w:tcW w:w="1440" w:type="dxa"/>
            <w:shd w:val="clear" w:color="auto" w:fill="auto"/>
          </w:tcPr>
          <w:p w:rsidR="00392DB6" w:rsidRPr="0020301D" w:rsidRDefault="00392DB6" w:rsidP="00A37656">
            <w:pPr>
              <w:jc w:val="both"/>
              <w:rPr>
                <w:i/>
              </w:rPr>
            </w:pPr>
            <w:r w:rsidRPr="0020301D">
              <w:rPr>
                <w:i/>
              </w:rPr>
              <w:t>C</w:t>
            </w:r>
          </w:p>
        </w:tc>
      </w:tr>
      <w:tr w:rsidR="00392DB6" w:rsidRPr="0020301D" w:rsidTr="00A37656">
        <w:tc>
          <w:tcPr>
            <w:tcW w:w="1548" w:type="dxa"/>
            <w:shd w:val="clear" w:color="auto" w:fill="auto"/>
          </w:tcPr>
          <w:p w:rsidR="00392DB6" w:rsidRPr="0020301D" w:rsidRDefault="00392DB6" w:rsidP="00A37656">
            <w:pPr>
              <w:jc w:val="both"/>
            </w:pPr>
            <w:r w:rsidRPr="0020301D">
              <w:t>6</w:t>
            </w:r>
          </w:p>
        </w:tc>
        <w:tc>
          <w:tcPr>
            <w:tcW w:w="1656" w:type="dxa"/>
            <w:shd w:val="clear" w:color="auto" w:fill="auto"/>
          </w:tcPr>
          <w:p w:rsidR="00392DB6" w:rsidRPr="0020301D" w:rsidRDefault="00392DB6" w:rsidP="00A37656">
            <w:pPr>
              <w:jc w:val="both"/>
              <w:rPr>
                <w:i/>
              </w:rPr>
            </w:pPr>
            <w:r w:rsidRPr="0020301D">
              <w:rPr>
                <w:i/>
              </w:rPr>
              <w:t>C</w:t>
            </w:r>
          </w:p>
        </w:tc>
        <w:tc>
          <w:tcPr>
            <w:tcW w:w="1440" w:type="dxa"/>
            <w:shd w:val="clear" w:color="auto" w:fill="auto"/>
          </w:tcPr>
          <w:p w:rsidR="00392DB6" w:rsidRPr="0020301D" w:rsidRDefault="00392DB6" w:rsidP="00A37656">
            <w:pPr>
              <w:jc w:val="both"/>
              <w:rPr>
                <w:i/>
              </w:rPr>
            </w:pPr>
            <w:r w:rsidRPr="0020301D">
              <w:rPr>
                <w:i/>
              </w:rPr>
              <w:t>B</w:t>
            </w:r>
          </w:p>
        </w:tc>
      </w:tr>
    </w:tbl>
    <w:p w:rsidR="00720470" w:rsidRPr="0020301D" w:rsidRDefault="00720470" w:rsidP="00392DB6">
      <w:pPr>
        <w:jc w:val="both"/>
      </w:pPr>
    </w:p>
    <w:p w:rsidR="00DE5EB0" w:rsidRPr="0020301D" w:rsidRDefault="00392DB6" w:rsidP="00392DB6">
      <w:pPr>
        <w:jc w:val="both"/>
      </w:pPr>
      <w:r w:rsidRPr="0020301D">
        <w:t xml:space="preserve">Như vậy có 6 cách chọn.  Nhưng chú ý rằng cách chọn 1 và 2 trong thực tế chỉ là 1 cặp, và chúng ta chỉ có thể đếm là 1 (chứ không 2 được).  Tương tự, 3 và 4, 5 và 6 cũng chỉ có thể đếm là 1 cặp.  Tổng cộng, chúng ta có 3 cách chọn 3 người cho 2 chức vụ.  </w:t>
      </w:r>
      <w:r w:rsidR="000B2336" w:rsidRPr="0020301D">
        <w:t xml:space="preserve">Đáp số này được gọi là tổ hợp.  </w:t>
      </w:r>
      <w:r w:rsidRPr="0020301D">
        <w:t xml:space="preserve"> </w:t>
      </w:r>
    </w:p>
    <w:p w:rsidR="00DE5EB0" w:rsidRPr="0020301D" w:rsidRDefault="00DE5EB0" w:rsidP="000B2336">
      <w:pPr>
        <w:ind w:firstLine="720"/>
        <w:jc w:val="both"/>
      </w:pPr>
    </w:p>
    <w:p w:rsidR="000B2336" w:rsidRDefault="000B2336" w:rsidP="000B2336">
      <w:pPr>
        <w:ind w:firstLine="720"/>
        <w:jc w:val="both"/>
      </w:pPr>
      <w:r w:rsidRPr="0020301D">
        <w:t xml:space="preserve">Thật ra tổng số lần chọn có thể tính bằng công thức sau đây: </w:t>
      </w:r>
    </w:p>
    <w:p w:rsidR="00AC51D1" w:rsidRDefault="00AC51D1" w:rsidP="000B2336">
      <w:pPr>
        <w:ind w:firstLine="720"/>
        <w:jc w:val="both"/>
      </w:pPr>
    </w:p>
    <w:p w:rsidR="00AC51D1" w:rsidRPr="0020301D" w:rsidRDefault="005311F1" w:rsidP="005311F1">
      <w:pPr>
        <w:ind w:firstLine="720"/>
        <w:jc w:val="center"/>
      </w:pPr>
      <m:oMathPara>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m:t>
                    </m:r>
                  </m:e>
                </m:mr>
                <m:mr>
                  <m:e>
                    <m:r>
                      <w:rPr>
                        <w:rFonts w:ascii="Cambria Math" w:hAnsi="Cambria Math"/>
                      </w:rPr>
                      <m:t>2</m:t>
                    </m:r>
                  </m:e>
                </m:mr>
              </m:m>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
                <m:dPr>
                  <m:ctrlPr>
                    <w:rPr>
                      <w:rFonts w:ascii="Cambria Math" w:hAnsi="Cambria Math"/>
                      <w:i/>
                    </w:rPr>
                  </m:ctrlPr>
                </m:dPr>
                <m:e>
                  <m:r>
                    <w:rPr>
                      <w:rFonts w:ascii="Cambria Math" w:hAnsi="Cambria Math"/>
                    </w:rPr>
                    <m:t>3-2</m:t>
                  </m:r>
                </m:e>
              </m:d>
              <m:r>
                <w:rPr>
                  <w:rFonts w:ascii="Cambria Math" w:hAnsi="Cambria Math"/>
                </w:rPr>
                <m:t>!</m:t>
              </m:r>
            </m:den>
          </m:f>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2</m:t>
              </m:r>
            </m:den>
          </m:f>
          <m:r>
            <w:rPr>
              <w:rFonts w:ascii="Cambria Math" w:hAnsi="Cambria Math"/>
            </w:rPr>
            <m:t>=3</m:t>
          </m:r>
        </m:oMath>
      </m:oMathPara>
    </w:p>
    <w:p w:rsidR="000B2336" w:rsidRPr="0020301D" w:rsidRDefault="000B2336" w:rsidP="000B2336">
      <w:pPr>
        <w:ind w:firstLine="720"/>
        <w:jc w:val="both"/>
      </w:pPr>
    </w:p>
    <w:p w:rsidR="00692E13" w:rsidRDefault="00692E13" w:rsidP="000B2336">
      <w:pPr>
        <w:jc w:val="both"/>
      </w:pPr>
    </w:p>
    <w:p w:rsidR="000B2336" w:rsidRDefault="001754E2" w:rsidP="000B2336">
      <w:pPr>
        <w:jc w:val="both"/>
      </w:pPr>
      <w:r w:rsidRPr="0020301D">
        <w:t xml:space="preserve">Nói chung, số lần chọn </w:t>
      </w:r>
      <w:r w:rsidRPr="0020301D">
        <w:rPr>
          <w:i/>
        </w:rPr>
        <w:t>k</w:t>
      </w:r>
      <w:r w:rsidRPr="0020301D">
        <w:t xml:space="preserve"> người từ </w:t>
      </w:r>
      <w:r w:rsidRPr="0020301D">
        <w:rPr>
          <w:i/>
        </w:rPr>
        <w:t>n</w:t>
      </w:r>
      <w:r w:rsidRPr="0020301D">
        <w:t xml:space="preserve"> người là: </w:t>
      </w:r>
    </w:p>
    <w:p w:rsidR="005311F1" w:rsidRDefault="005311F1" w:rsidP="000B2336">
      <w:pPr>
        <w:jc w:val="both"/>
      </w:pPr>
    </w:p>
    <w:p w:rsidR="005311F1" w:rsidRPr="0020301D" w:rsidRDefault="005311F1" w:rsidP="005311F1">
      <w:pPr>
        <w:ind w:firstLine="720"/>
        <w:jc w:val="center"/>
      </w:pPr>
      <m:oMathPara>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n</m:t>
                    </m:r>
                  </m:e>
                </m:mr>
                <m:mr>
                  <m:e>
                    <m:r>
                      <w:rPr>
                        <w:rFonts w:ascii="Cambria Math" w:hAnsi="Cambria Math"/>
                      </w:rPr>
                      <m:t>k</m:t>
                    </m:r>
                  </m:e>
                </m:mr>
              </m:m>
            </m:e>
          </m:d>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k!</m:t>
              </m:r>
              <m:d>
                <m:dPr>
                  <m:ctrlPr>
                    <w:rPr>
                      <w:rFonts w:ascii="Cambria Math" w:hAnsi="Cambria Math"/>
                      <w:i/>
                    </w:rPr>
                  </m:ctrlPr>
                </m:dPr>
                <m:e>
                  <m:r>
                    <w:rPr>
                      <w:rFonts w:ascii="Cambria Math" w:hAnsi="Cambria Math"/>
                    </w:rPr>
                    <m:t>n-k</m:t>
                  </m:r>
                </m:e>
              </m:d>
              <m:r>
                <w:rPr>
                  <w:rFonts w:ascii="Cambria Math" w:hAnsi="Cambria Math"/>
                </w:rPr>
                <m:t>!</m:t>
              </m:r>
            </m:den>
          </m:f>
        </m:oMath>
      </m:oMathPara>
    </w:p>
    <w:p w:rsidR="005311F1" w:rsidRPr="0020301D" w:rsidRDefault="005311F1" w:rsidP="000B2336">
      <w:pPr>
        <w:jc w:val="both"/>
      </w:pPr>
    </w:p>
    <w:p w:rsidR="001754E2" w:rsidRPr="0020301D" w:rsidRDefault="001754E2" w:rsidP="000B2336">
      <w:pPr>
        <w:jc w:val="both"/>
      </w:pPr>
    </w:p>
    <w:p w:rsidR="001754E2" w:rsidRPr="0020301D" w:rsidRDefault="00392DB6" w:rsidP="00692E13">
      <w:r w:rsidRPr="0020301D">
        <w:t xml:space="preserve">Công thức này cũng có khi viết là </w:t>
      </w:r>
      <m:oMath>
        <m:r>
          <w:rPr>
            <w:rFonts w:ascii="Cambria Math" w:hAnsi="Cambria Math"/>
          </w:rPr>
          <m:t>C</m:t>
        </m:r>
        <m:m>
          <m:mPr>
            <m:mcs>
              <m:mc>
                <m:mcPr>
                  <m:count m:val="1"/>
                  <m:mcJc m:val="center"/>
                </m:mcPr>
              </m:mc>
            </m:mcs>
            <m:ctrlPr>
              <w:rPr>
                <w:rFonts w:ascii="Cambria Math" w:hAnsi="Cambria Math"/>
                <w:i/>
              </w:rPr>
            </m:ctrlPr>
          </m:mPr>
          <m:mr>
            <m:e>
              <m:r>
                <w:rPr>
                  <w:rFonts w:ascii="Cambria Math" w:hAnsi="Cambria Math"/>
                </w:rPr>
                <m:t>n</m:t>
              </m:r>
            </m:e>
          </m:mr>
          <m:mr>
            <m:e>
              <m:r>
                <w:rPr>
                  <w:rFonts w:ascii="Cambria Math" w:hAnsi="Cambria Math"/>
                </w:rPr>
                <m:t>k</m:t>
              </m:r>
            </m:e>
          </m:mr>
        </m:m>
      </m:oMath>
      <w:r w:rsidR="005311F1">
        <w:rPr>
          <w:lang w:val="vi-VN"/>
        </w:rPr>
        <w:t xml:space="preserve"> </w:t>
      </w:r>
      <w:r w:rsidRPr="0020301D">
        <w:t xml:space="preserve"> thay vì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n</m:t>
                  </m:r>
                </m:e>
              </m:mr>
              <m:mr>
                <m:e>
                  <m:r>
                    <w:rPr>
                      <w:rFonts w:ascii="Cambria Math" w:hAnsi="Cambria Math"/>
                    </w:rPr>
                    <m:t>k</m:t>
                  </m:r>
                </m:e>
              </m:mr>
            </m:m>
          </m:e>
        </m:d>
      </m:oMath>
      <w:r w:rsidRPr="0020301D">
        <w:t xml:space="preserve">.  </w:t>
      </w:r>
      <w:r w:rsidR="001754E2" w:rsidRPr="0020301D">
        <w:t xml:space="preserve">Với </w:t>
      </w:r>
      <w:r w:rsidR="001754E2" w:rsidRPr="0020301D">
        <w:rPr>
          <w:rFonts w:ascii="Arial" w:hAnsi="Arial" w:cs="Arial"/>
        </w:rPr>
        <w:t>R</w:t>
      </w:r>
      <w:r w:rsidR="001754E2" w:rsidRPr="0020301D">
        <w:t xml:space="preserve">, </w:t>
      </w:r>
      <w:r w:rsidRPr="0020301D">
        <w:t xml:space="preserve">phép tính </w:t>
      </w:r>
      <w:r w:rsidR="001754E2" w:rsidRPr="0020301D">
        <w:t xml:space="preserve">này rất đơn giản bằng </w:t>
      </w:r>
      <w:r w:rsidRPr="0020301D">
        <w:t xml:space="preserve">hàm </w:t>
      </w:r>
      <w:r w:rsidR="001754E2" w:rsidRPr="005311F1">
        <w:rPr>
          <w:rFonts w:ascii="Courier" w:hAnsi="Courier" w:cs="Courier New"/>
        </w:rPr>
        <w:t>choose(</w:t>
      </w:r>
      <w:r w:rsidR="00734D92" w:rsidRPr="005311F1">
        <w:rPr>
          <w:rFonts w:ascii="Courier" w:hAnsi="Courier" w:cs="Courier New"/>
        </w:rPr>
        <w:t>n, k</w:t>
      </w:r>
      <w:r w:rsidR="001754E2" w:rsidRPr="005311F1">
        <w:rPr>
          <w:rFonts w:ascii="Courier" w:hAnsi="Courier" w:cs="Courier New"/>
        </w:rPr>
        <w:t>)</w:t>
      </w:r>
      <w:r w:rsidR="00734D92" w:rsidRPr="0020301D">
        <w:t xml:space="preserve">.  </w:t>
      </w:r>
      <w:r w:rsidRPr="0020301D">
        <w:t>Sau đây là vài ví dụ minh họa</w:t>
      </w:r>
      <w:r w:rsidR="00734D92" w:rsidRPr="0020301D">
        <w:t xml:space="preserve">: </w:t>
      </w:r>
    </w:p>
    <w:p w:rsidR="00734D92" w:rsidRPr="0020301D" w:rsidRDefault="00734D92" w:rsidP="000B2336">
      <w:pPr>
        <w:jc w:val="both"/>
      </w:pPr>
    </w:p>
    <w:p w:rsidR="00392DB6" w:rsidRPr="003D003F" w:rsidRDefault="00392DB6" w:rsidP="00392DB6">
      <w:pPr>
        <w:numPr>
          <w:ilvl w:val="0"/>
          <w:numId w:val="3"/>
        </w:numPr>
        <w:tabs>
          <w:tab w:val="clear" w:pos="720"/>
          <w:tab w:val="num" w:pos="360"/>
        </w:tabs>
        <w:ind w:left="360"/>
        <w:jc w:val="both"/>
        <w:rPr>
          <w:sz w:val="22"/>
          <w:szCs w:val="22"/>
        </w:rPr>
      </w:pPr>
      <w:r w:rsidRPr="003D003F">
        <w:rPr>
          <w:sz w:val="22"/>
          <w:szCs w:val="22"/>
        </w:rPr>
        <w:t xml:space="preserve">Tìm  </w:t>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5</m:t>
                  </m:r>
                </m:e>
              </m:mr>
              <m:mr>
                <m:e>
                  <m:r>
                    <w:rPr>
                      <w:rFonts w:ascii="Cambria Math" w:hAnsi="Cambria Math"/>
                    </w:rPr>
                    <m:t>2</m:t>
                  </m:r>
                </m:e>
              </m:mr>
            </m:m>
          </m:e>
        </m:d>
      </m:oMath>
    </w:p>
    <w:p w:rsidR="0026375D" w:rsidRDefault="0026375D" w:rsidP="00734D92">
      <w:pPr>
        <w:jc w:val="both"/>
        <w:rPr>
          <w:rFonts w:ascii="Courier New" w:hAnsi="Courier New" w:cs="Courier New"/>
          <w:sz w:val="20"/>
          <w:szCs w:val="20"/>
        </w:rPr>
      </w:pPr>
    </w:p>
    <w:p w:rsidR="00734D92" w:rsidRPr="005311F1" w:rsidRDefault="00734D92" w:rsidP="00734D92">
      <w:pPr>
        <w:jc w:val="both"/>
        <w:rPr>
          <w:rFonts w:ascii="Courier" w:hAnsi="Courier" w:cs="Courier New"/>
          <w:sz w:val="20"/>
          <w:szCs w:val="20"/>
        </w:rPr>
      </w:pPr>
      <w:r w:rsidRPr="005311F1">
        <w:rPr>
          <w:rFonts w:ascii="Courier" w:hAnsi="Courier" w:cs="Courier New"/>
          <w:sz w:val="20"/>
          <w:szCs w:val="20"/>
        </w:rPr>
        <w:t>&gt; choose(5, 2)</w:t>
      </w:r>
    </w:p>
    <w:p w:rsidR="00734D92" w:rsidRPr="005311F1" w:rsidRDefault="00734D92" w:rsidP="00734D92">
      <w:pPr>
        <w:jc w:val="both"/>
        <w:rPr>
          <w:rFonts w:ascii="Courier" w:hAnsi="Courier" w:cs="Courier New"/>
          <w:sz w:val="20"/>
          <w:szCs w:val="20"/>
        </w:rPr>
      </w:pPr>
      <w:r w:rsidRPr="005311F1">
        <w:rPr>
          <w:rFonts w:ascii="Courier" w:hAnsi="Courier" w:cs="Courier New"/>
          <w:sz w:val="20"/>
          <w:szCs w:val="20"/>
        </w:rPr>
        <w:t>[1] 10</w:t>
      </w:r>
    </w:p>
    <w:p w:rsidR="00240974" w:rsidRPr="00734D92" w:rsidRDefault="00240974" w:rsidP="00734D92">
      <w:pPr>
        <w:jc w:val="both"/>
        <w:rPr>
          <w:rFonts w:ascii="Courier New" w:hAnsi="Courier New" w:cs="Courier New"/>
        </w:rPr>
      </w:pPr>
    </w:p>
    <w:p w:rsidR="00392DB6" w:rsidRPr="0020301D" w:rsidRDefault="00392DB6" w:rsidP="00392DB6">
      <w:pPr>
        <w:numPr>
          <w:ilvl w:val="0"/>
          <w:numId w:val="3"/>
        </w:numPr>
        <w:tabs>
          <w:tab w:val="clear" w:pos="720"/>
          <w:tab w:val="num" w:pos="360"/>
        </w:tabs>
        <w:ind w:left="360"/>
        <w:jc w:val="both"/>
      </w:pPr>
      <w:r w:rsidRPr="0020301D">
        <w:t xml:space="preserve">Tìm xác suất cặp </w:t>
      </w:r>
      <w:r w:rsidRPr="0020301D">
        <w:rPr>
          <w:i/>
        </w:rPr>
        <w:t>A</w:t>
      </w:r>
      <w:r w:rsidRPr="0020301D">
        <w:t xml:space="preserve"> và </w:t>
      </w:r>
      <w:r w:rsidRPr="0020301D">
        <w:rPr>
          <w:i/>
        </w:rPr>
        <w:t>B</w:t>
      </w:r>
      <w:r w:rsidRPr="0020301D">
        <w:t xml:space="preserve"> trong số 5 người được đắc cử vào hai chức vụ: </w:t>
      </w:r>
    </w:p>
    <w:p w:rsidR="0026375D" w:rsidRDefault="0026375D" w:rsidP="000A3EF1">
      <w:pPr>
        <w:jc w:val="both"/>
        <w:rPr>
          <w:rFonts w:ascii="Courier New" w:hAnsi="Courier New" w:cs="Courier New"/>
        </w:rPr>
      </w:pPr>
    </w:p>
    <w:p w:rsidR="000A3EF1" w:rsidRPr="005311F1" w:rsidRDefault="000A3EF1" w:rsidP="000A3EF1">
      <w:pPr>
        <w:jc w:val="both"/>
        <w:rPr>
          <w:rFonts w:ascii="Courier" w:hAnsi="Courier" w:cs="Courier New"/>
          <w:sz w:val="20"/>
          <w:szCs w:val="20"/>
        </w:rPr>
      </w:pPr>
      <w:r w:rsidRPr="005311F1">
        <w:rPr>
          <w:rFonts w:ascii="Courier" w:hAnsi="Courier" w:cs="Courier New"/>
          <w:sz w:val="20"/>
          <w:szCs w:val="20"/>
        </w:rPr>
        <w:t>&gt; 1/choose(5, 2)</w:t>
      </w:r>
    </w:p>
    <w:p w:rsidR="00392DB6" w:rsidRPr="005311F1" w:rsidRDefault="000A3EF1" w:rsidP="000A3EF1">
      <w:pPr>
        <w:jc w:val="both"/>
        <w:rPr>
          <w:rFonts w:ascii="Courier" w:hAnsi="Courier" w:cs="Courier New"/>
          <w:sz w:val="20"/>
          <w:szCs w:val="20"/>
        </w:rPr>
      </w:pPr>
      <w:r w:rsidRPr="005311F1">
        <w:rPr>
          <w:rFonts w:ascii="Courier" w:hAnsi="Courier" w:cs="Courier New"/>
          <w:sz w:val="20"/>
          <w:szCs w:val="20"/>
        </w:rPr>
        <w:t>[1] 0.1</w:t>
      </w:r>
    </w:p>
    <w:p w:rsidR="00392DB6" w:rsidRDefault="00392DB6" w:rsidP="00392DB6">
      <w:pPr>
        <w:rPr>
          <w:rFonts w:ascii="Arial" w:hAnsi="Arial" w:cs="Arial"/>
          <w:b/>
        </w:rPr>
      </w:pPr>
    </w:p>
    <w:p w:rsidR="004F1120" w:rsidRPr="00A16DDF" w:rsidRDefault="00454054" w:rsidP="004F1120">
      <w:pPr>
        <w:rPr>
          <w:rFonts w:ascii="Arial" w:hAnsi="Arial" w:cs="Arial"/>
          <w:b/>
          <w:sz w:val="30"/>
          <w:szCs w:val="30"/>
        </w:rPr>
      </w:pPr>
      <w:r>
        <w:rPr>
          <w:rFonts w:ascii="Arial" w:hAnsi="Arial" w:cs="Arial"/>
          <w:b/>
          <w:sz w:val="30"/>
          <w:szCs w:val="30"/>
        </w:rPr>
        <w:t>5</w:t>
      </w:r>
      <w:r w:rsidR="00A16DDF" w:rsidRPr="00A16DDF">
        <w:rPr>
          <w:rFonts w:ascii="Arial" w:hAnsi="Arial" w:cs="Arial"/>
          <w:b/>
          <w:sz w:val="30"/>
          <w:szCs w:val="30"/>
        </w:rPr>
        <w:t xml:space="preserve">.2  </w:t>
      </w:r>
      <w:r w:rsidR="004F1120" w:rsidRPr="00A16DDF">
        <w:rPr>
          <w:rFonts w:ascii="Arial" w:hAnsi="Arial" w:cs="Arial"/>
          <w:b/>
          <w:sz w:val="30"/>
          <w:szCs w:val="30"/>
        </w:rPr>
        <w:t xml:space="preserve">Biến số ngẫu nhiên và hàm phân phối </w:t>
      </w:r>
    </w:p>
    <w:p w:rsidR="00FC5390" w:rsidRPr="0020301D" w:rsidRDefault="00FC5390" w:rsidP="00692E13">
      <w:pPr>
        <w:spacing w:before="120"/>
        <w:rPr>
          <w:spacing w:val="-2"/>
        </w:rPr>
      </w:pPr>
      <w:r w:rsidRPr="0020301D">
        <w:rPr>
          <w:spacing w:val="-2"/>
        </w:rPr>
        <w:t xml:space="preserve">Phần lớn phân tích thống kê dựa vào các luật phân phối xác suất để suy luận.  </w:t>
      </w:r>
      <w:r w:rsidR="00AA5860" w:rsidRPr="0020301D">
        <w:rPr>
          <w:spacing w:val="-2"/>
        </w:rPr>
        <w:t xml:space="preserve">Nếu chúng ta chọn ngẫu nhiên 10 bạn trong một lớp học và ghi nhận </w:t>
      </w:r>
      <w:r w:rsidR="00AA5860" w:rsidRPr="0020301D">
        <w:rPr>
          <w:spacing w:val="-2"/>
        </w:rPr>
        <w:lastRenderedPageBreak/>
        <w:t xml:space="preserve">chiều cao và giới tính của 10 bạn đó, chúng ta có thể có một dãy số liệu như sau: </w:t>
      </w:r>
    </w:p>
    <w:p w:rsidR="00AA5860" w:rsidRPr="0020301D" w:rsidRDefault="00AA5860" w:rsidP="00AA5860">
      <w:pPr>
        <w:jc w:val="both"/>
      </w:pPr>
    </w:p>
    <w:tbl>
      <w:tblPr>
        <w:tblW w:w="7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9"/>
        <w:gridCol w:w="576"/>
        <w:gridCol w:w="576"/>
        <w:gridCol w:w="683"/>
        <w:gridCol w:w="576"/>
        <w:gridCol w:w="576"/>
        <w:gridCol w:w="576"/>
        <w:gridCol w:w="683"/>
        <w:gridCol w:w="683"/>
        <w:gridCol w:w="576"/>
        <w:gridCol w:w="683"/>
      </w:tblGrid>
      <w:tr w:rsidR="00AA5860" w:rsidRPr="0020301D" w:rsidTr="00A37656">
        <w:tc>
          <w:tcPr>
            <w:tcW w:w="1548" w:type="dxa"/>
            <w:shd w:val="clear" w:color="auto" w:fill="auto"/>
          </w:tcPr>
          <w:p w:rsidR="00AA5860" w:rsidRPr="0020301D" w:rsidRDefault="00AA5860" w:rsidP="00A37656">
            <w:pPr>
              <w:jc w:val="both"/>
            </w:pPr>
          </w:p>
        </w:tc>
        <w:tc>
          <w:tcPr>
            <w:tcW w:w="544" w:type="dxa"/>
            <w:shd w:val="clear" w:color="auto" w:fill="auto"/>
          </w:tcPr>
          <w:p w:rsidR="00AA5860" w:rsidRPr="0020301D" w:rsidRDefault="00AA5860" w:rsidP="00A37656">
            <w:pPr>
              <w:jc w:val="both"/>
            </w:pPr>
            <w:r w:rsidRPr="0020301D">
              <w:t>1</w:t>
            </w:r>
          </w:p>
        </w:tc>
        <w:tc>
          <w:tcPr>
            <w:tcW w:w="540" w:type="dxa"/>
            <w:shd w:val="clear" w:color="auto" w:fill="auto"/>
          </w:tcPr>
          <w:p w:rsidR="00AA5860" w:rsidRPr="0020301D" w:rsidRDefault="00AA5860" w:rsidP="00A37656">
            <w:pPr>
              <w:jc w:val="both"/>
            </w:pPr>
            <w:r w:rsidRPr="0020301D">
              <w:t>2</w:t>
            </w:r>
          </w:p>
        </w:tc>
        <w:tc>
          <w:tcPr>
            <w:tcW w:w="605" w:type="dxa"/>
            <w:shd w:val="clear" w:color="auto" w:fill="auto"/>
          </w:tcPr>
          <w:p w:rsidR="00AA5860" w:rsidRPr="0020301D" w:rsidRDefault="00AA5860" w:rsidP="00A37656">
            <w:pPr>
              <w:jc w:val="both"/>
            </w:pPr>
            <w:r w:rsidRPr="0020301D">
              <w:t>3</w:t>
            </w:r>
          </w:p>
        </w:tc>
        <w:tc>
          <w:tcPr>
            <w:tcW w:w="516" w:type="dxa"/>
            <w:shd w:val="clear" w:color="auto" w:fill="auto"/>
          </w:tcPr>
          <w:p w:rsidR="00AA5860" w:rsidRPr="0020301D" w:rsidRDefault="00AA5860" w:rsidP="00A37656">
            <w:pPr>
              <w:jc w:val="both"/>
            </w:pPr>
            <w:r w:rsidRPr="0020301D">
              <w:t>4</w:t>
            </w:r>
          </w:p>
        </w:tc>
        <w:tc>
          <w:tcPr>
            <w:tcW w:w="516" w:type="dxa"/>
            <w:shd w:val="clear" w:color="auto" w:fill="auto"/>
          </w:tcPr>
          <w:p w:rsidR="00AA5860" w:rsidRPr="0020301D" w:rsidRDefault="00AA5860" w:rsidP="00A37656">
            <w:pPr>
              <w:jc w:val="both"/>
            </w:pPr>
            <w:r w:rsidRPr="0020301D">
              <w:t>5</w:t>
            </w:r>
          </w:p>
        </w:tc>
        <w:tc>
          <w:tcPr>
            <w:tcW w:w="523" w:type="dxa"/>
            <w:shd w:val="clear" w:color="auto" w:fill="auto"/>
          </w:tcPr>
          <w:p w:rsidR="00AA5860" w:rsidRPr="0020301D" w:rsidRDefault="00AA5860" w:rsidP="00A37656">
            <w:pPr>
              <w:jc w:val="both"/>
            </w:pPr>
            <w:r w:rsidRPr="0020301D">
              <w:t>6</w:t>
            </w:r>
          </w:p>
        </w:tc>
        <w:tc>
          <w:tcPr>
            <w:tcW w:w="605" w:type="dxa"/>
            <w:shd w:val="clear" w:color="auto" w:fill="auto"/>
          </w:tcPr>
          <w:p w:rsidR="00AA5860" w:rsidRPr="0020301D" w:rsidRDefault="00AA5860" w:rsidP="00A37656">
            <w:pPr>
              <w:jc w:val="both"/>
            </w:pPr>
            <w:r w:rsidRPr="0020301D">
              <w:t>7</w:t>
            </w:r>
          </w:p>
        </w:tc>
        <w:tc>
          <w:tcPr>
            <w:tcW w:w="655" w:type="dxa"/>
            <w:shd w:val="clear" w:color="auto" w:fill="auto"/>
          </w:tcPr>
          <w:p w:rsidR="00AA5860" w:rsidRPr="0020301D" w:rsidRDefault="00AA5860" w:rsidP="00A37656">
            <w:pPr>
              <w:ind w:right="-104"/>
              <w:jc w:val="both"/>
            </w:pPr>
            <w:r w:rsidRPr="0020301D">
              <w:t>8</w:t>
            </w:r>
          </w:p>
        </w:tc>
        <w:tc>
          <w:tcPr>
            <w:tcW w:w="540" w:type="dxa"/>
            <w:shd w:val="clear" w:color="auto" w:fill="auto"/>
          </w:tcPr>
          <w:p w:rsidR="00AA5860" w:rsidRPr="0020301D" w:rsidRDefault="00AA5860" w:rsidP="00A37656">
            <w:pPr>
              <w:jc w:val="both"/>
            </w:pPr>
            <w:r w:rsidRPr="0020301D">
              <w:t>9</w:t>
            </w:r>
          </w:p>
        </w:tc>
        <w:tc>
          <w:tcPr>
            <w:tcW w:w="605" w:type="dxa"/>
            <w:shd w:val="clear" w:color="auto" w:fill="auto"/>
          </w:tcPr>
          <w:p w:rsidR="00AA5860" w:rsidRPr="0020301D" w:rsidRDefault="00AA5860" w:rsidP="00A37656">
            <w:pPr>
              <w:jc w:val="both"/>
            </w:pPr>
            <w:r w:rsidRPr="0020301D">
              <w:t>10</w:t>
            </w:r>
          </w:p>
        </w:tc>
      </w:tr>
      <w:tr w:rsidR="00AA5860" w:rsidRPr="0020301D" w:rsidTr="00A37656">
        <w:tc>
          <w:tcPr>
            <w:tcW w:w="1548" w:type="dxa"/>
            <w:shd w:val="clear" w:color="auto" w:fill="auto"/>
          </w:tcPr>
          <w:p w:rsidR="00AA5860" w:rsidRPr="0020301D" w:rsidRDefault="00AA5860" w:rsidP="00AA5860">
            <w:r w:rsidRPr="0020301D">
              <w:t>Giới tính</w:t>
            </w:r>
          </w:p>
        </w:tc>
        <w:tc>
          <w:tcPr>
            <w:tcW w:w="544" w:type="dxa"/>
            <w:shd w:val="clear" w:color="auto" w:fill="auto"/>
          </w:tcPr>
          <w:p w:rsidR="00AA5860" w:rsidRPr="0020301D" w:rsidRDefault="00AA5860" w:rsidP="00A37656">
            <w:pPr>
              <w:jc w:val="both"/>
            </w:pPr>
            <w:r w:rsidRPr="0020301D">
              <w:t>Nữ</w:t>
            </w:r>
          </w:p>
        </w:tc>
        <w:tc>
          <w:tcPr>
            <w:tcW w:w="540" w:type="dxa"/>
            <w:shd w:val="clear" w:color="auto" w:fill="auto"/>
          </w:tcPr>
          <w:p w:rsidR="00AA5860" w:rsidRPr="0020301D" w:rsidRDefault="00AA5860" w:rsidP="00A37656">
            <w:pPr>
              <w:jc w:val="both"/>
            </w:pPr>
            <w:r w:rsidRPr="0020301D">
              <w:t>Nữ</w:t>
            </w:r>
          </w:p>
        </w:tc>
        <w:tc>
          <w:tcPr>
            <w:tcW w:w="605" w:type="dxa"/>
            <w:shd w:val="clear" w:color="auto" w:fill="auto"/>
          </w:tcPr>
          <w:p w:rsidR="00AA5860" w:rsidRPr="0020301D" w:rsidRDefault="00AA5860" w:rsidP="00A37656">
            <w:pPr>
              <w:jc w:val="both"/>
            </w:pPr>
            <w:r w:rsidRPr="0020301D">
              <w:t>Nam</w:t>
            </w:r>
          </w:p>
        </w:tc>
        <w:tc>
          <w:tcPr>
            <w:tcW w:w="516" w:type="dxa"/>
            <w:shd w:val="clear" w:color="auto" w:fill="auto"/>
          </w:tcPr>
          <w:p w:rsidR="00AA5860" w:rsidRPr="0020301D" w:rsidRDefault="00AA5860" w:rsidP="00A37656">
            <w:pPr>
              <w:jc w:val="both"/>
            </w:pPr>
            <w:r w:rsidRPr="0020301D">
              <w:t>Nữ</w:t>
            </w:r>
          </w:p>
        </w:tc>
        <w:tc>
          <w:tcPr>
            <w:tcW w:w="516" w:type="dxa"/>
            <w:shd w:val="clear" w:color="auto" w:fill="auto"/>
          </w:tcPr>
          <w:p w:rsidR="00AA5860" w:rsidRPr="0020301D" w:rsidRDefault="00AA5860" w:rsidP="00A37656">
            <w:pPr>
              <w:jc w:val="both"/>
            </w:pPr>
            <w:r w:rsidRPr="0020301D">
              <w:t>Nữ</w:t>
            </w:r>
          </w:p>
        </w:tc>
        <w:tc>
          <w:tcPr>
            <w:tcW w:w="523" w:type="dxa"/>
            <w:shd w:val="clear" w:color="auto" w:fill="auto"/>
          </w:tcPr>
          <w:p w:rsidR="00AA5860" w:rsidRPr="0020301D" w:rsidRDefault="00AA5860" w:rsidP="00A37656">
            <w:pPr>
              <w:jc w:val="both"/>
            </w:pPr>
            <w:r w:rsidRPr="0020301D">
              <w:t>Nữ</w:t>
            </w:r>
          </w:p>
        </w:tc>
        <w:tc>
          <w:tcPr>
            <w:tcW w:w="605" w:type="dxa"/>
            <w:shd w:val="clear" w:color="auto" w:fill="auto"/>
          </w:tcPr>
          <w:p w:rsidR="00AA5860" w:rsidRPr="0020301D" w:rsidRDefault="00AA5860" w:rsidP="00A37656">
            <w:pPr>
              <w:jc w:val="both"/>
            </w:pPr>
            <w:r w:rsidRPr="0020301D">
              <w:t>Nam</w:t>
            </w:r>
          </w:p>
        </w:tc>
        <w:tc>
          <w:tcPr>
            <w:tcW w:w="655" w:type="dxa"/>
            <w:shd w:val="clear" w:color="auto" w:fill="auto"/>
          </w:tcPr>
          <w:p w:rsidR="00AA5860" w:rsidRPr="0020301D" w:rsidRDefault="00AA5860" w:rsidP="00A37656">
            <w:pPr>
              <w:jc w:val="both"/>
            </w:pPr>
            <w:r w:rsidRPr="0020301D">
              <w:t>Nam</w:t>
            </w:r>
          </w:p>
        </w:tc>
        <w:tc>
          <w:tcPr>
            <w:tcW w:w="540" w:type="dxa"/>
            <w:shd w:val="clear" w:color="auto" w:fill="auto"/>
          </w:tcPr>
          <w:p w:rsidR="00AA5860" w:rsidRPr="0020301D" w:rsidRDefault="00AA5860" w:rsidP="00A37656">
            <w:pPr>
              <w:jc w:val="both"/>
            </w:pPr>
            <w:r w:rsidRPr="0020301D">
              <w:t>Nữ</w:t>
            </w:r>
          </w:p>
        </w:tc>
        <w:tc>
          <w:tcPr>
            <w:tcW w:w="605" w:type="dxa"/>
            <w:shd w:val="clear" w:color="auto" w:fill="auto"/>
          </w:tcPr>
          <w:p w:rsidR="00AA5860" w:rsidRPr="0020301D" w:rsidRDefault="00AA5860" w:rsidP="00A37656">
            <w:pPr>
              <w:jc w:val="both"/>
            </w:pPr>
            <w:r w:rsidRPr="0020301D">
              <w:t>Nam</w:t>
            </w:r>
          </w:p>
        </w:tc>
      </w:tr>
      <w:tr w:rsidR="00AA5860" w:rsidRPr="0020301D" w:rsidTr="00A37656">
        <w:tc>
          <w:tcPr>
            <w:tcW w:w="1548" w:type="dxa"/>
            <w:shd w:val="clear" w:color="auto" w:fill="auto"/>
          </w:tcPr>
          <w:p w:rsidR="00AA5860" w:rsidRPr="0020301D" w:rsidRDefault="00AA5860" w:rsidP="00AA5860">
            <w:r w:rsidRPr="0020301D">
              <w:t>Chiều cao (cm)</w:t>
            </w:r>
          </w:p>
        </w:tc>
        <w:tc>
          <w:tcPr>
            <w:tcW w:w="544" w:type="dxa"/>
            <w:shd w:val="clear" w:color="auto" w:fill="auto"/>
          </w:tcPr>
          <w:p w:rsidR="00AA5860" w:rsidRPr="0020301D" w:rsidRDefault="00AA5860" w:rsidP="00A37656">
            <w:pPr>
              <w:jc w:val="both"/>
            </w:pPr>
            <w:r w:rsidRPr="0020301D">
              <w:t>156</w:t>
            </w:r>
          </w:p>
        </w:tc>
        <w:tc>
          <w:tcPr>
            <w:tcW w:w="540" w:type="dxa"/>
            <w:shd w:val="clear" w:color="auto" w:fill="auto"/>
          </w:tcPr>
          <w:p w:rsidR="00AA5860" w:rsidRPr="0020301D" w:rsidRDefault="00AA5860" w:rsidP="00A37656">
            <w:pPr>
              <w:jc w:val="both"/>
            </w:pPr>
            <w:r w:rsidRPr="0020301D">
              <w:t>160</w:t>
            </w:r>
          </w:p>
        </w:tc>
        <w:tc>
          <w:tcPr>
            <w:tcW w:w="605" w:type="dxa"/>
            <w:shd w:val="clear" w:color="auto" w:fill="auto"/>
          </w:tcPr>
          <w:p w:rsidR="00AA5860" w:rsidRPr="0020301D" w:rsidRDefault="00AA5860" w:rsidP="00A37656">
            <w:pPr>
              <w:jc w:val="both"/>
            </w:pPr>
            <w:r w:rsidRPr="0020301D">
              <w:t>175</w:t>
            </w:r>
          </w:p>
        </w:tc>
        <w:tc>
          <w:tcPr>
            <w:tcW w:w="516" w:type="dxa"/>
            <w:shd w:val="clear" w:color="auto" w:fill="auto"/>
          </w:tcPr>
          <w:p w:rsidR="00AA5860" w:rsidRPr="0020301D" w:rsidRDefault="00AA5860" w:rsidP="00A37656">
            <w:pPr>
              <w:jc w:val="both"/>
            </w:pPr>
            <w:r w:rsidRPr="0020301D">
              <w:t>145</w:t>
            </w:r>
          </w:p>
        </w:tc>
        <w:tc>
          <w:tcPr>
            <w:tcW w:w="516" w:type="dxa"/>
            <w:shd w:val="clear" w:color="auto" w:fill="auto"/>
          </w:tcPr>
          <w:p w:rsidR="00AA5860" w:rsidRPr="0020301D" w:rsidRDefault="00AA5860" w:rsidP="00A37656">
            <w:pPr>
              <w:jc w:val="both"/>
            </w:pPr>
            <w:r w:rsidRPr="0020301D">
              <w:t>165</w:t>
            </w:r>
          </w:p>
        </w:tc>
        <w:tc>
          <w:tcPr>
            <w:tcW w:w="523" w:type="dxa"/>
            <w:shd w:val="clear" w:color="auto" w:fill="auto"/>
          </w:tcPr>
          <w:p w:rsidR="00AA5860" w:rsidRPr="0020301D" w:rsidRDefault="00AA5860" w:rsidP="00A37656">
            <w:pPr>
              <w:jc w:val="both"/>
            </w:pPr>
            <w:r w:rsidRPr="0020301D">
              <w:t>158</w:t>
            </w:r>
          </w:p>
        </w:tc>
        <w:tc>
          <w:tcPr>
            <w:tcW w:w="605" w:type="dxa"/>
            <w:shd w:val="clear" w:color="auto" w:fill="auto"/>
          </w:tcPr>
          <w:p w:rsidR="00AA5860" w:rsidRPr="0020301D" w:rsidRDefault="00AA5860" w:rsidP="00A37656">
            <w:pPr>
              <w:jc w:val="both"/>
            </w:pPr>
            <w:r w:rsidRPr="0020301D">
              <w:t>170</w:t>
            </w:r>
          </w:p>
        </w:tc>
        <w:tc>
          <w:tcPr>
            <w:tcW w:w="655" w:type="dxa"/>
            <w:shd w:val="clear" w:color="auto" w:fill="auto"/>
          </w:tcPr>
          <w:p w:rsidR="00AA5860" w:rsidRPr="0020301D" w:rsidRDefault="00AA5860" w:rsidP="00A37656">
            <w:pPr>
              <w:jc w:val="both"/>
            </w:pPr>
            <w:r w:rsidRPr="0020301D">
              <w:t>167</w:t>
            </w:r>
          </w:p>
        </w:tc>
        <w:tc>
          <w:tcPr>
            <w:tcW w:w="540" w:type="dxa"/>
            <w:shd w:val="clear" w:color="auto" w:fill="auto"/>
          </w:tcPr>
          <w:p w:rsidR="00AA5860" w:rsidRPr="0020301D" w:rsidRDefault="00AA5860" w:rsidP="00A37656">
            <w:pPr>
              <w:jc w:val="both"/>
            </w:pPr>
            <w:r w:rsidRPr="0020301D">
              <w:t>178</w:t>
            </w:r>
          </w:p>
        </w:tc>
        <w:tc>
          <w:tcPr>
            <w:tcW w:w="605" w:type="dxa"/>
            <w:shd w:val="clear" w:color="auto" w:fill="auto"/>
          </w:tcPr>
          <w:p w:rsidR="00AA5860" w:rsidRPr="0020301D" w:rsidRDefault="00AA5860" w:rsidP="00A37656">
            <w:pPr>
              <w:jc w:val="both"/>
            </w:pPr>
            <w:r w:rsidRPr="0020301D">
              <w:t>155</w:t>
            </w:r>
          </w:p>
        </w:tc>
      </w:tr>
    </w:tbl>
    <w:p w:rsidR="00507118" w:rsidRPr="0020301D" w:rsidRDefault="00507118" w:rsidP="00AA5860">
      <w:pPr>
        <w:jc w:val="both"/>
      </w:pPr>
    </w:p>
    <w:p w:rsidR="00AA5860" w:rsidRDefault="00AA5860" w:rsidP="00692E13">
      <w:r w:rsidRPr="0020301D">
        <w:t>Nếu tính gộp chung lại, chúng ta có 6 bạn gái và 4 bạn trai</w:t>
      </w:r>
      <w:r w:rsidR="0026375D" w:rsidRPr="0020301D">
        <w:t xml:space="preserve">. </w:t>
      </w:r>
      <w:r w:rsidRPr="0020301D">
        <w:t>Nói theo phần trăm, chúng ta có 60% nữ và 40% nam</w:t>
      </w:r>
      <w:r w:rsidR="0026375D" w:rsidRPr="0020301D">
        <w:t xml:space="preserve">. </w:t>
      </w:r>
      <w:r w:rsidRPr="0020301D">
        <w:t>Nói theo ngôn ngữ xác suất, xác suất nữ là 0.6 và nam là 0.4</w:t>
      </w:r>
      <w:r w:rsidR="0026375D" w:rsidRPr="0020301D">
        <w:t xml:space="preserve">. </w:t>
      </w:r>
    </w:p>
    <w:p w:rsidR="0020301D" w:rsidRPr="0020301D" w:rsidRDefault="0020301D" w:rsidP="00AA5860">
      <w:pPr>
        <w:jc w:val="both"/>
      </w:pPr>
    </w:p>
    <w:p w:rsidR="004F1120" w:rsidRPr="0020301D" w:rsidRDefault="004F1120" w:rsidP="00692E13">
      <w:r w:rsidRPr="0020301D">
        <w:t>Về chiều cao, chúng ta có giá trị trung bình là 162.9 cm, với chiều cao thấp nhất là 155 cm và cao nhất là 178 cm</w:t>
      </w:r>
      <w:r w:rsidR="0026375D" w:rsidRPr="0020301D">
        <w:t xml:space="preserve">. </w:t>
      </w:r>
    </w:p>
    <w:p w:rsidR="004F1120" w:rsidRPr="00EF0C27" w:rsidRDefault="004F1120" w:rsidP="00AA5860">
      <w:pPr>
        <w:jc w:val="both"/>
        <w:rPr>
          <w:sz w:val="22"/>
          <w:szCs w:val="22"/>
        </w:rPr>
      </w:pPr>
    </w:p>
    <w:tbl>
      <w:tblPr>
        <w:tblW w:w="70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422"/>
        <w:gridCol w:w="1422"/>
        <w:gridCol w:w="1417"/>
        <w:gridCol w:w="1390"/>
      </w:tblGrid>
      <w:tr w:rsidR="003E3BC9" w:rsidRPr="00A37656" w:rsidTr="00A37656">
        <w:tc>
          <w:tcPr>
            <w:tcW w:w="1400" w:type="dxa"/>
            <w:shd w:val="clear" w:color="auto" w:fill="auto"/>
          </w:tcPr>
          <w:p w:rsidR="003E3BC9" w:rsidRPr="00A37656" w:rsidRDefault="003E3BC9" w:rsidP="0009447E">
            <w:pPr>
              <w:rPr>
                <w:b/>
                <w:sz w:val="22"/>
                <w:szCs w:val="22"/>
              </w:rPr>
            </w:pPr>
            <w:r w:rsidRPr="00A37656">
              <w:rPr>
                <w:b/>
                <w:sz w:val="22"/>
                <w:szCs w:val="22"/>
              </w:rPr>
              <w:t>Hàm phân phối</w:t>
            </w:r>
          </w:p>
        </w:tc>
        <w:tc>
          <w:tcPr>
            <w:tcW w:w="1422" w:type="dxa"/>
            <w:shd w:val="clear" w:color="auto" w:fill="auto"/>
          </w:tcPr>
          <w:p w:rsidR="003E3BC9" w:rsidRPr="00A37656" w:rsidRDefault="003E3BC9" w:rsidP="0009447E">
            <w:pPr>
              <w:rPr>
                <w:b/>
                <w:sz w:val="22"/>
                <w:szCs w:val="22"/>
              </w:rPr>
            </w:pPr>
            <w:r w:rsidRPr="00A37656">
              <w:rPr>
                <w:b/>
                <w:sz w:val="22"/>
                <w:szCs w:val="22"/>
              </w:rPr>
              <w:t xml:space="preserve">Mật độ </w:t>
            </w:r>
          </w:p>
        </w:tc>
        <w:tc>
          <w:tcPr>
            <w:tcW w:w="1422" w:type="dxa"/>
            <w:shd w:val="clear" w:color="auto" w:fill="auto"/>
          </w:tcPr>
          <w:p w:rsidR="003E3BC9" w:rsidRPr="00A37656" w:rsidRDefault="003E3BC9" w:rsidP="0009447E">
            <w:pPr>
              <w:rPr>
                <w:b/>
                <w:sz w:val="22"/>
                <w:szCs w:val="22"/>
              </w:rPr>
            </w:pPr>
            <w:r w:rsidRPr="00A37656">
              <w:rPr>
                <w:b/>
                <w:sz w:val="22"/>
                <w:szCs w:val="22"/>
              </w:rPr>
              <w:t>Tích lũy</w:t>
            </w:r>
          </w:p>
        </w:tc>
        <w:tc>
          <w:tcPr>
            <w:tcW w:w="1417" w:type="dxa"/>
            <w:shd w:val="clear" w:color="auto" w:fill="auto"/>
          </w:tcPr>
          <w:p w:rsidR="003E3BC9" w:rsidRPr="00A37656" w:rsidRDefault="003E3BC9" w:rsidP="0009447E">
            <w:pPr>
              <w:rPr>
                <w:b/>
                <w:sz w:val="22"/>
                <w:szCs w:val="22"/>
              </w:rPr>
            </w:pPr>
            <w:r w:rsidRPr="00A37656">
              <w:rPr>
                <w:b/>
                <w:sz w:val="22"/>
                <w:szCs w:val="22"/>
              </w:rPr>
              <w:t>Định bậc</w:t>
            </w:r>
          </w:p>
        </w:tc>
        <w:tc>
          <w:tcPr>
            <w:tcW w:w="1390" w:type="dxa"/>
            <w:shd w:val="clear" w:color="auto" w:fill="auto"/>
          </w:tcPr>
          <w:p w:rsidR="003E3BC9" w:rsidRPr="00A37656" w:rsidRDefault="003E3BC9" w:rsidP="0009447E">
            <w:pPr>
              <w:rPr>
                <w:b/>
                <w:sz w:val="22"/>
                <w:szCs w:val="22"/>
              </w:rPr>
            </w:pPr>
            <w:r w:rsidRPr="00A37656">
              <w:rPr>
                <w:b/>
                <w:sz w:val="22"/>
                <w:szCs w:val="22"/>
              </w:rPr>
              <w:t>Mô phỏng</w:t>
            </w:r>
          </w:p>
        </w:tc>
      </w:tr>
      <w:tr w:rsidR="003E3BC9" w:rsidRPr="00234515" w:rsidTr="00A37656">
        <w:tc>
          <w:tcPr>
            <w:tcW w:w="1400" w:type="dxa"/>
            <w:shd w:val="clear" w:color="auto" w:fill="auto"/>
          </w:tcPr>
          <w:p w:rsidR="003E3BC9" w:rsidRPr="00A37656" w:rsidRDefault="003E3BC9" w:rsidP="0009447E">
            <w:pPr>
              <w:rPr>
                <w:sz w:val="22"/>
                <w:szCs w:val="22"/>
              </w:rPr>
            </w:pPr>
            <w:r w:rsidRPr="00A37656">
              <w:rPr>
                <w:sz w:val="22"/>
                <w:szCs w:val="22"/>
              </w:rPr>
              <w:t>Chuẩn</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norm(x, mean, sd)</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norm(q, mean, sd)</w:t>
            </w:r>
          </w:p>
        </w:tc>
        <w:tc>
          <w:tcPr>
            <w:tcW w:w="141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norm(p, mean, sd)</w:t>
            </w:r>
          </w:p>
        </w:tc>
        <w:tc>
          <w:tcPr>
            <w:tcW w:w="139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norm(n, mean, sd)</w:t>
            </w:r>
          </w:p>
        </w:tc>
      </w:tr>
      <w:tr w:rsidR="003E3BC9" w:rsidRPr="00234515" w:rsidTr="00A37656">
        <w:tc>
          <w:tcPr>
            <w:tcW w:w="1400" w:type="dxa"/>
            <w:shd w:val="clear" w:color="auto" w:fill="auto"/>
          </w:tcPr>
          <w:p w:rsidR="003E3BC9" w:rsidRPr="00A37656" w:rsidRDefault="003E3BC9" w:rsidP="0009447E">
            <w:pPr>
              <w:rPr>
                <w:sz w:val="22"/>
                <w:szCs w:val="22"/>
              </w:rPr>
            </w:pPr>
            <w:r w:rsidRPr="00A37656">
              <w:rPr>
                <w:sz w:val="22"/>
                <w:szCs w:val="22"/>
              </w:rPr>
              <w:t>Nhị phân</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binom(k, n, p)</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binom(q, n, p)</w:t>
            </w:r>
          </w:p>
        </w:tc>
        <w:tc>
          <w:tcPr>
            <w:tcW w:w="141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binom (p, n, p)</w:t>
            </w:r>
          </w:p>
        </w:tc>
        <w:tc>
          <w:tcPr>
            <w:tcW w:w="139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binom(k, n, prob)</w:t>
            </w:r>
          </w:p>
        </w:tc>
      </w:tr>
      <w:tr w:rsidR="003E3BC9" w:rsidRPr="00234515" w:rsidTr="00A37656">
        <w:tc>
          <w:tcPr>
            <w:tcW w:w="1400" w:type="dxa"/>
            <w:shd w:val="clear" w:color="auto" w:fill="auto"/>
          </w:tcPr>
          <w:p w:rsidR="003E3BC9" w:rsidRPr="00A37656" w:rsidRDefault="003E3BC9" w:rsidP="0009447E">
            <w:pPr>
              <w:rPr>
                <w:sz w:val="22"/>
                <w:szCs w:val="22"/>
              </w:rPr>
            </w:pPr>
            <w:r w:rsidRPr="00A37656">
              <w:rPr>
                <w:sz w:val="22"/>
                <w:szCs w:val="22"/>
              </w:rPr>
              <w:t>Poisson</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pois(k, lambda)</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pois(q, lambda)</w:t>
            </w:r>
          </w:p>
        </w:tc>
        <w:tc>
          <w:tcPr>
            <w:tcW w:w="141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pois(p, lambda)</w:t>
            </w:r>
          </w:p>
        </w:tc>
        <w:tc>
          <w:tcPr>
            <w:tcW w:w="139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pois(n, lambda)</w:t>
            </w:r>
          </w:p>
        </w:tc>
      </w:tr>
      <w:tr w:rsidR="003E3BC9" w:rsidRPr="00234515" w:rsidTr="00A37656">
        <w:tc>
          <w:tcPr>
            <w:tcW w:w="1400" w:type="dxa"/>
            <w:shd w:val="clear" w:color="auto" w:fill="auto"/>
          </w:tcPr>
          <w:p w:rsidR="003E3BC9" w:rsidRPr="00A37656" w:rsidRDefault="003E3BC9" w:rsidP="0009447E">
            <w:pPr>
              <w:rPr>
                <w:sz w:val="22"/>
                <w:szCs w:val="22"/>
              </w:rPr>
            </w:pPr>
            <w:r w:rsidRPr="00A37656">
              <w:rPr>
                <w:sz w:val="22"/>
                <w:szCs w:val="22"/>
              </w:rPr>
              <w:t>Uniform</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unif(x, min, max)</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unif(q, min, max)</w:t>
            </w:r>
          </w:p>
        </w:tc>
        <w:tc>
          <w:tcPr>
            <w:tcW w:w="141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unif(p, min, max)</w:t>
            </w:r>
          </w:p>
        </w:tc>
        <w:tc>
          <w:tcPr>
            <w:tcW w:w="139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unif(n, min, max)</w:t>
            </w:r>
          </w:p>
        </w:tc>
      </w:tr>
      <w:tr w:rsidR="003E3BC9" w:rsidRPr="00234515" w:rsidTr="00A37656">
        <w:tc>
          <w:tcPr>
            <w:tcW w:w="1400" w:type="dxa"/>
            <w:shd w:val="clear" w:color="auto" w:fill="auto"/>
          </w:tcPr>
          <w:p w:rsidR="003E3BC9" w:rsidRPr="00A37656" w:rsidRDefault="003E3BC9" w:rsidP="0009447E">
            <w:pPr>
              <w:rPr>
                <w:sz w:val="22"/>
                <w:szCs w:val="22"/>
              </w:rPr>
            </w:pPr>
            <w:r w:rsidRPr="00A37656">
              <w:rPr>
                <w:sz w:val="22"/>
                <w:szCs w:val="22"/>
              </w:rPr>
              <w:t>Negative binomial</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nbinom(x, k, p)</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nbinom(q, k, p)</w:t>
            </w:r>
          </w:p>
        </w:tc>
        <w:tc>
          <w:tcPr>
            <w:tcW w:w="141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nbinom (p,k,prob)</w:t>
            </w:r>
          </w:p>
        </w:tc>
        <w:tc>
          <w:tcPr>
            <w:tcW w:w="139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binom(n, n, prob)</w:t>
            </w:r>
          </w:p>
        </w:tc>
      </w:tr>
      <w:tr w:rsidR="003E3BC9" w:rsidRPr="00234515" w:rsidTr="00A37656">
        <w:tc>
          <w:tcPr>
            <w:tcW w:w="1400" w:type="dxa"/>
            <w:shd w:val="clear" w:color="auto" w:fill="auto"/>
          </w:tcPr>
          <w:p w:rsidR="003E3BC9" w:rsidRPr="00A37656" w:rsidRDefault="003E3BC9" w:rsidP="0009447E">
            <w:pPr>
              <w:rPr>
                <w:sz w:val="22"/>
                <w:szCs w:val="22"/>
              </w:rPr>
            </w:pPr>
            <w:r w:rsidRPr="00A37656">
              <w:rPr>
                <w:sz w:val="22"/>
                <w:szCs w:val="22"/>
              </w:rPr>
              <w:t>Beta</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beta(x, shape1, shape2)</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beta(q, shape1, shape2)</w:t>
            </w:r>
          </w:p>
        </w:tc>
        <w:tc>
          <w:tcPr>
            <w:tcW w:w="141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beta(p, shape1, shape2)</w:t>
            </w:r>
          </w:p>
        </w:tc>
        <w:tc>
          <w:tcPr>
            <w:tcW w:w="139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beta(n, shape1, shape2)</w:t>
            </w:r>
          </w:p>
        </w:tc>
      </w:tr>
      <w:tr w:rsidR="003E3BC9" w:rsidRPr="00234515" w:rsidTr="00A37656">
        <w:tc>
          <w:tcPr>
            <w:tcW w:w="1400" w:type="dxa"/>
            <w:shd w:val="clear" w:color="auto" w:fill="auto"/>
          </w:tcPr>
          <w:p w:rsidR="003E3BC9" w:rsidRPr="00A37656" w:rsidRDefault="003E3BC9" w:rsidP="0009447E">
            <w:pPr>
              <w:rPr>
                <w:sz w:val="22"/>
                <w:szCs w:val="22"/>
              </w:rPr>
            </w:pPr>
            <w:r w:rsidRPr="00A37656">
              <w:rPr>
                <w:sz w:val="22"/>
                <w:szCs w:val="22"/>
              </w:rPr>
              <w:t>Gamma</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gamma(x, shape, rate, scale)</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gamma(q, shape, rate, scale)</w:t>
            </w:r>
          </w:p>
        </w:tc>
        <w:tc>
          <w:tcPr>
            <w:tcW w:w="141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gamma(p, shape, rate, scale)</w:t>
            </w:r>
          </w:p>
        </w:tc>
        <w:tc>
          <w:tcPr>
            <w:tcW w:w="139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gamma(n, shape, rate, scale)</w:t>
            </w:r>
          </w:p>
        </w:tc>
      </w:tr>
      <w:tr w:rsidR="003E3BC9" w:rsidRPr="00234515" w:rsidTr="00A37656">
        <w:tc>
          <w:tcPr>
            <w:tcW w:w="1400" w:type="dxa"/>
            <w:shd w:val="clear" w:color="auto" w:fill="auto"/>
          </w:tcPr>
          <w:p w:rsidR="003E3BC9" w:rsidRPr="00A37656" w:rsidRDefault="003E3BC9" w:rsidP="0009447E">
            <w:pPr>
              <w:rPr>
                <w:sz w:val="22"/>
                <w:szCs w:val="22"/>
              </w:rPr>
            </w:pPr>
            <w:r w:rsidRPr="00A37656">
              <w:rPr>
                <w:sz w:val="22"/>
                <w:szCs w:val="22"/>
              </w:rPr>
              <w:t>Geometric</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geom(x, p)</w:t>
            </w:r>
          </w:p>
        </w:tc>
        <w:tc>
          <w:tcPr>
            <w:tcW w:w="1422"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geom(q, p)</w:t>
            </w:r>
          </w:p>
        </w:tc>
        <w:tc>
          <w:tcPr>
            <w:tcW w:w="141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geom(p, prob)</w:t>
            </w:r>
          </w:p>
        </w:tc>
        <w:tc>
          <w:tcPr>
            <w:tcW w:w="139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geom(n, prob)</w:t>
            </w:r>
          </w:p>
        </w:tc>
      </w:tr>
    </w:tbl>
    <w:p w:rsidR="003E3BC9" w:rsidRDefault="003E3BC9" w:rsidP="004F1120">
      <w:pPr>
        <w:ind w:firstLine="720"/>
        <w:jc w:val="both"/>
        <w:rPr>
          <w:sz w:val="22"/>
          <w:szCs w:val="22"/>
        </w:rPr>
      </w:pPr>
    </w:p>
    <w:tbl>
      <w:tblPr>
        <w:tblW w:w="70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2"/>
        <w:gridCol w:w="1426"/>
        <w:gridCol w:w="1426"/>
        <w:gridCol w:w="1407"/>
        <w:gridCol w:w="1510"/>
      </w:tblGrid>
      <w:tr w:rsidR="003E3BC9" w:rsidRPr="00A37656" w:rsidTr="00A37656">
        <w:tc>
          <w:tcPr>
            <w:tcW w:w="1282" w:type="dxa"/>
            <w:shd w:val="clear" w:color="auto" w:fill="auto"/>
          </w:tcPr>
          <w:p w:rsidR="003E3BC9" w:rsidRPr="00A37656" w:rsidRDefault="003E3BC9" w:rsidP="0009447E">
            <w:pPr>
              <w:rPr>
                <w:b/>
                <w:sz w:val="22"/>
                <w:szCs w:val="22"/>
              </w:rPr>
            </w:pPr>
            <w:r w:rsidRPr="00A37656">
              <w:rPr>
                <w:b/>
                <w:sz w:val="22"/>
                <w:szCs w:val="22"/>
              </w:rPr>
              <w:t>Hàm phân phối</w:t>
            </w:r>
          </w:p>
        </w:tc>
        <w:tc>
          <w:tcPr>
            <w:tcW w:w="1426" w:type="dxa"/>
            <w:shd w:val="clear" w:color="auto" w:fill="auto"/>
          </w:tcPr>
          <w:p w:rsidR="003E3BC9" w:rsidRPr="00A37656" w:rsidRDefault="003E3BC9" w:rsidP="0009447E">
            <w:pPr>
              <w:rPr>
                <w:b/>
                <w:sz w:val="22"/>
                <w:szCs w:val="22"/>
              </w:rPr>
            </w:pPr>
            <w:r w:rsidRPr="00A37656">
              <w:rPr>
                <w:b/>
                <w:sz w:val="22"/>
                <w:szCs w:val="22"/>
              </w:rPr>
              <w:t xml:space="preserve">Mật độ </w:t>
            </w:r>
          </w:p>
        </w:tc>
        <w:tc>
          <w:tcPr>
            <w:tcW w:w="1426" w:type="dxa"/>
            <w:shd w:val="clear" w:color="auto" w:fill="auto"/>
          </w:tcPr>
          <w:p w:rsidR="003E3BC9" w:rsidRPr="00A37656" w:rsidRDefault="003E3BC9" w:rsidP="0009447E">
            <w:pPr>
              <w:rPr>
                <w:b/>
                <w:sz w:val="22"/>
                <w:szCs w:val="22"/>
              </w:rPr>
            </w:pPr>
            <w:r w:rsidRPr="00A37656">
              <w:rPr>
                <w:b/>
                <w:sz w:val="22"/>
                <w:szCs w:val="22"/>
              </w:rPr>
              <w:t>Tích lũy</w:t>
            </w:r>
          </w:p>
        </w:tc>
        <w:tc>
          <w:tcPr>
            <w:tcW w:w="1407" w:type="dxa"/>
            <w:shd w:val="clear" w:color="auto" w:fill="auto"/>
          </w:tcPr>
          <w:p w:rsidR="003E3BC9" w:rsidRPr="00A37656" w:rsidRDefault="003E3BC9" w:rsidP="0009447E">
            <w:pPr>
              <w:rPr>
                <w:b/>
                <w:sz w:val="22"/>
                <w:szCs w:val="22"/>
              </w:rPr>
            </w:pPr>
            <w:r w:rsidRPr="00A37656">
              <w:rPr>
                <w:b/>
                <w:sz w:val="22"/>
                <w:szCs w:val="22"/>
              </w:rPr>
              <w:t>Định bậc</w:t>
            </w:r>
          </w:p>
        </w:tc>
        <w:tc>
          <w:tcPr>
            <w:tcW w:w="1510" w:type="dxa"/>
            <w:shd w:val="clear" w:color="auto" w:fill="auto"/>
          </w:tcPr>
          <w:p w:rsidR="003E3BC9" w:rsidRPr="00A37656" w:rsidRDefault="003E3BC9" w:rsidP="0009447E">
            <w:pPr>
              <w:rPr>
                <w:b/>
                <w:sz w:val="22"/>
                <w:szCs w:val="22"/>
              </w:rPr>
            </w:pPr>
            <w:r w:rsidRPr="00A37656">
              <w:rPr>
                <w:b/>
                <w:sz w:val="22"/>
                <w:szCs w:val="22"/>
              </w:rPr>
              <w:t>Mô phỏng</w:t>
            </w:r>
          </w:p>
        </w:tc>
      </w:tr>
      <w:tr w:rsidR="003E3BC9" w:rsidRPr="00A37656" w:rsidTr="00A37656">
        <w:tc>
          <w:tcPr>
            <w:tcW w:w="1282" w:type="dxa"/>
            <w:shd w:val="clear" w:color="auto" w:fill="auto"/>
          </w:tcPr>
          <w:p w:rsidR="003E3BC9" w:rsidRPr="00A37656" w:rsidRDefault="003E3BC9" w:rsidP="0009447E">
            <w:pPr>
              <w:rPr>
                <w:sz w:val="22"/>
                <w:szCs w:val="22"/>
              </w:rPr>
            </w:pPr>
            <w:r w:rsidRPr="00A37656">
              <w:rPr>
                <w:sz w:val="22"/>
                <w:szCs w:val="22"/>
              </w:rPr>
              <w:t>Exponential</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exp(x, rate)</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exp(q, rate)</w:t>
            </w:r>
          </w:p>
        </w:tc>
        <w:tc>
          <w:tcPr>
            <w:tcW w:w="140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exp(p, rate)</w:t>
            </w:r>
          </w:p>
        </w:tc>
        <w:tc>
          <w:tcPr>
            <w:tcW w:w="151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exp(n, rate)</w:t>
            </w:r>
          </w:p>
        </w:tc>
      </w:tr>
      <w:tr w:rsidR="003E3BC9" w:rsidRPr="00A37656" w:rsidTr="00A37656">
        <w:tc>
          <w:tcPr>
            <w:tcW w:w="1282" w:type="dxa"/>
            <w:shd w:val="clear" w:color="auto" w:fill="auto"/>
          </w:tcPr>
          <w:p w:rsidR="003E3BC9" w:rsidRPr="00A37656" w:rsidRDefault="003E3BC9" w:rsidP="0009447E">
            <w:pPr>
              <w:rPr>
                <w:sz w:val="22"/>
                <w:szCs w:val="22"/>
              </w:rPr>
            </w:pPr>
            <w:r w:rsidRPr="00A37656">
              <w:rPr>
                <w:sz w:val="22"/>
                <w:szCs w:val="22"/>
              </w:rPr>
              <w:lastRenderedPageBreak/>
              <w:t>Weibull</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norm(x, mean, sd)</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norm(q, mean, sd)</w:t>
            </w:r>
          </w:p>
        </w:tc>
        <w:tc>
          <w:tcPr>
            <w:tcW w:w="140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norm(p, mean, sd)</w:t>
            </w:r>
          </w:p>
        </w:tc>
        <w:tc>
          <w:tcPr>
            <w:tcW w:w="151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norm(n, mean, sd)</w:t>
            </w:r>
          </w:p>
        </w:tc>
      </w:tr>
      <w:tr w:rsidR="003E3BC9" w:rsidRPr="00A37656" w:rsidTr="00A37656">
        <w:tc>
          <w:tcPr>
            <w:tcW w:w="1282" w:type="dxa"/>
            <w:shd w:val="clear" w:color="auto" w:fill="auto"/>
          </w:tcPr>
          <w:p w:rsidR="003E3BC9" w:rsidRPr="00A37656" w:rsidRDefault="003E3BC9" w:rsidP="0009447E">
            <w:pPr>
              <w:rPr>
                <w:sz w:val="22"/>
                <w:szCs w:val="22"/>
              </w:rPr>
            </w:pPr>
            <w:r w:rsidRPr="00A37656">
              <w:rPr>
                <w:sz w:val="22"/>
                <w:szCs w:val="22"/>
              </w:rPr>
              <w:t>Cauchy</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cauchy(x, location, scale)</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cauchy(q, location, scale)</w:t>
            </w:r>
          </w:p>
        </w:tc>
        <w:tc>
          <w:tcPr>
            <w:tcW w:w="140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cauchy(p, location, scale)</w:t>
            </w:r>
          </w:p>
        </w:tc>
        <w:tc>
          <w:tcPr>
            <w:tcW w:w="151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cauchy(n, location, scale)</w:t>
            </w:r>
          </w:p>
        </w:tc>
      </w:tr>
      <w:tr w:rsidR="003E3BC9" w:rsidRPr="00A37656" w:rsidTr="00A37656">
        <w:tc>
          <w:tcPr>
            <w:tcW w:w="1282" w:type="dxa"/>
            <w:shd w:val="clear" w:color="auto" w:fill="auto"/>
          </w:tcPr>
          <w:p w:rsidR="003E3BC9" w:rsidRPr="00A37656" w:rsidRDefault="003E3BC9" w:rsidP="0009447E">
            <w:pPr>
              <w:rPr>
                <w:sz w:val="22"/>
                <w:szCs w:val="22"/>
              </w:rPr>
            </w:pPr>
            <w:r w:rsidRPr="00A37656">
              <w:rPr>
                <w:sz w:val="22"/>
                <w:szCs w:val="22"/>
              </w:rPr>
              <w:t>F</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f(x, df1, df2)</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f(q, df1, df2)</w:t>
            </w:r>
          </w:p>
        </w:tc>
        <w:tc>
          <w:tcPr>
            <w:tcW w:w="140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f(p, df1, df2)</w:t>
            </w:r>
          </w:p>
        </w:tc>
        <w:tc>
          <w:tcPr>
            <w:tcW w:w="151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f(n, df1, df2)</w:t>
            </w:r>
          </w:p>
        </w:tc>
      </w:tr>
      <w:tr w:rsidR="003E3BC9" w:rsidRPr="00A37656" w:rsidTr="00A37656">
        <w:tc>
          <w:tcPr>
            <w:tcW w:w="1282" w:type="dxa"/>
            <w:shd w:val="clear" w:color="auto" w:fill="auto"/>
          </w:tcPr>
          <w:p w:rsidR="003E3BC9" w:rsidRPr="00A37656" w:rsidRDefault="003E3BC9" w:rsidP="0009447E">
            <w:pPr>
              <w:rPr>
                <w:sz w:val="22"/>
                <w:szCs w:val="22"/>
              </w:rPr>
            </w:pPr>
            <w:r w:rsidRPr="00A37656">
              <w:rPr>
                <w:sz w:val="22"/>
                <w:szCs w:val="22"/>
              </w:rPr>
              <w:t>T</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t(x, df)</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t(q, df)</w:t>
            </w:r>
          </w:p>
        </w:tc>
        <w:tc>
          <w:tcPr>
            <w:tcW w:w="140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t(p, df)</w:t>
            </w:r>
          </w:p>
        </w:tc>
        <w:tc>
          <w:tcPr>
            <w:tcW w:w="151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t(n, df)</w:t>
            </w:r>
          </w:p>
        </w:tc>
      </w:tr>
      <w:tr w:rsidR="003E3BC9" w:rsidRPr="00A37656" w:rsidTr="00A37656">
        <w:tc>
          <w:tcPr>
            <w:tcW w:w="1282" w:type="dxa"/>
            <w:shd w:val="clear" w:color="auto" w:fill="auto"/>
          </w:tcPr>
          <w:p w:rsidR="003E3BC9" w:rsidRPr="00A37656" w:rsidRDefault="003E3BC9" w:rsidP="0009447E">
            <w:pPr>
              <w:rPr>
                <w:sz w:val="22"/>
                <w:szCs w:val="22"/>
              </w:rPr>
            </w:pPr>
            <w:r w:rsidRPr="00A37656">
              <w:rPr>
                <w:sz w:val="22"/>
                <w:szCs w:val="22"/>
              </w:rPr>
              <w:t>Chi-squared</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dchisq(x, df)</w:t>
            </w:r>
          </w:p>
        </w:tc>
        <w:tc>
          <w:tcPr>
            <w:tcW w:w="1426"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pchi(q, df)</w:t>
            </w:r>
          </w:p>
        </w:tc>
        <w:tc>
          <w:tcPr>
            <w:tcW w:w="1407"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qchisq(p, df)</w:t>
            </w:r>
          </w:p>
        </w:tc>
        <w:tc>
          <w:tcPr>
            <w:tcW w:w="1510" w:type="dxa"/>
            <w:shd w:val="clear" w:color="auto" w:fill="auto"/>
          </w:tcPr>
          <w:p w:rsidR="003E3BC9" w:rsidRPr="00596F2F" w:rsidRDefault="003E3BC9" w:rsidP="00A37656">
            <w:pPr>
              <w:ind w:hanging="10"/>
              <w:rPr>
                <w:rFonts w:ascii="Courier" w:hAnsi="Courier" w:cs="Courier New"/>
                <w:sz w:val="20"/>
                <w:szCs w:val="20"/>
              </w:rPr>
            </w:pPr>
            <w:r w:rsidRPr="00596F2F">
              <w:rPr>
                <w:rFonts w:ascii="Courier" w:hAnsi="Courier" w:cs="Courier New"/>
                <w:sz w:val="20"/>
                <w:szCs w:val="20"/>
              </w:rPr>
              <w:t>rchisq(n, df)</w:t>
            </w:r>
          </w:p>
        </w:tc>
      </w:tr>
    </w:tbl>
    <w:p w:rsidR="003E3BC9" w:rsidRDefault="003E3BC9" w:rsidP="003E3BC9">
      <w:pPr>
        <w:spacing w:before="120"/>
        <w:jc w:val="both"/>
        <w:rPr>
          <w:sz w:val="20"/>
          <w:szCs w:val="20"/>
        </w:rPr>
      </w:pPr>
      <w:r w:rsidRPr="00E9579E">
        <w:rPr>
          <w:sz w:val="20"/>
          <w:szCs w:val="20"/>
        </w:rPr>
        <w:t xml:space="preserve">Chú thích: </w:t>
      </w:r>
      <w:r>
        <w:rPr>
          <w:sz w:val="20"/>
          <w:szCs w:val="20"/>
        </w:rPr>
        <w:t xml:space="preserve">Trong bảng trên, df = degrees of freedome (bậc tự do); prob = probability (xác suất); n = sample size (số lượng mẫu).  Các thông số khác có thể tham khảo thêm cho từng luật phân phối.  Riêng các luật phân phối F, t, Chi-squared còn có một thông số khác nữa là non-centrality parameter (ncp) được cho số 0.  Tuy nhiên người sử dụng có thể cho một thông số khác thích hợp, nếu cần. </w:t>
      </w:r>
    </w:p>
    <w:p w:rsidR="003E3BC9" w:rsidRDefault="003E3BC9" w:rsidP="004F1120">
      <w:pPr>
        <w:ind w:firstLine="720"/>
        <w:jc w:val="both"/>
        <w:rPr>
          <w:sz w:val="22"/>
          <w:szCs w:val="22"/>
        </w:rPr>
      </w:pPr>
    </w:p>
    <w:p w:rsidR="004F1120" w:rsidRPr="0020301D" w:rsidRDefault="004F1120" w:rsidP="00692E13">
      <w:r w:rsidRPr="0020301D">
        <w:t xml:space="preserve">Nói theo ngôn ngữ thống kê xác suất, biến số giới tính và chiều cao là hai </w:t>
      </w:r>
      <w:r w:rsidRPr="0020301D">
        <w:rPr>
          <w:i/>
        </w:rPr>
        <w:t>biến số</w:t>
      </w:r>
      <w:r w:rsidRPr="0020301D">
        <w:t xml:space="preserve"> </w:t>
      </w:r>
      <w:r w:rsidRPr="0020301D">
        <w:rPr>
          <w:i/>
        </w:rPr>
        <w:t>ngẫu nhiên</w:t>
      </w:r>
      <w:r w:rsidRPr="0020301D">
        <w:t xml:space="preserve"> (random variable)</w:t>
      </w:r>
      <w:r w:rsidR="0026375D" w:rsidRPr="0020301D">
        <w:t xml:space="preserve">. </w:t>
      </w:r>
      <w:r w:rsidRPr="0020301D">
        <w:t>Ngẫu nhiên là vì chúng ta không đoán trước một cách chính xác các giá trị này, nhưng chỉ có thể đoán giá trị tập trung, giá trị trung bình, và độ dao động của chúng</w:t>
      </w:r>
      <w:r w:rsidR="0026375D" w:rsidRPr="0020301D">
        <w:t xml:space="preserve">. </w:t>
      </w:r>
      <w:r w:rsidRPr="0020301D">
        <w:t xml:space="preserve">Biến giới tính chỉ có hai “giá trị” (nam hay nữ), và được gọi là biến </w:t>
      </w:r>
      <w:r w:rsidRPr="0020301D">
        <w:rPr>
          <w:i/>
        </w:rPr>
        <w:t>không liên tục</w:t>
      </w:r>
      <w:r w:rsidRPr="0020301D">
        <w:t xml:space="preserve">, hay </w:t>
      </w:r>
      <w:r w:rsidRPr="0020301D">
        <w:rPr>
          <w:i/>
        </w:rPr>
        <w:t>biến rời rạc</w:t>
      </w:r>
      <w:r w:rsidRPr="0020301D">
        <w:t xml:space="preserve"> (discrete variable), hay </w:t>
      </w:r>
      <w:r w:rsidRPr="0020301D">
        <w:rPr>
          <w:i/>
        </w:rPr>
        <w:t>biến thứ bậc</w:t>
      </w:r>
      <w:r w:rsidRPr="0020301D">
        <w:t xml:space="preserve"> (categorical variable)</w:t>
      </w:r>
      <w:r w:rsidR="0026375D" w:rsidRPr="0020301D">
        <w:t xml:space="preserve">. </w:t>
      </w:r>
      <w:r w:rsidRPr="0020301D">
        <w:t xml:space="preserve">Còn biến chiều cao có thể có bất cứ giá trị nào từ thấp đến cao, và do đó có tên là </w:t>
      </w:r>
      <w:r w:rsidRPr="0020301D">
        <w:rPr>
          <w:i/>
        </w:rPr>
        <w:t>biến liên tục</w:t>
      </w:r>
      <w:r w:rsidRPr="0020301D">
        <w:t xml:space="preserve"> (continuous variable)</w:t>
      </w:r>
      <w:r w:rsidR="0026375D" w:rsidRPr="0020301D">
        <w:t xml:space="preserve">. </w:t>
      </w:r>
    </w:p>
    <w:p w:rsidR="004F1120" w:rsidRPr="0020301D" w:rsidRDefault="004F1120" w:rsidP="004F1120">
      <w:pPr>
        <w:jc w:val="both"/>
      </w:pPr>
    </w:p>
    <w:p w:rsidR="00F337A9" w:rsidRPr="0020301D" w:rsidRDefault="004F1120" w:rsidP="00692E13">
      <w:r w:rsidRPr="0020301D">
        <w:t>Khi nói đến “phân phối” (hay distribution) là đề cập đến các giá trị mà biến số có thể có</w:t>
      </w:r>
      <w:r w:rsidR="0026375D" w:rsidRPr="0020301D">
        <w:t xml:space="preserve">. </w:t>
      </w:r>
      <w:r w:rsidRPr="0020301D">
        <w:t xml:space="preserve">Các </w:t>
      </w:r>
      <w:r w:rsidRPr="0020301D">
        <w:rPr>
          <w:i/>
        </w:rPr>
        <w:t>hàm phân phối</w:t>
      </w:r>
      <w:r w:rsidRPr="0020301D">
        <w:t xml:space="preserve"> (distribution function) là hàm nhằm mô tả các biến số đó một cách có hệ thống</w:t>
      </w:r>
      <w:r w:rsidR="0026375D" w:rsidRPr="0020301D">
        <w:t xml:space="preserve">. </w:t>
      </w:r>
      <w:r w:rsidRPr="0020301D">
        <w:t>“Có hệ thống” ở đây có nghĩa là theo mộ mô hình toán học cụ thể với những thông số cho trước</w:t>
      </w:r>
      <w:r w:rsidR="0026375D" w:rsidRPr="0020301D">
        <w:t xml:space="preserve">. </w:t>
      </w:r>
      <w:r w:rsidRPr="0020301D">
        <w:t>Trong xác suất thống kê có khá nhiều hàm phân phối, và ở đây chúng ta sẽ xem xét qua một số hàm quan trọng nhất và thông dụng nhất</w:t>
      </w:r>
      <w:r w:rsidR="00F337A9" w:rsidRPr="0020301D">
        <w:t>: đó là phân phối nhị phân, phân phối Poisson, và phân phối chuẩn</w:t>
      </w:r>
      <w:r w:rsidR="0026375D" w:rsidRPr="0020301D">
        <w:t xml:space="preserve">. </w:t>
      </w:r>
      <w:r w:rsidR="00F337A9" w:rsidRPr="0020301D">
        <w:t xml:space="preserve">Trong mỗi luật phân phối, có 4 loại hàm quan trọng mà chúng ta cần biết: </w:t>
      </w:r>
    </w:p>
    <w:p w:rsidR="00F337A9" w:rsidRPr="0020301D" w:rsidRDefault="00F337A9" w:rsidP="004F1120">
      <w:pPr>
        <w:jc w:val="both"/>
      </w:pPr>
    </w:p>
    <w:p w:rsidR="00F337A9" w:rsidRPr="0020301D" w:rsidRDefault="00720470" w:rsidP="00F337A9">
      <w:pPr>
        <w:numPr>
          <w:ilvl w:val="0"/>
          <w:numId w:val="3"/>
        </w:numPr>
        <w:jc w:val="both"/>
      </w:pPr>
      <w:r w:rsidRPr="0020301D">
        <w:t xml:space="preserve">Hàm </w:t>
      </w:r>
      <w:r w:rsidR="00F337A9" w:rsidRPr="0020301D">
        <w:t xml:space="preserve">mật độ xác suất (probability density distribution); </w:t>
      </w:r>
    </w:p>
    <w:p w:rsidR="00F337A9" w:rsidRPr="0020301D" w:rsidRDefault="00720470" w:rsidP="00F337A9">
      <w:pPr>
        <w:numPr>
          <w:ilvl w:val="0"/>
          <w:numId w:val="3"/>
        </w:numPr>
        <w:jc w:val="both"/>
      </w:pPr>
      <w:r w:rsidRPr="0020301D">
        <w:t xml:space="preserve">Hàm </w:t>
      </w:r>
      <w:r w:rsidR="00F337A9" w:rsidRPr="0020301D">
        <w:t xml:space="preserve">phân phối tích lũy (cumulative probability distribution); </w:t>
      </w:r>
    </w:p>
    <w:p w:rsidR="00F337A9" w:rsidRPr="0020301D" w:rsidRDefault="00720470" w:rsidP="00F337A9">
      <w:pPr>
        <w:numPr>
          <w:ilvl w:val="0"/>
          <w:numId w:val="3"/>
        </w:numPr>
        <w:jc w:val="both"/>
        <w:rPr>
          <w:lang w:val="it-IT"/>
        </w:rPr>
      </w:pPr>
      <w:r w:rsidRPr="0020301D">
        <w:rPr>
          <w:lang w:val="it-IT"/>
        </w:rPr>
        <w:t xml:space="preserve">Hàm </w:t>
      </w:r>
      <w:r w:rsidR="00F337A9" w:rsidRPr="0020301D">
        <w:rPr>
          <w:lang w:val="it-IT"/>
        </w:rPr>
        <w:t xml:space="preserve">định </w:t>
      </w:r>
      <w:r w:rsidR="00234515" w:rsidRPr="0020301D">
        <w:rPr>
          <w:lang w:val="it-IT"/>
        </w:rPr>
        <w:t xml:space="preserve">bậc (quantile); và </w:t>
      </w:r>
    </w:p>
    <w:p w:rsidR="00234515" w:rsidRPr="0020301D" w:rsidRDefault="00720470" w:rsidP="00F337A9">
      <w:pPr>
        <w:numPr>
          <w:ilvl w:val="0"/>
          <w:numId w:val="3"/>
        </w:numPr>
        <w:jc w:val="both"/>
      </w:pPr>
      <w:r w:rsidRPr="0020301D">
        <w:t xml:space="preserve">Hàm </w:t>
      </w:r>
      <w:r w:rsidR="00234515" w:rsidRPr="0020301D">
        <w:t xml:space="preserve">mô phỏng (simulation). </w:t>
      </w:r>
    </w:p>
    <w:p w:rsidR="00F337A9" w:rsidRPr="0020301D" w:rsidRDefault="00F337A9" w:rsidP="004F1120">
      <w:pPr>
        <w:jc w:val="both"/>
      </w:pPr>
    </w:p>
    <w:p w:rsidR="00234515" w:rsidRPr="00EF0C27" w:rsidRDefault="00234515" w:rsidP="00692E13">
      <w:pPr>
        <w:rPr>
          <w:sz w:val="22"/>
          <w:szCs w:val="22"/>
        </w:rPr>
      </w:pPr>
      <w:r w:rsidRPr="0020301D">
        <w:rPr>
          <w:rFonts w:ascii="Arial" w:hAnsi="Arial" w:cs="Arial"/>
        </w:rPr>
        <w:t xml:space="preserve">R </w:t>
      </w:r>
      <w:r w:rsidRPr="0020301D">
        <w:t xml:space="preserve">có những hàm sẵn </w:t>
      </w:r>
      <w:r w:rsidR="006D0687" w:rsidRPr="0020301D">
        <w:t xml:space="preserve">trên </w:t>
      </w:r>
      <w:r w:rsidRPr="0020301D">
        <w:t>có thể ứng dụng cho tính toán xác suất</w:t>
      </w:r>
      <w:r w:rsidR="0026375D" w:rsidRPr="0020301D">
        <w:t xml:space="preserve">. </w:t>
      </w:r>
      <w:r w:rsidR="006D0687" w:rsidRPr="0020301D">
        <w:t xml:space="preserve">Tên mỗi hàm được gọi bằng một tiếp đầu ngữ để chỉ loại hàm phân phối, và </w:t>
      </w:r>
      <w:r w:rsidR="006D0687" w:rsidRPr="0020301D">
        <w:lastRenderedPageBreak/>
        <w:t>viết tắt tên của hàm đó</w:t>
      </w:r>
      <w:r w:rsidR="0026375D" w:rsidRPr="0020301D">
        <w:t xml:space="preserve">. </w:t>
      </w:r>
      <w:r w:rsidR="006D0687" w:rsidRPr="0020301D">
        <w:t>Các tiếp đầu ngữ là</w:t>
      </w:r>
      <w:r w:rsidR="00D5374F" w:rsidRPr="0020301D">
        <w:rPr>
          <w:rFonts w:ascii="Courier New" w:hAnsi="Courier New" w:cs="Courier New"/>
        </w:rPr>
        <w:t xml:space="preserve"> d</w:t>
      </w:r>
      <w:r w:rsidR="00D5374F" w:rsidRPr="0020301D">
        <w:t xml:space="preserve"> (chỉ distribution hay xác suất)</w:t>
      </w:r>
      <w:r w:rsidR="006D0687" w:rsidRPr="0020301D">
        <w:t xml:space="preserve">, </w:t>
      </w:r>
      <w:r w:rsidR="006D0687" w:rsidRPr="0020301D">
        <w:rPr>
          <w:rFonts w:ascii="Courier New" w:hAnsi="Courier New" w:cs="Courier New"/>
        </w:rPr>
        <w:t>p</w:t>
      </w:r>
      <w:r w:rsidR="006D0687" w:rsidRPr="0020301D">
        <w:t xml:space="preserve"> (</w:t>
      </w:r>
      <w:r w:rsidR="00D5374F" w:rsidRPr="0020301D">
        <w:t xml:space="preserve">chỉ cumulative </w:t>
      </w:r>
      <w:r w:rsidR="006D0687" w:rsidRPr="0020301D">
        <w:t>probability</w:t>
      </w:r>
      <w:r w:rsidR="00D5374F" w:rsidRPr="0020301D">
        <w:t>, xác suất tích lũy</w:t>
      </w:r>
      <w:r w:rsidR="006D0687" w:rsidRPr="0020301D">
        <w:t>)</w:t>
      </w:r>
      <w:r w:rsidR="00D5374F" w:rsidRPr="0020301D">
        <w:t xml:space="preserve">, </w:t>
      </w:r>
      <w:r w:rsidR="00D5374F" w:rsidRPr="0020301D">
        <w:rPr>
          <w:rFonts w:ascii="Courier New" w:hAnsi="Courier New" w:cs="Courier New"/>
        </w:rPr>
        <w:t>q</w:t>
      </w:r>
      <w:r w:rsidR="00D5374F" w:rsidRPr="0020301D">
        <w:t xml:space="preserve"> (chỉ định bậc hay quantile), và </w:t>
      </w:r>
      <w:r w:rsidR="00D5374F" w:rsidRPr="0020301D">
        <w:rPr>
          <w:rFonts w:ascii="Courier New" w:hAnsi="Courier New" w:cs="Courier New"/>
        </w:rPr>
        <w:t>r</w:t>
      </w:r>
      <w:r w:rsidR="00D5374F" w:rsidRPr="0020301D">
        <w:t xml:space="preserve"> (chỉ random hay số ngẫu nhiên)</w:t>
      </w:r>
      <w:r w:rsidR="0026375D" w:rsidRPr="0020301D">
        <w:t xml:space="preserve">. </w:t>
      </w:r>
      <w:r w:rsidR="00D5374F" w:rsidRPr="0020301D">
        <w:t xml:space="preserve">Các tên viết tắt là </w:t>
      </w:r>
      <w:r w:rsidR="00D5374F" w:rsidRPr="0020301D">
        <w:rPr>
          <w:rFonts w:ascii="Courier New" w:hAnsi="Courier New" w:cs="Courier New"/>
        </w:rPr>
        <w:t>norm</w:t>
      </w:r>
      <w:r w:rsidR="00D5374F" w:rsidRPr="0020301D">
        <w:t xml:space="preserve"> (normal, phân phối chuẩn),</w:t>
      </w:r>
      <w:r w:rsidR="00D5374F" w:rsidRPr="0020301D">
        <w:rPr>
          <w:rFonts w:ascii="Courier New" w:hAnsi="Courier New" w:cs="Courier New"/>
        </w:rPr>
        <w:t xml:space="preserve"> binom </w:t>
      </w:r>
      <w:r w:rsidR="00D5374F" w:rsidRPr="0020301D">
        <w:t xml:space="preserve">(binomial , phân phối nhị phân), </w:t>
      </w:r>
      <w:r w:rsidR="00D5374F" w:rsidRPr="0020301D">
        <w:rPr>
          <w:rFonts w:ascii="Courier New" w:hAnsi="Courier New" w:cs="Courier New"/>
        </w:rPr>
        <w:t>pois</w:t>
      </w:r>
      <w:r w:rsidR="00D5374F" w:rsidRPr="0020301D">
        <w:t xml:space="preserve"> (Poisson, phân phối Poisson), v.v… </w:t>
      </w:r>
      <w:r w:rsidR="003E3BC9" w:rsidRPr="0020301D">
        <w:t>2 bảng tr</w:t>
      </w:r>
      <w:r w:rsidR="003E3BC9" w:rsidRPr="0020301D">
        <w:rPr>
          <w:rFonts w:ascii="VNI-Times" w:hAnsi="VNI-Times"/>
        </w:rPr>
        <w:t xml:space="preserve">eân </w:t>
      </w:r>
      <w:r w:rsidR="00D5374F" w:rsidRPr="0020301D">
        <w:t>đây tóm tắt các hàm và thông số cho từng hàm</w:t>
      </w:r>
      <w:r w:rsidR="003E3BC9" w:rsidRPr="0020301D">
        <w:t>.</w:t>
      </w:r>
    </w:p>
    <w:p w:rsidR="00D35FA1" w:rsidRDefault="00D35FA1" w:rsidP="00234515">
      <w:pPr>
        <w:jc w:val="both"/>
      </w:pPr>
    </w:p>
    <w:p w:rsidR="00A16DDF" w:rsidRPr="00A16DDF" w:rsidRDefault="00454054" w:rsidP="00E9579E">
      <w:pPr>
        <w:rPr>
          <w:rFonts w:ascii="Arial" w:hAnsi="Arial" w:cs="Arial"/>
          <w:b/>
          <w:sz w:val="30"/>
          <w:szCs w:val="30"/>
        </w:rPr>
      </w:pPr>
      <w:r>
        <w:rPr>
          <w:rFonts w:ascii="Arial" w:hAnsi="Arial" w:cs="Arial"/>
          <w:b/>
          <w:sz w:val="30"/>
          <w:szCs w:val="30"/>
        </w:rPr>
        <w:t>5</w:t>
      </w:r>
      <w:r w:rsidR="00A16DDF" w:rsidRPr="00A16DDF">
        <w:rPr>
          <w:rFonts w:ascii="Arial" w:hAnsi="Arial" w:cs="Arial"/>
          <w:b/>
          <w:sz w:val="30"/>
          <w:szCs w:val="30"/>
        </w:rPr>
        <w:t>.3  Các hàm phân phối xác suất (probability distribution function)</w:t>
      </w:r>
    </w:p>
    <w:p w:rsidR="004F1120" w:rsidRDefault="00454054" w:rsidP="00507118">
      <w:pPr>
        <w:spacing w:before="120" w:after="120"/>
        <w:rPr>
          <w:rFonts w:ascii="Arial" w:hAnsi="Arial" w:cs="Arial"/>
          <w:b/>
        </w:rPr>
      </w:pPr>
      <w:r>
        <w:rPr>
          <w:rFonts w:ascii="Arial" w:hAnsi="Arial" w:cs="Arial"/>
          <w:b/>
        </w:rPr>
        <w:t>5</w:t>
      </w:r>
      <w:r w:rsidR="008D5D56">
        <w:rPr>
          <w:rFonts w:ascii="Arial" w:hAnsi="Arial" w:cs="Arial"/>
          <w:b/>
        </w:rPr>
        <w:t>.</w:t>
      </w:r>
      <w:r w:rsidR="00A16DDF">
        <w:rPr>
          <w:rFonts w:ascii="Arial" w:hAnsi="Arial" w:cs="Arial"/>
          <w:b/>
        </w:rPr>
        <w:t xml:space="preserve">3.1  </w:t>
      </w:r>
      <w:r w:rsidR="004F1120">
        <w:rPr>
          <w:rFonts w:ascii="Arial" w:hAnsi="Arial" w:cs="Arial"/>
          <w:b/>
        </w:rPr>
        <w:t xml:space="preserve">Hàm phân phối nhị phân (Binomial distribution) </w:t>
      </w:r>
    </w:p>
    <w:p w:rsidR="004E2E11" w:rsidRPr="0020301D" w:rsidRDefault="004E2E11" w:rsidP="00692E13">
      <w:pPr>
        <w:rPr>
          <w:i/>
          <w:spacing w:val="-2"/>
        </w:rPr>
      </w:pPr>
      <w:r w:rsidRPr="0020301D">
        <w:rPr>
          <w:spacing w:val="-2"/>
        </w:rPr>
        <w:t xml:space="preserve">Như tên gọi, hàm phân phối nhị phân chỉ có hai giá trị: nam / nữ, sống / chết, có / không, v.v… Hàm nhị phân được phát biểu bằng định lí như sau: Nếu một thử nghiệm được tiến hành </w:t>
      </w:r>
      <w:r w:rsidRPr="0020301D">
        <w:rPr>
          <w:i/>
          <w:spacing w:val="-2"/>
        </w:rPr>
        <w:t xml:space="preserve">n </w:t>
      </w:r>
      <w:r w:rsidRPr="0020301D">
        <w:rPr>
          <w:spacing w:val="-2"/>
        </w:rPr>
        <w:t xml:space="preserve">lần, mỗi lần cho ra kết quả hoặc là thành công hoặc là thất bại, và gồm xác suất thành công được biết trước là </w:t>
      </w:r>
      <w:r w:rsidRPr="0020301D">
        <w:rPr>
          <w:i/>
          <w:spacing w:val="-2"/>
        </w:rPr>
        <w:t xml:space="preserve">p, </w:t>
      </w:r>
      <w:r w:rsidRPr="0020301D">
        <w:rPr>
          <w:spacing w:val="-2"/>
        </w:rPr>
        <w:t>thì</w:t>
      </w:r>
      <w:r w:rsidRPr="0020301D">
        <w:rPr>
          <w:i/>
          <w:spacing w:val="-2"/>
        </w:rPr>
        <w:t xml:space="preserve"> </w:t>
      </w:r>
      <w:r w:rsidRPr="0020301D">
        <w:rPr>
          <w:spacing w:val="-2"/>
        </w:rPr>
        <w:t xml:space="preserve">xác suất có </w:t>
      </w:r>
      <w:r w:rsidRPr="0020301D">
        <w:rPr>
          <w:i/>
          <w:spacing w:val="-2"/>
        </w:rPr>
        <w:t xml:space="preserve">k </w:t>
      </w:r>
      <w:r w:rsidRPr="0020301D">
        <w:rPr>
          <w:spacing w:val="-2"/>
        </w:rPr>
        <w:t xml:space="preserve">lần thử nghiệm thành công là: </w:t>
      </w:r>
      <m:oMath>
        <m:r>
          <w:rPr>
            <w:rFonts w:ascii="Cambria Math" w:hAnsi="Cambria Math"/>
            <w:spacing w:val="-2"/>
          </w:rPr>
          <m:t>P</m:t>
        </m:r>
        <m:d>
          <m:dPr>
            <m:ctrlPr>
              <w:rPr>
                <w:rFonts w:ascii="Cambria Math" w:hAnsi="Cambria Math"/>
                <w:i/>
                <w:spacing w:val="-2"/>
              </w:rPr>
            </m:ctrlPr>
          </m:dPr>
          <m:e>
            <m:r>
              <w:rPr>
                <w:rFonts w:ascii="Cambria Math" w:hAnsi="Cambria Math"/>
                <w:spacing w:val="-2"/>
              </w:rPr>
              <m:t>k | n, p</m:t>
            </m:r>
          </m:e>
        </m:d>
        <m:r>
          <w:rPr>
            <w:rFonts w:ascii="Cambria Math" w:hAnsi="Cambria Math"/>
            <w:spacing w:val="-2"/>
          </w:rPr>
          <m:t>=C</m:t>
        </m:r>
        <m:m>
          <m:mPr>
            <m:mcs>
              <m:mc>
                <m:mcPr>
                  <m:count m:val="1"/>
                  <m:mcJc m:val="center"/>
                </m:mcPr>
              </m:mc>
            </m:mcs>
            <m:ctrlPr>
              <w:rPr>
                <w:rFonts w:ascii="Cambria Math" w:hAnsi="Cambria Math"/>
                <w:i/>
                <w:spacing w:val="-2"/>
              </w:rPr>
            </m:ctrlPr>
          </m:mPr>
          <m:mr>
            <m:e>
              <m:r>
                <w:rPr>
                  <w:rFonts w:ascii="Cambria Math" w:hAnsi="Cambria Math"/>
                  <w:spacing w:val="-2"/>
                </w:rPr>
                <m:t>n</m:t>
              </m:r>
            </m:e>
          </m:mr>
          <m:mr>
            <m:e>
              <m:r>
                <w:rPr>
                  <w:rFonts w:ascii="Cambria Math" w:hAnsi="Cambria Math"/>
                  <w:spacing w:val="-2"/>
                </w:rPr>
                <m:t>k</m:t>
              </m:r>
            </m:e>
          </m:mr>
        </m:m>
        <m:sSup>
          <m:sSupPr>
            <m:ctrlPr>
              <w:rPr>
                <w:rFonts w:ascii="Cambria Math" w:hAnsi="Cambria Math"/>
                <w:i/>
                <w:spacing w:val="-2"/>
              </w:rPr>
            </m:ctrlPr>
          </m:sSupPr>
          <m:e>
            <m:r>
              <w:rPr>
                <w:rFonts w:ascii="Cambria Math" w:hAnsi="Cambria Math"/>
                <w:spacing w:val="-2"/>
              </w:rPr>
              <m:t>p</m:t>
            </m:r>
          </m:e>
          <m:sup>
            <m:r>
              <w:rPr>
                <w:rFonts w:ascii="Cambria Math" w:hAnsi="Cambria Math"/>
                <w:spacing w:val="-2"/>
              </w:rPr>
              <m:t>k</m:t>
            </m:r>
          </m:sup>
        </m:sSup>
        <m:sSup>
          <m:sSupPr>
            <m:ctrlPr>
              <w:rPr>
                <w:rFonts w:ascii="Cambria Math" w:hAnsi="Cambria Math"/>
                <w:i/>
                <w:spacing w:val="-2"/>
              </w:rPr>
            </m:ctrlPr>
          </m:sSupPr>
          <m:e>
            <m:d>
              <m:dPr>
                <m:ctrlPr>
                  <w:rPr>
                    <w:rFonts w:ascii="Cambria Math" w:hAnsi="Cambria Math"/>
                    <w:i/>
                    <w:spacing w:val="-2"/>
                  </w:rPr>
                </m:ctrlPr>
              </m:dPr>
              <m:e>
                <m:r>
                  <w:rPr>
                    <w:rFonts w:ascii="Cambria Math" w:hAnsi="Cambria Math"/>
                    <w:spacing w:val="-2"/>
                  </w:rPr>
                  <m:t>1-p</m:t>
                </m:r>
              </m:e>
            </m:d>
          </m:e>
          <m:sup>
            <m:r>
              <w:rPr>
                <w:rFonts w:ascii="Cambria Math" w:hAnsi="Cambria Math"/>
                <w:spacing w:val="-2"/>
              </w:rPr>
              <m:t>n-k</m:t>
            </m:r>
          </m:sup>
        </m:sSup>
      </m:oMath>
      <w:r w:rsidRPr="0020301D">
        <w:rPr>
          <w:spacing w:val="-2"/>
        </w:rPr>
        <w:t xml:space="preserve">, trong đó </w:t>
      </w:r>
      <w:r w:rsidRPr="0020301D">
        <w:rPr>
          <w:i/>
          <w:spacing w:val="-2"/>
        </w:rPr>
        <w:t>k =</w:t>
      </w:r>
      <w:r w:rsidRPr="0020301D">
        <w:rPr>
          <w:spacing w:val="-2"/>
        </w:rPr>
        <w:t xml:space="preserve"> 0, 1, 2, . . . , </w:t>
      </w:r>
      <w:r w:rsidRPr="0020301D">
        <w:rPr>
          <w:i/>
          <w:spacing w:val="-2"/>
        </w:rPr>
        <w:t>n</w:t>
      </w:r>
      <w:r w:rsidRPr="0020301D">
        <w:rPr>
          <w:spacing w:val="-2"/>
        </w:rPr>
        <w:t xml:space="preserve">. </w:t>
      </w:r>
      <w:r w:rsidRPr="0020301D">
        <w:rPr>
          <w:i/>
          <w:spacing w:val="-2"/>
        </w:rPr>
        <w:t xml:space="preserve"> </w:t>
      </w:r>
      <w:r w:rsidRPr="0020301D">
        <w:rPr>
          <w:spacing w:val="-2"/>
        </w:rPr>
        <w:t>Để hiểu định lí đó rõ ràng hơn, chúng ta sẽ xem qua vài ví dụ sau đây.</w:t>
      </w:r>
      <w:r w:rsidR="007D23C8" w:rsidRPr="0020301D">
        <w:rPr>
          <w:spacing w:val="-2"/>
        </w:rPr>
        <w:t xml:space="preserve">  </w:t>
      </w:r>
    </w:p>
    <w:p w:rsidR="004E2E11" w:rsidRPr="0020301D" w:rsidRDefault="004E2E11" w:rsidP="004F1120">
      <w:pPr>
        <w:jc w:val="both"/>
      </w:pPr>
    </w:p>
    <w:p w:rsidR="00547E45" w:rsidRPr="0020301D" w:rsidRDefault="004E2E11" w:rsidP="00692E13">
      <w:r w:rsidRPr="0020301D">
        <w:rPr>
          <w:b/>
        </w:rPr>
        <w:t>Ví dụ 1</w:t>
      </w:r>
      <w:r w:rsidR="002419A5" w:rsidRPr="0020301D">
        <w:rPr>
          <w:b/>
        </w:rPr>
        <w:t xml:space="preserve">: </w:t>
      </w:r>
      <w:r w:rsidR="00AC6F1F" w:rsidRPr="0020301D">
        <w:rPr>
          <w:b/>
        </w:rPr>
        <w:t xml:space="preserve">Hàm mật độ nhị phân </w:t>
      </w:r>
      <w:r w:rsidR="002419A5" w:rsidRPr="0020301D">
        <w:rPr>
          <w:b/>
        </w:rPr>
        <w:t xml:space="preserve">(Binomial density probability </w:t>
      </w:r>
      <w:r w:rsidR="00AC6F1F" w:rsidRPr="0020301D">
        <w:rPr>
          <w:b/>
        </w:rPr>
        <w:t>function</w:t>
      </w:r>
      <w:r w:rsidR="002419A5" w:rsidRPr="0020301D">
        <w:rPr>
          <w:b/>
        </w:rPr>
        <w:t>)</w:t>
      </w:r>
      <w:r w:rsidRPr="0020301D">
        <w:t xml:space="preserve">.  </w:t>
      </w:r>
      <w:r w:rsidR="00547E45" w:rsidRPr="0020301D">
        <w:t>Trong ví dụ trên, lớp học có 10 người, trong đó có 6 nữ.  Nếu 3 bạn được chọn một cách ngẫu nhiên, xác suất mà chúng ta có 2 bạn nữ là bao nhiêu?  Chúng ta có thể trả lời câu hỏi này một cách tương đối thủ công bằng cách xem xét tất cả các trường hợp có thể xảy ra.  Mỗi lần chọn có 2 khả khăng (nam hay nữ), và 3 lần chọn, chúng ta có 2</w:t>
      </w:r>
      <w:r w:rsidR="00547E45" w:rsidRPr="0020301D">
        <w:rPr>
          <w:vertAlign w:val="superscript"/>
        </w:rPr>
        <w:t>3</w:t>
      </w:r>
      <w:r w:rsidR="00547E45" w:rsidRPr="0020301D">
        <w:t xml:space="preserve"> = 8 trường hợp như sau. </w:t>
      </w:r>
    </w:p>
    <w:p w:rsidR="00547E45" w:rsidRPr="00EF0C27" w:rsidRDefault="00547E45" w:rsidP="00547E45">
      <w:pPr>
        <w:jc w:val="both"/>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1252"/>
        <w:gridCol w:w="1252"/>
        <w:gridCol w:w="3238"/>
      </w:tblGrid>
      <w:tr w:rsidR="00547E45" w:rsidRPr="00A37656" w:rsidTr="00A37656">
        <w:tc>
          <w:tcPr>
            <w:tcW w:w="1548" w:type="dxa"/>
            <w:shd w:val="clear" w:color="auto" w:fill="auto"/>
          </w:tcPr>
          <w:p w:rsidR="00547E45" w:rsidRPr="00A37656" w:rsidRDefault="00547E45" w:rsidP="00A37656">
            <w:pPr>
              <w:jc w:val="both"/>
              <w:rPr>
                <w:b/>
                <w:sz w:val="22"/>
                <w:szCs w:val="22"/>
              </w:rPr>
            </w:pPr>
            <w:r w:rsidRPr="00A37656">
              <w:rPr>
                <w:b/>
                <w:sz w:val="22"/>
                <w:szCs w:val="22"/>
              </w:rPr>
              <w:t>Bạn 1</w:t>
            </w:r>
          </w:p>
        </w:tc>
        <w:tc>
          <w:tcPr>
            <w:tcW w:w="1440" w:type="dxa"/>
            <w:shd w:val="clear" w:color="auto" w:fill="auto"/>
          </w:tcPr>
          <w:p w:rsidR="00547E45" w:rsidRPr="00A37656" w:rsidRDefault="00547E45" w:rsidP="00A37656">
            <w:pPr>
              <w:jc w:val="both"/>
              <w:rPr>
                <w:b/>
                <w:sz w:val="22"/>
                <w:szCs w:val="22"/>
              </w:rPr>
            </w:pPr>
            <w:r w:rsidRPr="00A37656">
              <w:rPr>
                <w:b/>
                <w:sz w:val="22"/>
                <w:szCs w:val="22"/>
              </w:rPr>
              <w:t>Bạn 2</w:t>
            </w:r>
          </w:p>
        </w:tc>
        <w:tc>
          <w:tcPr>
            <w:tcW w:w="1440" w:type="dxa"/>
            <w:shd w:val="clear" w:color="auto" w:fill="auto"/>
          </w:tcPr>
          <w:p w:rsidR="00547E45" w:rsidRPr="00A37656" w:rsidRDefault="00547E45" w:rsidP="00A37656">
            <w:pPr>
              <w:jc w:val="both"/>
              <w:rPr>
                <w:b/>
                <w:sz w:val="22"/>
                <w:szCs w:val="22"/>
              </w:rPr>
            </w:pPr>
            <w:r w:rsidRPr="00A37656">
              <w:rPr>
                <w:b/>
                <w:sz w:val="22"/>
                <w:szCs w:val="22"/>
              </w:rPr>
              <w:t>Bạn 3</w:t>
            </w:r>
          </w:p>
        </w:tc>
        <w:tc>
          <w:tcPr>
            <w:tcW w:w="3780" w:type="dxa"/>
            <w:shd w:val="clear" w:color="auto" w:fill="auto"/>
          </w:tcPr>
          <w:p w:rsidR="00547E45" w:rsidRPr="00A37656" w:rsidRDefault="00547E45" w:rsidP="00A37656">
            <w:pPr>
              <w:jc w:val="both"/>
              <w:rPr>
                <w:b/>
                <w:sz w:val="22"/>
                <w:szCs w:val="22"/>
              </w:rPr>
            </w:pPr>
            <w:r w:rsidRPr="00A37656">
              <w:rPr>
                <w:b/>
                <w:sz w:val="22"/>
                <w:szCs w:val="22"/>
              </w:rPr>
              <w:t>Xác suất</w:t>
            </w:r>
          </w:p>
        </w:tc>
      </w:tr>
      <w:tr w:rsidR="00547E45" w:rsidRPr="00A37656" w:rsidTr="00A37656">
        <w:tc>
          <w:tcPr>
            <w:tcW w:w="1548" w:type="dxa"/>
            <w:shd w:val="clear" w:color="auto" w:fill="auto"/>
          </w:tcPr>
          <w:p w:rsidR="00547E45" w:rsidRPr="00A37656" w:rsidRDefault="00547E45" w:rsidP="00A37656">
            <w:pPr>
              <w:jc w:val="both"/>
              <w:rPr>
                <w:sz w:val="22"/>
                <w:szCs w:val="22"/>
              </w:rPr>
            </w:pPr>
            <w:r w:rsidRPr="00A37656">
              <w:rPr>
                <w:sz w:val="22"/>
                <w:szCs w:val="22"/>
              </w:rPr>
              <w:t>Nam</w:t>
            </w:r>
          </w:p>
        </w:tc>
        <w:tc>
          <w:tcPr>
            <w:tcW w:w="1440" w:type="dxa"/>
            <w:shd w:val="clear" w:color="auto" w:fill="auto"/>
          </w:tcPr>
          <w:p w:rsidR="00547E45" w:rsidRPr="00A37656" w:rsidRDefault="00547E45" w:rsidP="00A37656">
            <w:pPr>
              <w:jc w:val="both"/>
              <w:rPr>
                <w:sz w:val="22"/>
                <w:szCs w:val="22"/>
              </w:rPr>
            </w:pPr>
            <w:r w:rsidRPr="00A37656">
              <w:rPr>
                <w:sz w:val="22"/>
                <w:szCs w:val="22"/>
              </w:rPr>
              <w:t>Nam</w:t>
            </w:r>
          </w:p>
        </w:tc>
        <w:tc>
          <w:tcPr>
            <w:tcW w:w="1440" w:type="dxa"/>
            <w:shd w:val="clear" w:color="auto" w:fill="auto"/>
          </w:tcPr>
          <w:p w:rsidR="00547E45" w:rsidRPr="00A37656" w:rsidRDefault="00547E45" w:rsidP="00A37656">
            <w:pPr>
              <w:jc w:val="both"/>
              <w:rPr>
                <w:sz w:val="22"/>
                <w:szCs w:val="22"/>
              </w:rPr>
            </w:pPr>
            <w:r w:rsidRPr="00A37656">
              <w:rPr>
                <w:sz w:val="22"/>
                <w:szCs w:val="22"/>
              </w:rPr>
              <w:t>Nam</w:t>
            </w:r>
          </w:p>
        </w:tc>
        <w:tc>
          <w:tcPr>
            <w:tcW w:w="3780" w:type="dxa"/>
            <w:shd w:val="clear" w:color="auto" w:fill="auto"/>
          </w:tcPr>
          <w:p w:rsidR="00547E45" w:rsidRPr="00A37656" w:rsidRDefault="00547E45" w:rsidP="00A37656">
            <w:pPr>
              <w:jc w:val="both"/>
              <w:rPr>
                <w:sz w:val="22"/>
                <w:szCs w:val="22"/>
              </w:rPr>
            </w:pPr>
            <w:r w:rsidRPr="00A37656">
              <w:rPr>
                <w:sz w:val="22"/>
                <w:szCs w:val="22"/>
              </w:rPr>
              <w:t>(0.4)(0.4)(0.4) = 0.064</w:t>
            </w:r>
          </w:p>
        </w:tc>
      </w:tr>
      <w:tr w:rsidR="00547E45" w:rsidRPr="00A37656" w:rsidTr="00A37656">
        <w:tc>
          <w:tcPr>
            <w:tcW w:w="1548" w:type="dxa"/>
            <w:shd w:val="clear" w:color="auto" w:fill="auto"/>
          </w:tcPr>
          <w:p w:rsidR="00547E45" w:rsidRPr="00A37656" w:rsidRDefault="00547E45" w:rsidP="00A37656">
            <w:pPr>
              <w:jc w:val="both"/>
              <w:rPr>
                <w:sz w:val="22"/>
                <w:szCs w:val="22"/>
              </w:rPr>
            </w:pPr>
            <w:r w:rsidRPr="00A37656">
              <w:rPr>
                <w:sz w:val="22"/>
                <w:szCs w:val="22"/>
              </w:rPr>
              <w:t>Nam</w:t>
            </w:r>
          </w:p>
        </w:tc>
        <w:tc>
          <w:tcPr>
            <w:tcW w:w="1440" w:type="dxa"/>
            <w:shd w:val="clear" w:color="auto" w:fill="auto"/>
          </w:tcPr>
          <w:p w:rsidR="00547E45" w:rsidRPr="00A37656" w:rsidRDefault="00547E45" w:rsidP="00A37656">
            <w:pPr>
              <w:jc w:val="both"/>
              <w:rPr>
                <w:sz w:val="22"/>
                <w:szCs w:val="22"/>
              </w:rPr>
            </w:pPr>
            <w:r w:rsidRPr="00A37656">
              <w:rPr>
                <w:sz w:val="22"/>
                <w:szCs w:val="22"/>
              </w:rPr>
              <w:t>Nam</w:t>
            </w:r>
          </w:p>
        </w:tc>
        <w:tc>
          <w:tcPr>
            <w:tcW w:w="1440" w:type="dxa"/>
            <w:shd w:val="clear" w:color="auto" w:fill="auto"/>
          </w:tcPr>
          <w:p w:rsidR="00547E45" w:rsidRPr="00A37656" w:rsidRDefault="00547E45" w:rsidP="00A37656">
            <w:pPr>
              <w:jc w:val="both"/>
              <w:rPr>
                <w:sz w:val="22"/>
                <w:szCs w:val="22"/>
              </w:rPr>
            </w:pPr>
            <w:r w:rsidRPr="00A37656">
              <w:rPr>
                <w:sz w:val="22"/>
                <w:szCs w:val="22"/>
              </w:rPr>
              <w:t>Nữ</w:t>
            </w:r>
          </w:p>
        </w:tc>
        <w:tc>
          <w:tcPr>
            <w:tcW w:w="3780" w:type="dxa"/>
            <w:shd w:val="clear" w:color="auto" w:fill="auto"/>
          </w:tcPr>
          <w:p w:rsidR="00547E45" w:rsidRPr="00A37656" w:rsidRDefault="00547E45" w:rsidP="00A37656">
            <w:pPr>
              <w:jc w:val="both"/>
              <w:rPr>
                <w:sz w:val="22"/>
                <w:szCs w:val="22"/>
              </w:rPr>
            </w:pPr>
            <w:r w:rsidRPr="00A37656">
              <w:rPr>
                <w:sz w:val="22"/>
                <w:szCs w:val="22"/>
              </w:rPr>
              <w:t>(0.4)(0.4)(0.6) = 0.096</w:t>
            </w:r>
          </w:p>
        </w:tc>
      </w:tr>
      <w:tr w:rsidR="00547E45" w:rsidRPr="00A37656" w:rsidTr="00A37656">
        <w:tc>
          <w:tcPr>
            <w:tcW w:w="1548" w:type="dxa"/>
            <w:shd w:val="clear" w:color="auto" w:fill="auto"/>
          </w:tcPr>
          <w:p w:rsidR="00547E45" w:rsidRPr="00A37656" w:rsidRDefault="00547E45" w:rsidP="00A37656">
            <w:pPr>
              <w:jc w:val="both"/>
              <w:rPr>
                <w:sz w:val="22"/>
                <w:szCs w:val="22"/>
              </w:rPr>
            </w:pPr>
            <w:r w:rsidRPr="00A37656">
              <w:rPr>
                <w:sz w:val="22"/>
                <w:szCs w:val="22"/>
              </w:rPr>
              <w:t>Nam</w:t>
            </w:r>
          </w:p>
        </w:tc>
        <w:tc>
          <w:tcPr>
            <w:tcW w:w="1440" w:type="dxa"/>
            <w:shd w:val="clear" w:color="auto" w:fill="auto"/>
          </w:tcPr>
          <w:p w:rsidR="00547E45" w:rsidRPr="00A37656" w:rsidRDefault="00547E45" w:rsidP="00A37656">
            <w:pPr>
              <w:jc w:val="both"/>
              <w:rPr>
                <w:sz w:val="22"/>
                <w:szCs w:val="22"/>
              </w:rPr>
            </w:pPr>
            <w:r w:rsidRPr="00A37656">
              <w:rPr>
                <w:sz w:val="22"/>
                <w:szCs w:val="22"/>
              </w:rPr>
              <w:t>Nữ</w:t>
            </w:r>
          </w:p>
        </w:tc>
        <w:tc>
          <w:tcPr>
            <w:tcW w:w="1440" w:type="dxa"/>
            <w:shd w:val="clear" w:color="auto" w:fill="auto"/>
          </w:tcPr>
          <w:p w:rsidR="00547E45" w:rsidRPr="00A37656" w:rsidRDefault="00547E45" w:rsidP="00A37656">
            <w:pPr>
              <w:jc w:val="both"/>
              <w:rPr>
                <w:sz w:val="22"/>
                <w:szCs w:val="22"/>
              </w:rPr>
            </w:pPr>
            <w:r w:rsidRPr="00A37656">
              <w:rPr>
                <w:sz w:val="22"/>
                <w:szCs w:val="22"/>
              </w:rPr>
              <w:t>Nam</w:t>
            </w:r>
          </w:p>
        </w:tc>
        <w:tc>
          <w:tcPr>
            <w:tcW w:w="3780" w:type="dxa"/>
            <w:shd w:val="clear" w:color="auto" w:fill="auto"/>
          </w:tcPr>
          <w:p w:rsidR="00547E45" w:rsidRPr="00A37656" w:rsidRDefault="00547E45" w:rsidP="00A37656">
            <w:pPr>
              <w:jc w:val="both"/>
              <w:rPr>
                <w:sz w:val="22"/>
                <w:szCs w:val="22"/>
              </w:rPr>
            </w:pPr>
            <w:r w:rsidRPr="00A37656">
              <w:rPr>
                <w:sz w:val="22"/>
                <w:szCs w:val="22"/>
              </w:rPr>
              <w:t>(0.4)(0.6)(0.4) = 0.096</w:t>
            </w:r>
          </w:p>
        </w:tc>
      </w:tr>
      <w:tr w:rsidR="00547E45" w:rsidRPr="00A37656" w:rsidTr="00A37656">
        <w:tc>
          <w:tcPr>
            <w:tcW w:w="1548" w:type="dxa"/>
            <w:shd w:val="clear" w:color="auto" w:fill="auto"/>
          </w:tcPr>
          <w:p w:rsidR="00547E45" w:rsidRPr="00A37656" w:rsidRDefault="00547E45" w:rsidP="00A37656">
            <w:pPr>
              <w:jc w:val="both"/>
              <w:rPr>
                <w:sz w:val="22"/>
                <w:szCs w:val="22"/>
              </w:rPr>
            </w:pPr>
            <w:r w:rsidRPr="00A37656">
              <w:rPr>
                <w:sz w:val="22"/>
                <w:szCs w:val="22"/>
              </w:rPr>
              <w:t>Nam</w:t>
            </w:r>
          </w:p>
        </w:tc>
        <w:tc>
          <w:tcPr>
            <w:tcW w:w="1440" w:type="dxa"/>
            <w:shd w:val="clear" w:color="auto" w:fill="auto"/>
          </w:tcPr>
          <w:p w:rsidR="00547E45" w:rsidRPr="00A37656" w:rsidRDefault="00547E45" w:rsidP="00A37656">
            <w:pPr>
              <w:jc w:val="both"/>
              <w:rPr>
                <w:sz w:val="22"/>
                <w:szCs w:val="22"/>
              </w:rPr>
            </w:pPr>
            <w:r w:rsidRPr="00A37656">
              <w:rPr>
                <w:sz w:val="22"/>
                <w:szCs w:val="22"/>
              </w:rPr>
              <w:t>Nữ</w:t>
            </w:r>
          </w:p>
        </w:tc>
        <w:tc>
          <w:tcPr>
            <w:tcW w:w="1440" w:type="dxa"/>
            <w:shd w:val="clear" w:color="auto" w:fill="auto"/>
          </w:tcPr>
          <w:p w:rsidR="00547E45" w:rsidRPr="00A37656" w:rsidRDefault="00547E45" w:rsidP="00A37656">
            <w:pPr>
              <w:jc w:val="both"/>
              <w:rPr>
                <w:sz w:val="22"/>
                <w:szCs w:val="22"/>
              </w:rPr>
            </w:pPr>
            <w:r w:rsidRPr="00A37656">
              <w:rPr>
                <w:sz w:val="22"/>
                <w:szCs w:val="22"/>
              </w:rPr>
              <w:t>Nữ</w:t>
            </w:r>
          </w:p>
        </w:tc>
        <w:tc>
          <w:tcPr>
            <w:tcW w:w="3780" w:type="dxa"/>
            <w:shd w:val="clear" w:color="auto" w:fill="auto"/>
          </w:tcPr>
          <w:p w:rsidR="00547E45" w:rsidRPr="00A37656" w:rsidRDefault="00547E45" w:rsidP="00A37656">
            <w:pPr>
              <w:jc w:val="both"/>
              <w:rPr>
                <w:sz w:val="22"/>
                <w:szCs w:val="22"/>
              </w:rPr>
            </w:pPr>
            <w:r w:rsidRPr="00A37656">
              <w:rPr>
                <w:sz w:val="22"/>
                <w:szCs w:val="22"/>
              </w:rPr>
              <w:t>(0.4)(0.6)(0.6) = 0.144</w:t>
            </w:r>
          </w:p>
        </w:tc>
      </w:tr>
      <w:tr w:rsidR="00547E45" w:rsidRPr="00A37656" w:rsidTr="00A37656">
        <w:tc>
          <w:tcPr>
            <w:tcW w:w="1548" w:type="dxa"/>
            <w:shd w:val="clear" w:color="auto" w:fill="auto"/>
          </w:tcPr>
          <w:p w:rsidR="00547E45" w:rsidRPr="00A37656" w:rsidRDefault="00547E45" w:rsidP="00A37656">
            <w:pPr>
              <w:jc w:val="both"/>
              <w:rPr>
                <w:sz w:val="22"/>
                <w:szCs w:val="22"/>
              </w:rPr>
            </w:pPr>
            <w:r w:rsidRPr="00A37656">
              <w:rPr>
                <w:sz w:val="22"/>
                <w:szCs w:val="22"/>
              </w:rPr>
              <w:t>Nữ</w:t>
            </w:r>
          </w:p>
        </w:tc>
        <w:tc>
          <w:tcPr>
            <w:tcW w:w="1440" w:type="dxa"/>
            <w:shd w:val="clear" w:color="auto" w:fill="auto"/>
          </w:tcPr>
          <w:p w:rsidR="00547E45" w:rsidRPr="00A37656" w:rsidRDefault="00547E45" w:rsidP="00A37656">
            <w:pPr>
              <w:jc w:val="both"/>
              <w:rPr>
                <w:sz w:val="22"/>
                <w:szCs w:val="22"/>
              </w:rPr>
            </w:pPr>
            <w:r w:rsidRPr="00A37656">
              <w:rPr>
                <w:sz w:val="22"/>
                <w:szCs w:val="22"/>
              </w:rPr>
              <w:t>Nam</w:t>
            </w:r>
          </w:p>
        </w:tc>
        <w:tc>
          <w:tcPr>
            <w:tcW w:w="1440" w:type="dxa"/>
            <w:shd w:val="clear" w:color="auto" w:fill="auto"/>
          </w:tcPr>
          <w:p w:rsidR="00547E45" w:rsidRPr="00A37656" w:rsidRDefault="00547E45" w:rsidP="00A37656">
            <w:pPr>
              <w:jc w:val="both"/>
              <w:rPr>
                <w:sz w:val="22"/>
                <w:szCs w:val="22"/>
              </w:rPr>
            </w:pPr>
            <w:r w:rsidRPr="00A37656">
              <w:rPr>
                <w:sz w:val="22"/>
                <w:szCs w:val="22"/>
              </w:rPr>
              <w:t>Nam</w:t>
            </w:r>
          </w:p>
        </w:tc>
        <w:tc>
          <w:tcPr>
            <w:tcW w:w="3780" w:type="dxa"/>
            <w:shd w:val="clear" w:color="auto" w:fill="auto"/>
          </w:tcPr>
          <w:p w:rsidR="00547E45" w:rsidRPr="00A37656" w:rsidRDefault="00547E45" w:rsidP="00A37656">
            <w:pPr>
              <w:jc w:val="both"/>
              <w:rPr>
                <w:sz w:val="22"/>
                <w:szCs w:val="22"/>
              </w:rPr>
            </w:pPr>
            <w:r w:rsidRPr="00A37656">
              <w:rPr>
                <w:sz w:val="22"/>
                <w:szCs w:val="22"/>
              </w:rPr>
              <w:t>(0.6)(0.4)(0.4) = 0.096</w:t>
            </w:r>
          </w:p>
        </w:tc>
      </w:tr>
      <w:tr w:rsidR="00547E45" w:rsidRPr="00A37656" w:rsidTr="00A37656">
        <w:tc>
          <w:tcPr>
            <w:tcW w:w="1548" w:type="dxa"/>
            <w:shd w:val="clear" w:color="auto" w:fill="auto"/>
          </w:tcPr>
          <w:p w:rsidR="00547E45" w:rsidRPr="00A37656" w:rsidRDefault="00547E45" w:rsidP="00A37656">
            <w:pPr>
              <w:jc w:val="both"/>
              <w:rPr>
                <w:sz w:val="22"/>
                <w:szCs w:val="22"/>
              </w:rPr>
            </w:pPr>
            <w:r w:rsidRPr="00A37656">
              <w:rPr>
                <w:sz w:val="22"/>
                <w:szCs w:val="22"/>
              </w:rPr>
              <w:t>Nữ</w:t>
            </w:r>
          </w:p>
        </w:tc>
        <w:tc>
          <w:tcPr>
            <w:tcW w:w="1440" w:type="dxa"/>
            <w:shd w:val="clear" w:color="auto" w:fill="auto"/>
          </w:tcPr>
          <w:p w:rsidR="00547E45" w:rsidRPr="00A37656" w:rsidRDefault="00547E45" w:rsidP="00A37656">
            <w:pPr>
              <w:jc w:val="both"/>
              <w:rPr>
                <w:sz w:val="22"/>
                <w:szCs w:val="22"/>
              </w:rPr>
            </w:pPr>
            <w:r w:rsidRPr="00A37656">
              <w:rPr>
                <w:sz w:val="22"/>
                <w:szCs w:val="22"/>
              </w:rPr>
              <w:t>Nam</w:t>
            </w:r>
          </w:p>
        </w:tc>
        <w:tc>
          <w:tcPr>
            <w:tcW w:w="1440" w:type="dxa"/>
            <w:shd w:val="clear" w:color="auto" w:fill="auto"/>
          </w:tcPr>
          <w:p w:rsidR="00547E45" w:rsidRPr="00A37656" w:rsidRDefault="00547E45" w:rsidP="00A37656">
            <w:pPr>
              <w:jc w:val="both"/>
              <w:rPr>
                <w:sz w:val="22"/>
                <w:szCs w:val="22"/>
              </w:rPr>
            </w:pPr>
            <w:r w:rsidRPr="00A37656">
              <w:rPr>
                <w:sz w:val="22"/>
                <w:szCs w:val="22"/>
              </w:rPr>
              <w:t>Nữ</w:t>
            </w:r>
          </w:p>
        </w:tc>
        <w:tc>
          <w:tcPr>
            <w:tcW w:w="3780" w:type="dxa"/>
            <w:shd w:val="clear" w:color="auto" w:fill="auto"/>
          </w:tcPr>
          <w:p w:rsidR="00547E45" w:rsidRPr="00A37656" w:rsidRDefault="00547E45" w:rsidP="00A37656">
            <w:pPr>
              <w:jc w:val="both"/>
              <w:rPr>
                <w:sz w:val="22"/>
                <w:szCs w:val="22"/>
              </w:rPr>
            </w:pPr>
            <w:r w:rsidRPr="00A37656">
              <w:rPr>
                <w:sz w:val="22"/>
                <w:szCs w:val="22"/>
              </w:rPr>
              <w:t>(0.6)(0.4)(0.6) = 0.144</w:t>
            </w:r>
          </w:p>
        </w:tc>
      </w:tr>
      <w:tr w:rsidR="00547E45" w:rsidRPr="00A37656" w:rsidTr="00A37656">
        <w:tc>
          <w:tcPr>
            <w:tcW w:w="1548" w:type="dxa"/>
            <w:shd w:val="clear" w:color="auto" w:fill="auto"/>
          </w:tcPr>
          <w:p w:rsidR="00547E45" w:rsidRPr="00A37656" w:rsidRDefault="00547E45" w:rsidP="00A37656">
            <w:pPr>
              <w:jc w:val="both"/>
              <w:rPr>
                <w:sz w:val="22"/>
                <w:szCs w:val="22"/>
              </w:rPr>
            </w:pPr>
            <w:r w:rsidRPr="00A37656">
              <w:rPr>
                <w:sz w:val="22"/>
                <w:szCs w:val="22"/>
              </w:rPr>
              <w:t>Nữ</w:t>
            </w:r>
          </w:p>
        </w:tc>
        <w:tc>
          <w:tcPr>
            <w:tcW w:w="1440" w:type="dxa"/>
            <w:shd w:val="clear" w:color="auto" w:fill="auto"/>
          </w:tcPr>
          <w:p w:rsidR="00547E45" w:rsidRPr="00A37656" w:rsidRDefault="00547E45" w:rsidP="00A37656">
            <w:pPr>
              <w:jc w:val="both"/>
              <w:rPr>
                <w:sz w:val="22"/>
                <w:szCs w:val="22"/>
              </w:rPr>
            </w:pPr>
            <w:r w:rsidRPr="00A37656">
              <w:rPr>
                <w:sz w:val="22"/>
                <w:szCs w:val="22"/>
              </w:rPr>
              <w:t>Nữ</w:t>
            </w:r>
          </w:p>
        </w:tc>
        <w:tc>
          <w:tcPr>
            <w:tcW w:w="1440" w:type="dxa"/>
            <w:shd w:val="clear" w:color="auto" w:fill="auto"/>
          </w:tcPr>
          <w:p w:rsidR="00547E45" w:rsidRPr="00A37656" w:rsidRDefault="00547E45" w:rsidP="00A37656">
            <w:pPr>
              <w:jc w:val="both"/>
              <w:rPr>
                <w:sz w:val="22"/>
                <w:szCs w:val="22"/>
              </w:rPr>
            </w:pPr>
            <w:r w:rsidRPr="00A37656">
              <w:rPr>
                <w:sz w:val="22"/>
                <w:szCs w:val="22"/>
              </w:rPr>
              <w:t>Nam</w:t>
            </w:r>
          </w:p>
        </w:tc>
        <w:tc>
          <w:tcPr>
            <w:tcW w:w="3780" w:type="dxa"/>
            <w:shd w:val="clear" w:color="auto" w:fill="auto"/>
          </w:tcPr>
          <w:p w:rsidR="00547E45" w:rsidRPr="00A37656" w:rsidRDefault="00547E45" w:rsidP="00A37656">
            <w:pPr>
              <w:jc w:val="both"/>
              <w:rPr>
                <w:sz w:val="22"/>
                <w:szCs w:val="22"/>
              </w:rPr>
            </w:pPr>
            <w:r w:rsidRPr="00A37656">
              <w:rPr>
                <w:sz w:val="22"/>
                <w:szCs w:val="22"/>
              </w:rPr>
              <w:t>(0.6)(0.6)(0.4) = 0.144</w:t>
            </w:r>
          </w:p>
        </w:tc>
      </w:tr>
      <w:tr w:rsidR="00547E45" w:rsidRPr="00A37656" w:rsidTr="00A37656">
        <w:tc>
          <w:tcPr>
            <w:tcW w:w="1548" w:type="dxa"/>
            <w:shd w:val="clear" w:color="auto" w:fill="auto"/>
          </w:tcPr>
          <w:p w:rsidR="00547E45" w:rsidRPr="00A37656" w:rsidRDefault="00547E45" w:rsidP="00A37656">
            <w:pPr>
              <w:jc w:val="both"/>
              <w:rPr>
                <w:sz w:val="22"/>
                <w:szCs w:val="22"/>
              </w:rPr>
            </w:pPr>
            <w:r w:rsidRPr="00A37656">
              <w:rPr>
                <w:sz w:val="22"/>
                <w:szCs w:val="22"/>
              </w:rPr>
              <w:t>Nữ</w:t>
            </w:r>
          </w:p>
        </w:tc>
        <w:tc>
          <w:tcPr>
            <w:tcW w:w="1440" w:type="dxa"/>
            <w:shd w:val="clear" w:color="auto" w:fill="auto"/>
          </w:tcPr>
          <w:p w:rsidR="00547E45" w:rsidRPr="00A37656" w:rsidRDefault="00547E45" w:rsidP="00A37656">
            <w:pPr>
              <w:jc w:val="both"/>
              <w:rPr>
                <w:sz w:val="22"/>
                <w:szCs w:val="22"/>
              </w:rPr>
            </w:pPr>
            <w:r w:rsidRPr="00A37656">
              <w:rPr>
                <w:sz w:val="22"/>
                <w:szCs w:val="22"/>
              </w:rPr>
              <w:t>Nữ</w:t>
            </w:r>
          </w:p>
        </w:tc>
        <w:tc>
          <w:tcPr>
            <w:tcW w:w="1440" w:type="dxa"/>
            <w:shd w:val="clear" w:color="auto" w:fill="auto"/>
          </w:tcPr>
          <w:p w:rsidR="00547E45" w:rsidRPr="00A37656" w:rsidRDefault="00547E45" w:rsidP="00A37656">
            <w:pPr>
              <w:jc w:val="both"/>
              <w:rPr>
                <w:sz w:val="22"/>
                <w:szCs w:val="22"/>
              </w:rPr>
            </w:pPr>
            <w:r w:rsidRPr="00A37656">
              <w:rPr>
                <w:sz w:val="22"/>
                <w:szCs w:val="22"/>
              </w:rPr>
              <w:t>Nữ</w:t>
            </w:r>
          </w:p>
        </w:tc>
        <w:tc>
          <w:tcPr>
            <w:tcW w:w="3780" w:type="dxa"/>
            <w:shd w:val="clear" w:color="auto" w:fill="auto"/>
          </w:tcPr>
          <w:p w:rsidR="00547E45" w:rsidRPr="00A37656" w:rsidRDefault="00547E45" w:rsidP="00A37656">
            <w:pPr>
              <w:jc w:val="both"/>
              <w:rPr>
                <w:sz w:val="22"/>
                <w:szCs w:val="22"/>
              </w:rPr>
            </w:pPr>
            <w:r w:rsidRPr="00A37656">
              <w:rPr>
                <w:sz w:val="22"/>
                <w:szCs w:val="22"/>
              </w:rPr>
              <w:t>(0.6)(0.6)(0.6) = 0.216</w:t>
            </w:r>
          </w:p>
        </w:tc>
      </w:tr>
      <w:tr w:rsidR="00547E45" w:rsidRPr="00A37656" w:rsidTr="00A37656">
        <w:tc>
          <w:tcPr>
            <w:tcW w:w="4428" w:type="dxa"/>
            <w:gridSpan w:val="3"/>
            <w:shd w:val="clear" w:color="auto" w:fill="auto"/>
          </w:tcPr>
          <w:p w:rsidR="00547E45" w:rsidRPr="00A37656" w:rsidRDefault="00547E45" w:rsidP="00A37656">
            <w:pPr>
              <w:jc w:val="both"/>
              <w:rPr>
                <w:sz w:val="22"/>
                <w:szCs w:val="22"/>
              </w:rPr>
            </w:pPr>
            <w:r w:rsidRPr="00A37656">
              <w:rPr>
                <w:sz w:val="22"/>
                <w:szCs w:val="22"/>
              </w:rPr>
              <w:t>Tất cả các trường hợp</w:t>
            </w:r>
          </w:p>
        </w:tc>
        <w:tc>
          <w:tcPr>
            <w:tcW w:w="3780" w:type="dxa"/>
            <w:shd w:val="clear" w:color="auto" w:fill="auto"/>
          </w:tcPr>
          <w:p w:rsidR="00547E45" w:rsidRPr="00A37656" w:rsidRDefault="00547E45" w:rsidP="00A37656">
            <w:pPr>
              <w:jc w:val="center"/>
              <w:rPr>
                <w:sz w:val="22"/>
                <w:szCs w:val="22"/>
              </w:rPr>
            </w:pPr>
            <w:r w:rsidRPr="00A37656">
              <w:rPr>
                <w:sz w:val="22"/>
                <w:szCs w:val="22"/>
              </w:rPr>
              <w:t xml:space="preserve">     1.000</w:t>
            </w:r>
          </w:p>
        </w:tc>
      </w:tr>
    </w:tbl>
    <w:p w:rsidR="004E2E11" w:rsidRPr="00EF0C27" w:rsidRDefault="004E2E11" w:rsidP="004F1120">
      <w:pPr>
        <w:jc w:val="both"/>
        <w:rPr>
          <w:sz w:val="22"/>
          <w:szCs w:val="22"/>
        </w:rPr>
      </w:pPr>
    </w:p>
    <w:p w:rsidR="00547E45" w:rsidRPr="0020301D" w:rsidRDefault="0067468F" w:rsidP="00692E13">
      <w:r w:rsidRPr="0020301D">
        <w:lastRenderedPageBreak/>
        <w:t>Ch</w:t>
      </w:r>
      <w:r w:rsidR="00D35FA1" w:rsidRPr="0020301D">
        <w:t>ú</w:t>
      </w:r>
      <w:r w:rsidRPr="0020301D">
        <w:t>ng ta biết trước rằng trong nhóm 10 học sinh có 6 nữ, và do đó, xác suất nữ là 0.60</w:t>
      </w:r>
      <w:r w:rsidR="00D35FA1" w:rsidRPr="0020301D">
        <w:t xml:space="preserve">. </w:t>
      </w:r>
      <w:r w:rsidRPr="0020301D">
        <w:t xml:space="preserve"> (Nói cách khác, xác suất chọn một bạn nam là 0.4)</w:t>
      </w:r>
      <w:r w:rsidR="00D35FA1" w:rsidRPr="0020301D">
        <w:t xml:space="preserve">. </w:t>
      </w:r>
      <w:r w:rsidRPr="0020301D">
        <w:t xml:space="preserve">Do đó, xác suất mà tất cả 3 bạn được chọn đều là nam giới là: 0.4 </w:t>
      </w:r>
      <w:r w:rsidRPr="0020301D">
        <w:rPr>
          <w:rFonts w:ascii="Arial" w:hAnsi="Arial" w:cs="Arial"/>
        </w:rPr>
        <w:t>x</w:t>
      </w:r>
      <w:r w:rsidRPr="0020301D">
        <w:t xml:space="preserve"> 0.4 </w:t>
      </w:r>
      <w:r w:rsidRPr="0020301D">
        <w:rPr>
          <w:rFonts w:ascii="Arial" w:hAnsi="Arial" w:cs="Arial"/>
        </w:rPr>
        <w:t>x</w:t>
      </w:r>
      <w:r w:rsidRPr="0020301D">
        <w:t xml:space="preserve">  0.4 = 0.064</w:t>
      </w:r>
      <w:r w:rsidR="00D35FA1" w:rsidRPr="0020301D">
        <w:t xml:space="preserve">. </w:t>
      </w:r>
      <w:r w:rsidRPr="0020301D">
        <w:t>Trong bảng trên, chúng ta thấy có 3 trường hợp mà trong đó có 2 bạn gái: đó là trường hợp Nam-Nữ-Nữ, Nữ-Nữ-Nam, và Nữ-Nam-Nữ, cả 3 đều có xác suất 0.144</w:t>
      </w:r>
      <w:r w:rsidR="00D35FA1" w:rsidRPr="0020301D">
        <w:t xml:space="preserve">. </w:t>
      </w:r>
      <w:r w:rsidR="009A392B" w:rsidRPr="0020301D">
        <w:t>Cho nên</w:t>
      </w:r>
      <w:r w:rsidRPr="0020301D">
        <w:t xml:space="preserve">, xác suất chọn đúng 2 bạn nữ trong số 3 bạn được chọn là 3x0.144= 0.432. </w:t>
      </w:r>
    </w:p>
    <w:p w:rsidR="0067468F" w:rsidRPr="0020301D" w:rsidRDefault="0067468F" w:rsidP="004F1120">
      <w:pPr>
        <w:jc w:val="both"/>
      </w:pPr>
    </w:p>
    <w:p w:rsidR="00507118" w:rsidRDefault="0067468F" w:rsidP="00692E13">
      <w:r w:rsidRPr="0020301D">
        <w:t xml:space="preserve">Trong </w:t>
      </w:r>
      <w:r w:rsidRPr="0020301D">
        <w:rPr>
          <w:rFonts w:ascii="Arial" w:hAnsi="Arial" w:cs="Arial"/>
        </w:rPr>
        <w:t>R</w:t>
      </w:r>
      <w:r w:rsidRPr="0020301D">
        <w:t xml:space="preserve">, có hàm </w:t>
      </w:r>
      <w:r w:rsidR="007D23C8" w:rsidRPr="00596F2F">
        <w:rPr>
          <w:rFonts w:ascii="Courier" w:hAnsi="Courier" w:cs="Courier New"/>
        </w:rPr>
        <w:t>d</w:t>
      </w:r>
      <w:r w:rsidRPr="00596F2F">
        <w:rPr>
          <w:rFonts w:ascii="Courier" w:hAnsi="Courier" w:cs="Courier New"/>
        </w:rPr>
        <w:t>binom</w:t>
      </w:r>
      <w:r w:rsidR="007D23C8" w:rsidRPr="00596F2F">
        <w:rPr>
          <w:rFonts w:ascii="Courier" w:hAnsi="Courier" w:cs="Courier New"/>
        </w:rPr>
        <w:t>(k, n, p)</w:t>
      </w:r>
      <w:r w:rsidRPr="0020301D">
        <w:t xml:space="preserve"> có thể giúp chúng ta </w:t>
      </w:r>
      <w:r w:rsidR="007D23C8" w:rsidRPr="0020301D">
        <w:t xml:space="preserve">tính công thức </w:t>
      </w:r>
      <m:oMath>
        <m:r>
          <w:rPr>
            <w:rFonts w:ascii="Cambria Math" w:hAnsi="Cambria Math"/>
            <w:spacing w:val="-2"/>
          </w:rPr>
          <m:t>P</m:t>
        </m:r>
        <m:d>
          <m:dPr>
            <m:ctrlPr>
              <w:rPr>
                <w:rFonts w:ascii="Cambria Math" w:hAnsi="Cambria Math"/>
                <w:i/>
                <w:spacing w:val="-2"/>
              </w:rPr>
            </m:ctrlPr>
          </m:dPr>
          <m:e>
            <m:r>
              <w:rPr>
                <w:rFonts w:ascii="Cambria Math" w:hAnsi="Cambria Math"/>
                <w:spacing w:val="-2"/>
              </w:rPr>
              <m:t>k | n, p</m:t>
            </m:r>
          </m:e>
        </m:d>
        <m:r>
          <w:rPr>
            <w:rFonts w:ascii="Cambria Math" w:hAnsi="Cambria Math"/>
            <w:spacing w:val="-2"/>
          </w:rPr>
          <m:t>=C</m:t>
        </m:r>
        <m:m>
          <m:mPr>
            <m:mcs>
              <m:mc>
                <m:mcPr>
                  <m:count m:val="1"/>
                  <m:mcJc m:val="center"/>
                </m:mcPr>
              </m:mc>
            </m:mcs>
            <m:ctrlPr>
              <w:rPr>
                <w:rFonts w:ascii="Cambria Math" w:hAnsi="Cambria Math"/>
                <w:i/>
                <w:spacing w:val="-2"/>
              </w:rPr>
            </m:ctrlPr>
          </m:mPr>
          <m:mr>
            <m:e>
              <m:r>
                <w:rPr>
                  <w:rFonts w:ascii="Cambria Math" w:hAnsi="Cambria Math"/>
                  <w:spacing w:val="-2"/>
                </w:rPr>
                <m:t>n</m:t>
              </m:r>
            </m:e>
          </m:mr>
          <m:mr>
            <m:e>
              <m:r>
                <w:rPr>
                  <w:rFonts w:ascii="Cambria Math" w:hAnsi="Cambria Math"/>
                  <w:spacing w:val="-2"/>
                </w:rPr>
                <m:t>k</m:t>
              </m:r>
            </m:e>
          </m:mr>
        </m:m>
        <m:sSup>
          <m:sSupPr>
            <m:ctrlPr>
              <w:rPr>
                <w:rFonts w:ascii="Cambria Math" w:hAnsi="Cambria Math"/>
                <w:i/>
                <w:spacing w:val="-2"/>
              </w:rPr>
            </m:ctrlPr>
          </m:sSupPr>
          <m:e>
            <m:r>
              <w:rPr>
                <w:rFonts w:ascii="Cambria Math" w:hAnsi="Cambria Math"/>
                <w:spacing w:val="-2"/>
              </w:rPr>
              <m:t>p</m:t>
            </m:r>
          </m:e>
          <m:sup>
            <m:r>
              <w:rPr>
                <w:rFonts w:ascii="Cambria Math" w:hAnsi="Cambria Math"/>
                <w:spacing w:val="-2"/>
              </w:rPr>
              <m:t>k</m:t>
            </m:r>
          </m:sup>
        </m:sSup>
        <m:sSup>
          <m:sSupPr>
            <m:ctrlPr>
              <w:rPr>
                <w:rFonts w:ascii="Cambria Math" w:hAnsi="Cambria Math"/>
                <w:i/>
                <w:spacing w:val="-2"/>
              </w:rPr>
            </m:ctrlPr>
          </m:sSupPr>
          <m:e>
            <m:d>
              <m:dPr>
                <m:ctrlPr>
                  <w:rPr>
                    <w:rFonts w:ascii="Cambria Math" w:hAnsi="Cambria Math"/>
                    <w:i/>
                    <w:spacing w:val="-2"/>
                  </w:rPr>
                </m:ctrlPr>
              </m:dPr>
              <m:e>
                <m:r>
                  <w:rPr>
                    <w:rFonts w:ascii="Cambria Math" w:hAnsi="Cambria Math"/>
                    <w:spacing w:val="-2"/>
                  </w:rPr>
                  <m:t>1-p</m:t>
                </m:r>
              </m:e>
            </m:d>
          </m:e>
          <m:sup>
            <m:r>
              <w:rPr>
                <w:rFonts w:ascii="Cambria Math" w:hAnsi="Cambria Math"/>
                <w:spacing w:val="-2"/>
              </w:rPr>
              <m:t>n-k</m:t>
            </m:r>
          </m:sup>
        </m:sSup>
      </m:oMath>
      <w:r w:rsidR="00596F2F">
        <w:rPr>
          <w:spacing w:val="-2"/>
          <w:lang w:val="vi-VN"/>
        </w:rPr>
        <w:t xml:space="preserve"> </w:t>
      </w:r>
      <w:r w:rsidRPr="0020301D">
        <w:t>một cách nhanh chóng</w:t>
      </w:r>
      <w:r w:rsidR="00EF0C27" w:rsidRPr="0020301D">
        <w:t xml:space="preserve">. </w:t>
      </w:r>
      <w:r w:rsidR="007D23C8" w:rsidRPr="0020301D">
        <w:t xml:space="preserve">Trong trường hợp trên, chúng ta chỉ cần đơn giản lệnh: </w:t>
      </w:r>
    </w:p>
    <w:p w:rsidR="000625A0" w:rsidRPr="0020301D" w:rsidRDefault="000625A0" w:rsidP="002D4AEA">
      <w:pPr>
        <w:jc w:val="both"/>
      </w:pPr>
    </w:p>
    <w:p w:rsidR="002D4AEA" w:rsidRPr="00596F2F" w:rsidRDefault="002D4AEA" w:rsidP="002D4AEA">
      <w:pPr>
        <w:jc w:val="both"/>
        <w:rPr>
          <w:rFonts w:ascii="Courier" w:hAnsi="Courier" w:cs="Courier New"/>
        </w:rPr>
      </w:pPr>
      <w:r w:rsidRPr="00596F2F">
        <w:rPr>
          <w:rFonts w:ascii="Courier" w:hAnsi="Courier" w:cs="Courier New"/>
        </w:rPr>
        <w:t>&gt; dbinom(2, 3, 0.60)</w:t>
      </w:r>
    </w:p>
    <w:p w:rsidR="002D4AEA" w:rsidRPr="00596F2F" w:rsidRDefault="002D4AEA" w:rsidP="002D4AEA">
      <w:pPr>
        <w:jc w:val="both"/>
        <w:rPr>
          <w:rFonts w:ascii="Courier" w:hAnsi="Courier" w:cs="Courier New"/>
        </w:rPr>
      </w:pPr>
      <w:r w:rsidRPr="00596F2F">
        <w:rPr>
          <w:rFonts w:ascii="Courier" w:hAnsi="Courier" w:cs="Courier New"/>
        </w:rPr>
        <w:t>[1] 0.432</w:t>
      </w:r>
    </w:p>
    <w:p w:rsidR="002419A5" w:rsidRPr="0020301D" w:rsidRDefault="002D4AEA" w:rsidP="00692E13">
      <w:pPr>
        <w:spacing w:before="120"/>
      </w:pPr>
      <w:r w:rsidRPr="0020301D">
        <w:rPr>
          <w:b/>
        </w:rPr>
        <w:t>Ví dụ 2</w:t>
      </w:r>
      <w:r w:rsidR="002419A5" w:rsidRPr="0020301D">
        <w:t xml:space="preserve">: </w:t>
      </w:r>
      <w:r w:rsidR="00234515" w:rsidRPr="0020301D">
        <w:rPr>
          <w:b/>
        </w:rPr>
        <w:t>Hàm nhị phân tích lũy</w:t>
      </w:r>
      <w:r w:rsidR="002419A5" w:rsidRPr="0020301D">
        <w:rPr>
          <w:b/>
        </w:rPr>
        <w:t xml:space="preserve"> (Cumulative Binomial probability distribution)</w:t>
      </w:r>
      <w:r w:rsidR="00D35FA1" w:rsidRPr="0020301D">
        <w:t xml:space="preserve">. </w:t>
      </w:r>
      <w:r w:rsidRPr="0020301D">
        <w:t xml:space="preserve">Xác suất thuốc chống loãng xương có hiệu nghiệm là khoảng 70% (tức là </w:t>
      </w:r>
      <w:r w:rsidRPr="0020301D">
        <w:rPr>
          <w:i/>
        </w:rPr>
        <w:t>p</w:t>
      </w:r>
      <w:r w:rsidRPr="0020301D">
        <w:t xml:space="preserve"> = 0.70)</w:t>
      </w:r>
      <w:r w:rsidR="00D35FA1" w:rsidRPr="0020301D">
        <w:t xml:space="preserve">. </w:t>
      </w:r>
      <w:r w:rsidRPr="0020301D">
        <w:t xml:space="preserve">Nếu chúng ta điều trị 10 bệnh nhân, xác suất </w:t>
      </w:r>
      <w:r w:rsidR="00234515" w:rsidRPr="0020301D">
        <w:t xml:space="preserve">có tối thiểu </w:t>
      </w:r>
      <w:r w:rsidRPr="0020301D">
        <w:t xml:space="preserve">8 bệnh nhân </w:t>
      </w:r>
      <w:r w:rsidR="00234515" w:rsidRPr="0020301D">
        <w:t xml:space="preserve">với </w:t>
      </w:r>
      <w:r w:rsidRPr="0020301D">
        <w:t xml:space="preserve">kết quả tích cực là bao nhiêu? </w:t>
      </w:r>
      <w:r w:rsidR="00234515" w:rsidRPr="0020301D">
        <w:t xml:space="preserve"> Nói cách khác, nếu gọi </w:t>
      </w:r>
      <w:r w:rsidR="00234515" w:rsidRPr="0020301D">
        <w:rPr>
          <w:i/>
        </w:rPr>
        <w:t xml:space="preserve">X </w:t>
      </w:r>
      <w:r w:rsidR="00234515" w:rsidRPr="0020301D">
        <w:t>là số bệnh nhân được điều trị thành công, chúng ta cần tìm P(</w:t>
      </w:r>
      <w:r w:rsidR="00234515" w:rsidRPr="0020301D">
        <w:rPr>
          <w:i/>
        </w:rPr>
        <w:t>X</w:t>
      </w:r>
      <w:r w:rsidR="00234515" w:rsidRPr="0020301D">
        <w:t xml:space="preserve"> </w:t>
      </w:r>
      <w:r w:rsidR="002419A5" w:rsidRPr="0020301D">
        <w:t>≥</w:t>
      </w:r>
      <w:r w:rsidR="00234515" w:rsidRPr="0020301D">
        <w:t xml:space="preserve"> 8) = ?  Để trả lời câu hỏi này, chúng </w:t>
      </w:r>
      <w:r w:rsidR="002419A5" w:rsidRPr="0020301D">
        <w:t xml:space="preserve">ta </w:t>
      </w:r>
      <w:r w:rsidR="00234515" w:rsidRPr="0020301D">
        <w:t>sử dụng hàm</w:t>
      </w:r>
      <w:r w:rsidR="002419A5" w:rsidRPr="0020301D">
        <w:rPr>
          <w:rFonts w:ascii="Courier New" w:hAnsi="Courier New" w:cs="Courier New"/>
        </w:rPr>
        <w:t xml:space="preserve"> </w:t>
      </w:r>
      <w:r w:rsidR="002419A5" w:rsidRPr="00596F2F">
        <w:rPr>
          <w:rFonts w:ascii="Courier" w:hAnsi="Courier" w:cs="Courier New"/>
        </w:rPr>
        <w:t>pbinom(k, n, p)</w:t>
      </w:r>
      <w:r w:rsidR="00D35FA1" w:rsidRPr="0020301D">
        <w:t xml:space="preserve">. </w:t>
      </w:r>
      <w:r w:rsidR="002419A5" w:rsidRPr="0020301D">
        <w:t xml:space="preserve">Xin nhắc lại rằng hàm </w:t>
      </w:r>
      <w:r w:rsidR="002419A5" w:rsidRPr="00596F2F">
        <w:rPr>
          <w:rFonts w:ascii="Courier" w:hAnsi="Courier" w:cs="Courier New"/>
        </w:rPr>
        <w:t>pbinom(k, n, p)</w:t>
      </w:r>
      <w:r w:rsidR="002419A5" w:rsidRPr="0020301D">
        <w:t>cho chúng ta</w:t>
      </w:r>
      <w:r w:rsidR="002419A5" w:rsidRPr="0020301D">
        <w:rPr>
          <w:i/>
        </w:rPr>
        <w:t xml:space="preserve"> P</w:t>
      </w:r>
      <w:r w:rsidR="002419A5" w:rsidRPr="0020301D">
        <w:t>(</w:t>
      </w:r>
      <w:r w:rsidR="002419A5" w:rsidRPr="0020301D">
        <w:rPr>
          <w:i/>
        </w:rPr>
        <w:t>X</w:t>
      </w:r>
      <w:r w:rsidR="002419A5" w:rsidRPr="0020301D">
        <w:t xml:space="preserve"> ≤ </w:t>
      </w:r>
      <w:r w:rsidR="002419A5" w:rsidRPr="0020301D">
        <w:rPr>
          <w:i/>
        </w:rPr>
        <w:t>k</w:t>
      </w:r>
      <w:r w:rsidR="002419A5" w:rsidRPr="0020301D">
        <w:t>)</w:t>
      </w:r>
      <w:r w:rsidR="00D35FA1" w:rsidRPr="0020301D">
        <w:t xml:space="preserve">. </w:t>
      </w:r>
      <w:r w:rsidR="002419A5" w:rsidRPr="0020301D">
        <w:t xml:space="preserve">Do đó, </w:t>
      </w:r>
      <w:r w:rsidR="001445B3" w:rsidRPr="0020301D">
        <w:rPr>
          <w:i/>
        </w:rPr>
        <w:t>P</w:t>
      </w:r>
      <w:r w:rsidR="001445B3" w:rsidRPr="0020301D">
        <w:t>(</w:t>
      </w:r>
      <w:r w:rsidR="001445B3" w:rsidRPr="0020301D">
        <w:rPr>
          <w:i/>
        </w:rPr>
        <w:t>X</w:t>
      </w:r>
      <w:r w:rsidR="001445B3" w:rsidRPr="0020301D">
        <w:t xml:space="preserve"> ≥ 8) = 1 – </w:t>
      </w:r>
      <w:r w:rsidR="001445B3" w:rsidRPr="0020301D">
        <w:rPr>
          <w:i/>
        </w:rPr>
        <w:t>P</w:t>
      </w:r>
      <w:r w:rsidR="001445B3" w:rsidRPr="0020301D">
        <w:t>(</w:t>
      </w:r>
      <w:r w:rsidR="001445B3" w:rsidRPr="0020301D">
        <w:rPr>
          <w:i/>
        </w:rPr>
        <w:t>X</w:t>
      </w:r>
      <w:r w:rsidR="001445B3" w:rsidRPr="0020301D">
        <w:t xml:space="preserve"> ≤ 7)</w:t>
      </w:r>
      <w:r w:rsidR="00D35FA1" w:rsidRPr="0020301D">
        <w:t xml:space="preserve">. </w:t>
      </w:r>
      <w:r w:rsidR="009A392B" w:rsidRPr="0020301D">
        <w:t>Cho nên</w:t>
      </w:r>
      <w:r w:rsidR="002419A5" w:rsidRPr="0020301D">
        <w:t xml:space="preserve">, đáp số bằng </w:t>
      </w:r>
      <w:r w:rsidR="002419A5" w:rsidRPr="0020301D">
        <w:rPr>
          <w:rFonts w:ascii="Arial" w:hAnsi="Arial" w:cs="Arial"/>
        </w:rPr>
        <w:t>R</w:t>
      </w:r>
      <w:r w:rsidR="002419A5" w:rsidRPr="0020301D">
        <w:t xml:space="preserve"> cho câu hỏi là: </w:t>
      </w:r>
    </w:p>
    <w:p w:rsidR="002D4AEA" w:rsidRPr="0020301D" w:rsidRDefault="002D4AEA" w:rsidP="004F1120">
      <w:pPr>
        <w:jc w:val="both"/>
      </w:pPr>
    </w:p>
    <w:p w:rsidR="00F75666" w:rsidRPr="00596F2F" w:rsidRDefault="00F75666" w:rsidP="00F75666">
      <w:pPr>
        <w:jc w:val="both"/>
        <w:rPr>
          <w:rFonts w:ascii="Courier" w:hAnsi="Courier" w:cs="Courier New"/>
        </w:rPr>
      </w:pPr>
      <w:r w:rsidRPr="00596F2F">
        <w:rPr>
          <w:rFonts w:ascii="Courier" w:hAnsi="Courier" w:cs="Courier New"/>
        </w:rPr>
        <w:t>&gt; 1-pbinom(7, 10, 0.70)</w:t>
      </w:r>
    </w:p>
    <w:p w:rsidR="00F75666" w:rsidRPr="00596F2F" w:rsidRDefault="00F75666" w:rsidP="00F75666">
      <w:pPr>
        <w:jc w:val="both"/>
        <w:rPr>
          <w:rFonts w:ascii="Courier" w:hAnsi="Courier" w:cs="Courier New"/>
        </w:rPr>
      </w:pPr>
      <w:r w:rsidRPr="00596F2F">
        <w:rPr>
          <w:rFonts w:ascii="Courier" w:hAnsi="Courier" w:cs="Courier New"/>
        </w:rPr>
        <w:t>[1] 0.3827828</w:t>
      </w:r>
    </w:p>
    <w:p w:rsidR="00F03CC2" w:rsidRPr="0020301D" w:rsidRDefault="00F03CC2" w:rsidP="00F75666">
      <w:pPr>
        <w:jc w:val="both"/>
        <w:rPr>
          <w:rFonts w:ascii="Courier New" w:hAnsi="Courier New" w:cs="Courier New"/>
        </w:rPr>
      </w:pPr>
    </w:p>
    <w:p w:rsidR="00F75666" w:rsidRPr="0020301D" w:rsidRDefault="00F75666" w:rsidP="00692E13">
      <w:pPr>
        <w:rPr>
          <w:spacing w:val="-2"/>
        </w:rPr>
      </w:pPr>
      <w:r w:rsidRPr="0020301D">
        <w:rPr>
          <w:b/>
          <w:spacing w:val="-2"/>
        </w:rPr>
        <w:t>Ví dụ 3: Mô phỏng hàm nhị phân</w:t>
      </w:r>
      <w:r w:rsidRPr="0020301D">
        <w:rPr>
          <w:spacing w:val="-2"/>
        </w:rPr>
        <w:t>: Biết rằng trong một quần thể</w:t>
      </w:r>
      <w:r w:rsidR="00A74783" w:rsidRPr="0020301D">
        <w:rPr>
          <w:spacing w:val="-2"/>
        </w:rPr>
        <w:t xml:space="preserve"> dân số </w:t>
      </w:r>
      <w:r w:rsidRPr="0020301D">
        <w:rPr>
          <w:spacing w:val="-2"/>
        </w:rPr>
        <w:t xml:space="preserve">có khoảng </w:t>
      </w:r>
      <w:r w:rsidR="00A74783" w:rsidRPr="0020301D">
        <w:rPr>
          <w:spacing w:val="-2"/>
        </w:rPr>
        <w:t>2</w:t>
      </w:r>
      <w:r w:rsidRPr="0020301D">
        <w:rPr>
          <w:spacing w:val="-2"/>
        </w:rPr>
        <w:t xml:space="preserve">0% </w:t>
      </w:r>
      <w:r w:rsidR="00A74783" w:rsidRPr="0020301D">
        <w:rPr>
          <w:spacing w:val="-2"/>
        </w:rPr>
        <w:t>người mắc bệnh cao huyết áp</w:t>
      </w:r>
      <w:r w:rsidRPr="0020301D">
        <w:rPr>
          <w:spacing w:val="-2"/>
        </w:rPr>
        <w:t xml:space="preserve">; nếu chúng ta </w:t>
      </w:r>
      <w:r w:rsidR="00A74783" w:rsidRPr="0020301D">
        <w:rPr>
          <w:spacing w:val="-2"/>
        </w:rPr>
        <w:t xml:space="preserve">tiến hành chọn mẫu 1000 lần, mỗi lần chọn </w:t>
      </w:r>
      <w:r w:rsidRPr="0020301D">
        <w:rPr>
          <w:spacing w:val="-2"/>
        </w:rPr>
        <w:t xml:space="preserve">20 người trong quần thể đó một cách ngẫu nhiên, sự phân phối </w:t>
      </w:r>
      <w:r w:rsidR="00A74783" w:rsidRPr="0020301D">
        <w:rPr>
          <w:spacing w:val="-2"/>
        </w:rPr>
        <w:t xml:space="preserve">số bệnh nhân cao huyết áp </w:t>
      </w:r>
      <w:r w:rsidRPr="0020301D">
        <w:rPr>
          <w:spacing w:val="-2"/>
        </w:rPr>
        <w:t xml:space="preserve">sẽ như thế nào? Để trả lời câu hỏi này, chúng ta có thể ứng dụng hàm </w:t>
      </w:r>
      <w:r w:rsidR="003E3BC9" w:rsidRPr="00596F2F">
        <w:rPr>
          <w:rFonts w:ascii="Courier" w:hAnsi="Courier" w:cs="Courier New"/>
          <w:spacing w:val="-2"/>
        </w:rPr>
        <w:t>rbinom (n,k,</w:t>
      </w:r>
      <w:r w:rsidRPr="00596F2F">
        <w:rPr>
          <w:rFonts w:ascii="Courier" w:hAnsi="Courier" w:cs="Courier New"/>
          <w:spacing w:val="-2"/>
        </w:rPr>
        <w:t>p)</w:t>
      </w:r>
      <w:r w:rsidRPr="0020301D">
        <w:rPr>
          <w:spacing w:val="-2"/>
        </w:rPr>
        <w:t xml:space="preserve"> trong </w:t>
      </w:r>
      <w:r w:rsidRPr="0020301D">
        <w:rPr>
          <w:rFonts w:ascii="Arial" w:hAnsi="Arial" w:cs="Arial"/>
          <w:spacing w:val="-2"/>
        </w:rPr>
        <w:t xml:space="preserve">R </w:t>
      </w:r>
      <w:r w:rsidRPr="0020301D">
        <w:rPr>
          <w:spacing w:val="-2"/>
        </w:rPr>
        <w:t xml:space="preserve">với những thông số như sau:  </w:t>
      </w:r>
    </w:p>
    <w:p w:rsidR="00A74783" w:rsidRPr="00596F2F" w:rsidRDefault="00A74783" w:rsidP="003E3BC9">
      <w:pPr>
        <w:spacing w:before="120"/>
        <w:jc w:val="both"/>
        <w:rPr>
          <w:rFonts w:ascii="Courier" w:hAnsi="Courier" w:cs="Courier New"/>
        </w:rPr>
      </w:pPr>
      <w:r w:rsidRPr="00596F2F">
        <w:rPr>
          <w:rFonts w:ascii="Courier" w:hAnsi="Courier" w:cs="Courier New"/>
        </w:rPr>
        <w:t>&gt; b &lt;- rbinom(1000, 20, 0.20)</w:t>
      </w:r>
    </w:p>
    <w:p w:rsidR="00F75666" w:rsidRPr="0020301D" w:rsidRDefault="00A74783" w:rsidP="003E3BC9">
      <w:pPr>
        <w:spacing w:before="120"/>
        <w:jc w:val="both"/>
        <w:rPr>
          <w:i/>
        </w:rPr>
      </w:pPr>
      <w:r w:rsidRPr="0020301D">
        <w:t>Trong lệnh trên, k</w:t>
      </w:r>
      <w:r w:rsidR="00F75666" w:rsidRPr="0020301D">
        <w:t xml:space="preserve">ết quả </w:t>
      </w:r>
      <w:r w:rsidRPr="0020301D">
        <w:t xml:space="preserve">mô phỏng được tạm thời chứa </w:t>
      </w:r>
      <w:r w:rsidR="00F75666" w:rsidRPr="0020301D">
        <w:t xml:space="preserve">trong </w:t>
      </w:r>
      <w:r w:rsidRPr="0020301D">
        <w:t xml:space="preserve">đối tượng tên là </w:t>
      </w:r>
      <w:r w:rsidRPr="0020301D">
        <w:rPr>
          <w:rFonts w:ascii="Courier New" w:hAnsi="Courier New" w:cs="Courier New"/>
        </w:rPr>
        <w:t>b</w:t>
      </w:r>
      <w:r w:rsidRPr="0020301D">
        <w:t xml:space="preserve">.  Để biết </w:t>
      </w:r>
      <w:r w:rsidRPr="0020301D">
        <w:rPr>
          <w:rFonts w:ascii="Courier New" w:hAnsi="Courier New" w:cs="Courier New"/>
        </w:rPr>
        <w:t xml:space="preserve">b </w:t>
      </w:r>
      <w:r w:rsidRPr="0020301D">
        <w:t xml:space="preserve">có gì, chúng ta đếm bằng lệnh </w:t>
      </w:r>
      <w:r w:rsidRPr="00596F2F">
        <w:rPr>
          <w:rFonts w:ascii="Courier" w:hAnsi="Courier" w:cs="Courier New"/>
        </w:rPr>
        <w:t>table</w:t>
      </w:r>
      <w:r w:rsidRPr="0020301D">
        <w:t>:</w:t>
      </w:r>
    </w:p>
    <w:p w:rsidR="00A74783" w:rsidRPr="00596F2F" w:rsidRDefault="00A74783" w:rsidP="00692E13">
      <w:pPr>
        <w:rPr>
          <w:rFonts w:ascii="Courier" w:hAnsi="Courier" w:cs="Courier New"/>
        </w:rPr>
      </w:pPr>
      <w:r w:rsidRPr="00596F2F">
        <w:rPr>
          <w:rFonts w:ascii="Courier" w:hAnsi="Courier" w:cs="Courier New"/>
        </w:rPr>
        <w:t>&gt; table(b)</w:t>
      </w:r>
    </w:p>
    <w:p w:rsidR="00A74783" w:rsidRPr="00596F2F" w:rsidRDefault="00A74783" w:rsidP="00A74783">
      <w:pPr>
        <w:jc w:val="both"/>
        <w:rPr>
          <w:rFonts w:ascii="Courier" w:hAnsi="Courier" w:cs="Courier New"/>
        </w:rPr>
      </w:pPr>
      <w:r w:rsidRPr="00596F2F">
        <w:rPr>
          <w:rFonts w:ascii="Courier" w:hAnsi="Courier" w:cs="Courier New"/>
        </w:rPr>
        <w:t>b</w:t>
      </w:r>
    </w:p>
    <w:p w:rsidR="00A74783" w:rsidRPr="00596F2F" w:rsidRDefault="00A74783" w:rsidP="00A74783">
      <w:pPr>
        <w:jc w:val="both"/>
        <w:rPr>
          <w:rFonts w:ascii="Courier" w:hAnsi="Courier" w:cs="Courier New"/>
        </w:rPr>
      </w:pPr>
      <w:r w:rsidRPr="00596F2F">
        <w:rPr>
          <w:rFonts w:ascii="Courier" w:hAnsi="Courier" w:cs="Courier New"/>
        </w:rPr>
        <w:lastRenderedPageBreak/>
        <w:t xml:space="preserve">  0   1   2   3   4   5   6   7   8   9  10 </w:t>
      </w:r>
    </w:p>
    <w:p w:rsidR="00A74783" w:rsidRPr="00596F2F" w:rsidRDefault="00A74783" w:rsidP="00A74783">
      <w:pPr>
        <w:jc w:val="both"/>
        <w:rPr>
          <w:rFonts w:ascii="Courier" w:hAnsi="Courier" w:cs="Courier New"/>
        </w:rPr>
      </w:pPr>
      <w:r w:rsidRPr="00596F2F">
        <w:rPr>
          <w:rFonts w:ascii="Courier" w:hAnsi="Courier" w:cs="Courier New"/>
        </w:rPr>
        <w:t xml:space="preserve">  6  45 147 192 229 169 105  68  23  13   3</w:t>
      </w:r>
    </w:p>
    <w:p w:rsidR="00EF0C27" w:rsidRPr="0020301D" w:rsidRDefault="00EF0C27" w:rsidP="00A74783">
      <w:pPr>
        <w:jc w:val="both"/>
        <w:rPr>
          <w:rFonts w:ascii="Courier New" w:hAnsi="Courier New" w:cs="Courier New"/>
        </w:rPr>
      </w:pPr>
    </w:p>
    <w:p w:rsidR="00A74783" w:rsidRPr="0020301D" w:rsidRDefault="00A74783" w:rsidP="00692E13">
      <w:r w:rsidRPr="0020301D">
        <w:t>Dòng số liệu thứ nhất (</w:t>
      </w:r>
      <w:r w:rsidRPr="00596F2F">
        <w:rPr>
          <w:rFonts w:ascii="Courier" w:hAnsi="Courier" w:cs="Courier New"/>
        </w:rPr>
        <w:t>0, 5, 6, …, 10</w:t>
      </w:r>
      <w:r w:rsidRPr="0020301D">
        <w:t xml:space="preserve">) là số bệnh nhân mắc bệnh cao huyết áp trong số 20 người mà chúng ta chọn. Dòng số liệu thứ hai cho chúng ta biết số lần chọn mẫu trong 1000 lần xảy ra. Do đó, có 6 mẫu không có bệnh nhân cao huyết áp nào, 45 mẫu với chỉ 1 bệnh nhân cao huyết áp, v.v… Có lẽ cách để hiểu là vẽ đồ thị </w:t>
      </w:r>
      <w:r w:rsidR="00A15A3F" w:rsidRPr="0020301D">
        <w:t xml:space="preserve">các </w:t>
      </w:r>
      <w:r w:rsidRPr="0020301D">
        <w:t>tần số</w:t>
      </w:r>
      <w:r w:rsidR="00A15A3F" w:rsidRPr="0020301D">
        <w:t xml:space="preserve"> trên bằng lệnh </w:t>
      </w:r>
      <w:r w:rsidR="00A15A3F" w:rsidRPr="0020301D">
        <w:rPr>
          <w:rFonts w:ascii="Courier New" w:hAnsi="Courier New" w:cs="Courier New"/>
        </w:rPr>
        <w:t>hist</w:t>
      </w:r>
      <w:r w:rsidR="00A15A3F" w:rsidRPr="0020301D">
        <w:t xml:space="preserve"> như sau</w:t>
      </w:r>
      <w:r w:rsidRPr="0020301D">
        <w:t xml:space="preserve">: </w:t>
      </w:r>
    </w:p>
    <w:p w:rsidR="00EF0C27" w:rsidRPr="0020301D" w:rsidRDefault="00EF0C27" w:rsidP="00F75666">
      <w:pPr>
        <w:jc w:val="both"/>
      </w:pPr>
    </w:p>
    <w:p w:rsidR="00B45072" w:rsidRPr="00596F2F" w:rsidRDefault="00A74783" w:rsidP="00A74783">
      <w:pPr>
        <w:jc w:val="both"/>
        <w:rPr>
          <w:rFonts w:ascii="Courier" w:hAnsi="Courier" w:cs="Courier New"/>
        </w:rPr>
      </w:pPr>
      <w:r w:rsidRPr="00596F2F">
        <w:rPr>
          <w:rFonts w:ascii="Courier" w:hAnsi="Courier" w:cs="Courier New"/>
        </w:rPr>
        <w:t xml:space="preserve">&gt; hist(b, </w:t>
      </w:r>
      <w:r w:rsidR="00A15A3F" w:rsidRPr="00596F2F">
        <w:rPr>
          <w:rFonts w:ascii="Courier" w:hAnsi="Courier" w:cs="Courier New"/>
        </w:rPr>
        <w:t>main="Number of hypertensive patients")</w:t>
      </w:r>
    </w:p>
    <w:p w:rsidR="00692E13" w:rsidRDefault="00692E13" w:rsidP="00692E13"/>
    <w:p w:rsidR="00B01020" w:rsidRPr="0020301D" w:rsidRDefault="00B01020" w:rsidP="00692E13">
      <w:r w:rsidRPr="0020301D">
        <w:t xml:space="preserve">Trong lệnh trên </w:t>
      </w:r>
      <w:r w:rsidRPr="0020301D">
        <w:rPr>
          <w:rFonts w:ascii="Courier New" w:hAnsi="Courier New" w:cs="Courier New"/>
        </w:rPr>
        <w:t>b</w:t>
      </w:r>
      <w:r w:rsidRPr="0020301D">
        <w:t xml:space="preserve"> là biến số thể hiện cao huyết áp.  Kết quả của lệnh trên là một biểu đồ thể hiện tần số bệnh nhân cao huyết áp như sau (xem </w:t>
      </w:r>
      <w:r w:rsidRPr="0020301D">
        <w:rPr>
          <w:b/>
        </w:rPr>
        <w:t>biểu đồ 1</w:t>
      </w:r>
      <w:r w:rsidRPr="0020301D">
        <w:t xml:space="preserve">).  </w:t>
      </w:r>
    </w:p>
    <w:p w:rsidR="003E3BC9" w:rsidRPr="0020301D" w:rsidRDefault="003E3BC9" w:rsidP="00EF0C27">
      <w:pPr>
        <w:ind w:firstLine="720"/>
        <w:jc w:val="both"/>
      </w:pPr>
    </w:p>
    <w:p w:rsidR="00B01020" w:rsidRDefault="00B01020" w:rsidP="00692E13">
      <w:pPr>
        <w:rPr>
          <w:sz w:val="22"/>
          <w:szCs w:val="22"/>
        </w:rPr>
      </w:pPr>
      <w:r w:rsidRPr="0020301D">
        <w:t xml:space="preserve">Qua biểu đồ trên, chúng ta thấy xác suất có 4 bệnh nhân cao huyết áp (trong mỗi lần chọn mẫu 20 </w:t>
      </w:r>
      <w:r w:rsidR="00EF0C27" w:rsidRPr="0020301D">
        <w:t xml:space="preserve">người) là cao nhất (22.9%). </w:t>
      </w:r>
      <w:r w:rsidRPr="0020301D">
        <w:t>Điều này cũng có thể hiểu được, bởi vì tỉ lệ cao huyết áp là 20%, cho nên chúng ta kì vọng rằng trung bình 4 người trong số 20 người đ</w:t>
      </w:r>
      <w:r w:rsidR="00EF0C27" w:rsidRPr="0020301D">
        <w:t xml:space="preserve">ược chọn phải là cao huyết áp. </w:t>
      </w:r>
      <w:r w:rsidRPr="0020301D">
        <w:t>Tuy nhiên, điều quan trọng mà biểu đồ trên thể hiện là có khi chúng ta quan sát đến 10 bệnh nhân cao huyết áp dù xác suất cho mẫu này rất thấp (chỉ 3/1000).</w:t>
      </w:r>
      <w:r w:rsidRPr="00EF0C27">
        <w:rPr>
          <w:sz w:val="22"/>
          <w:szCs w:val="22"/>
        </w:rPr>
        <w:t xml:space="preserve"> </w:t>
      </w:r>
    </w:p>
    <w:p w:rsidR="00EF0C27" w:rsidRPr="00EF0C27" w:rsidRDefault="00EF0C27" w:rsidP="00EF0C27">
      <w:pPr>
        <w:ind w:firstLine="720"/>
        <w:jc w:val="both"/>
        <w:rPr>
          <w:sz w:val="22"/>
          <w:szCs w:val="22"/>
        </w:rPr>
      </w:pPr>
    </w:p>
    <w:tbl>
      <w:tblPr>
        <w:tblW w:w="0" w:type="auto"/>
        <w:jc w:val="center"/>
        <w:tblLook w:val="01E0" w:firstRow="1" w:lastRow="1" w:firstColumn="1" w:lastColumn="1" w:noHBand="0" w:noVBand="0"/>
      </w:tblPr>
      <w:tblGrid>
        <w:gridCol w:w="6341"/>
      </w:tblGrid>
      <w:tr w:rsidR="00B45072" w:rsidTr="00A10A8A">
        <w:trPr>
          <w:trHeight w:val="2444"/>
          <w:jc w:val="center"/>
        </w:trPr>
        <w:tc>
          <w:tcPr>
            <w:tcW w:w="6341" w:type="dxa"/>
            <w:shd w:val="clear" w:color="auto" w:fill="auto"/>
          </w:tcPr>
          <w:p w:rsidR="00B45072" w:rsidRDefault="00596F2F" w:rsidP="00596F2F">
            <w:pPr>
              <w:jc w:val="center"/>
            </w:pPr>
            <w:r w:rsidRPr="00596F2F">
              <w:drawing>
                <wp:inline distT="0" distB="0" distL="0" distR="0" wp14:anchorId="5BAEB402" wp14:editId="29B2FF46">
                  <wp:extent cx="2214623" cy="2133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228870" cy="2147326"/>
                          </a:xfrm>
                          <a:prstGeom prst="rect">
                            <a:avLst/>
                          </a:prstGeom>
                        </pic:spPr>
                      </pic:pic>
                    </a:graphicData>
                  </a:graphic>
                </wp:inline>
              </w:drawing>
            </w:r>
          </w:p>
        </w:tc>
      </w:tr>
      <w:tr w:rsidR="00B45072" w:rsidTr="00A10A8A">
        <w:trPr>
          <w:jc w:val="center"/>
        </w:trPr>
        <w:tc>
          <w:tcPr>
            <w:tcW w:w="6341" w:type="dxa"/>
            <w:shd w:val="clear" w:color="auto" w:fill="auto"/>
          </w:tcPr>
          <w:p w:rsidR="00B45072" w:rsidRPr="00A37656" w:rsidRDefault="00B45072" w:rsidP="00A37656">
            <w:pPr>
              <w:jc w:val="both"/>
              <w:rPr>
                <w:sz w:val="22"/>
                <w:szCs w:val="22"/>
              </w:rPr>
            </w:pPr>
            <w:r w:rsidRPr="00A37656">
              <w:rPr>
                <w:b/>
                <w:sz w:val="22"/>
                <w:szCs w:val="22"/>
              </w:rPr>
              <w:t>Biểu đồ 1</w:t>
            </w:r>
            <w:r w:rsidR="00507118" w:rsidRPr="00A37656">
              <w:rPr>
                <w:sz w:val="22"/>
                <w:szCs w:val="22"/>
              </w:rPr>
              <w:t xml:space="preserve">. </w:t>
            </w:r>
            <w:r w:rsidRPr="00A37656">
              <w:rPr>
                <w:sz w:val="22"/>
                <w:szCs w:val="22"/>
              </w:rPr>
              <w:t xml:space="preserve">Phân phối số bệnh nhân cao huyết áp trong số 20 người được chọn ngẫu nhiên trong một quần thề gồm 20% bệnh nhân cao huyết áp, và chọn mẫu được lặp lại 1000 lần. </w:t>
            </w:r>
          </w:p>
        </w:tc>
      </w:tr>
    </w:tbl>
    <w:p w:rsidR="00F03CC2" w:rsidRDefault="00F03CC2" w:rsidP="00F75666">
      <w:pPr>
        <w:ind w:firstLine="720"/>
        <w:jc w:val="both"/>
        <w:rPr>
          <w:b/>
          <w:sz w:val="22"/>
          <w:szCs w:val="22"/>
        </w:rPr>
      </w:pPr>
    </w:p>
    <w:p w:rsidR="00F75666" w:rsidRPr="0020301D" w:rsidRDefault="00F75666" w:rsidP="00692E13">
      <w:r w:rsidRPr="0020301D">
        <w:rPr>
          <w:b/>
        </w:rPr>
        <w:lastRenderedPageBreak/>
        <w:t>Ví dụ 4: Ứng dụng hàm phân phối nhị phân</w:t>
      </w:r>
      <w:r w:rsidRPr="0020301D">
        <w:t>:  Hai mươi khách hàng được mời uống hai loại bia A và B,</w:t>
      </w:r>
      <w:r w:rsidR="00507118" w:rsidRPr="0020301D">
        <w:t xml:space="preserve"> và được hỏi họ thích bia nào. </w:t>
      </w:r>
      <w:r w:rsidRPr="0020301D">
        <w:t xml:space="preserve">Kết quả </w:t>
      </w:r>
      <w:r w:rsidR="00507118" w:rsidRPr="0020301D">
        <w:t xml:space="preserve">cho thấy 16 người thích bia A. </w:t>
      </w:r>
      <w:r w:rsidRPr="0020301D">
        <w:t xml:space="preserve">Vấn đề đặt ra là kết quả này có đủ để kết luận rằng bia A được nhiều người thích hơn bia B, hay là kết quả chỉ là do các yếu tố ngẫu nhiên gây nên?   </w:t>
      </w:r>
    </w:p>
    <w:p w:rsidR="00F75666" w:rsidRPr="0020301D" w:rsidRDefault="00F75666" w:rsidP="00F75666">
      <w:pPr>
        <w:jc w:val="both"/>
      </w:pPr>
    </w:p>
    <w:p w:rsidR="000625A0" w:rsidRDefault="001445B3" w:rsidP="00692E13">
      <w:r w:rsidRPr="0020301D">
        <w:t>Chúng ta bắt đầu giải quyết vấn đề bằng cách giả thiết rằng nếu không có khác nhau, thì xác suất p=0.50 thí</w:t>
      </w:r>
      <w:r w:rsidR="00EF0C27" w:rsidRPr="0020301D">
        <w:t xml:space="preserve">ch bia A và q=0.5 thích bia B. </w:t>
      </w:r>
      <w:r w:rsidRPr="0020301D">
        <w:t>Nếu giả thiết này đúng, thì xác suất mà chúng ta quan sát 16 người trong số 20 n</w:t>
      </w:r>
      <w:r w:rsidR="00EF0C27" w:rsidRPr="0020301D">
        <w:t xml:space="preserve">gười thích bia A là bao nhiêu. </w:t>
      </w:r>
      <w:r w:rsidRPr="0020301D">
        <w:t xml:space="preserve">Chúng ta có thể tính xác suất này bằng </w:t>
      </w:r>
      <w:r w:rsidRPr="0020301D">
        <w:rPr>
          <w:rFonts w:ascii="Arial" w:hAnsi="Arial" w:cs="Arial"/>
        </w:rPr>
        <w:t>R</w:t>
      </w:r>
      <w:r w:rsidRPr="0020301D">
        <w:t xml:space="preserve"> rất đơn giản:</w:t>
      </w:r>
    </w:p>
    <w:p w:rsidR="001445B3" w:rsidRPr="0020301D" w:rsidRDefault="001445B3" w:rsidP="00EF0C27">
      <w:pPr>
        <w:ind w:firstLine="720"/>
        <w:jc w:val="both"/>
      </w:pPr>
      <w:r w:rsidRPr="0020301D">
        <w:t xml:space="preserve"> </w:t>
      </w:r>
    </w:p>
    <w:p w:rsidR="003B3D91" w:rsidRPr="006F1808" w:rsidRDefault="003B3D91" w:rsidP="003B3D91">
      <w:pPr>
        <w:jc w:val="both"/>
        <w:rPr>
          <w:rFonts w:ascii="Courier" w:hAnsi="Courier" w:cs="Courier New"/>
        </w:rPr>
      </w:pPr>
      <w:r w:rsidRPr="006F1808">
        <w:rPr>
          <w:rFonts w:ascii="Courier" w:hAnsi="Courier" w:cs="Courier New"/>
        </w:rPr>
        <w:t>&gt; 1- pbinom(15, 20, 0.5)</w:t>
      </w:r>
    </w:p>
    <w:p w:rsidR="003B3D91" w:rsidRPr="006F1808" w:rsidRDefault="003B3D91" w:rsidP="003B3D91">
      <w:pPr>
        <w:jc w:val="both"/>
        <w:rPr>
          <w:rFonts w:ascii="Courier" w:hAnsi="Courier" w:cs="Courier New"/>
        </w:rPr>
      </w:pPr>
      <w:r w:rsidRPr="006F1808">
        <w:rPr>
          <w:rFonts w:ascii="Courier" w:hAnsi="Courier" w:cs="Courier New"/>
        </w:rPr>
        <w:t>[1] 0.005908966</w:t>
      </w:r>
    </w:p>
    <w:p w:rsidR="001445B3" w:rsidRPr="0020301D" w:rsidRDefault="001445B3" w:rsidP="001445B3">
      <w:pPr>
        <w:jc w:val="both"/>
        <w:rPr>
          <w:rFonts w:ascii="Courier New" w:hAnsi="Courier New" w:cs="Courier New"/>
        </w:rPr>
      </w:pPr>
    </w:p>
    <w:p w:rsidR="001445B3" w:rsidRPr="006F1808" w:rsidRDefault="001445B3" w:rsidP="00692E13">
      <w:pPr>
        <w:rPr>
          <w:rFonts w:ascii="Courier" w:hAnsi="Courier" w:cs="Courier New"/>
        </w:rPr>
      </w:pPr>
      <w:r w:rsidRPr="0020301D">
        <w:t xml:space="preserve">Đáp số là xác suất 0.005 hay 0.5%.  Nói cách khác, nếu quả thật hai bia giống nhau thì xác suất mà 16/20 người thích bia A chỉ 0.5%.  Tức là, chúng ta có bằng chứng cho thấy khả năng bia A quả thật được nhiều người thích hơn bia B, chứ không phải do yếu tố ngẫu nhiên.  Chú ý, chúng ta dùng 15 (thay vì 16), là bởi vì </w:t>
      </w:r>
      <w:r w:rsidRPr="0020301D">
        <w:rPr>
          <w:i/>
        </w:rPr>
        <w:t>P</w:t>
      </w:r>
      <w:r w:rsidRPr="0020301D">
        <w:t>(</w:t>
      </w:r>
      <w:r w:rsidRPr="0020301D">
        <w:rPr>
          <w:i/>
        </w:rPr>
        <w:t>X</w:t>
      </w:r>
      <w:r w:rsidRPr="0020301D">
        <w:t xml:space="preserve"> ≥ 16) = 1 –</w:t>
      </w:r>
      <w:r w:rsidRPr="0020301D">
        <w:rPr>
          <w:i/>
        </w:rPr>
        <w:t xml:space="preserve"> P</w:t>
      </w:r>
      <w:r w:rsidRPr="0020301D">
        <w:t>(</w:t>
      </w:r>
      <w:r w:rsidRPr="0020301D">
        <w:rPr>
          <w:i/>
        </w:rPr>
        <w:t>X</w:t>
      </w:r>
      <w:r w:rsidRPr="0020301D">
        <w:t xml:space="preserve"> ≤ 15).  Mà trong trường hợp ta đang bàn, </w:t>
      </w:r>
      <w:r w:rsidRPr="0020301D">
        <w:rPr>
          <w:i/>
        </w:rPr>
        <w:t>P</w:t>
      </w:r>
      <w:r w:rsidRPr="0020301D">
        <w:t>(</w:t>
      </w:r>
      <w:r w:rsidRPr="0020301D">
        <w:rPr>
          <w:i/>
        </w:rPr>
        <w:t>X</w:t>
      </w:r>
      <w:r w:rsidRPr="0020301D">
        <w:t xml:space="preserve"> ≤ 15) </w:t>
      </w:r>
      <w:r w:rsidRPr="006F1808">
        <w:rPr>
          <w:rFonts w:ascii="Courier" w:hAnsi="Courier"/>
        </w:rPr>
        <w:t xml:space="preserve">= </w:t>
      </w:r>
      <w:r w:rsidRPr="006F1808">
        <w:rPr>
          <w:rFonts w:ascii="Courier" w:hAnsi="Courier" w:cs="Courier New"/>
        </w:rPr>
        <w:t xml:space="preserve">pbinom(15, 20, 0.5). </w:t>
      </w:r>
    </w:p>
    <w:p w:rsidR="00F03CC2" w:rsidRPr="006F1808" w:rsidRDefault="00F03CC2" w:rsidP="00BA7C56">
      <w:pPr>
        <w:rPr>
          <w:rFonts w:ascii="Courier" w:hAnsi="Courier" w:cs="Arial"/>
          <w:b/>
        </w:rPr>
      </w:pPr>
    </w:p>
    <w:p w:rsidR="00BA7C56" w:rsidRDefault="00454054" w:rsidP="00BA7C56">
      <w:pPr>
        <w:rPr>
          <w:rFonts w:ascii="Arial" w:hAnsi="Arial" w:cs="Arial"/>
          <w:b/>
        </w:rPr>
      </w:pPr>
      <w:r>
        <w:rPr>
          <w:rFonts w:ascii="Arial" w:hAnsi="Arial" w:cs="Arial"/>
          <w:b/>
        </w:rPr>
        <w:t>5</w:t>
      </w:r>
      <w:r w:rsidR="00A16DDF">
        <w:rPr>
          <w:rFonts w:ascii="Arial" w:hAnsi="Arial" w:cs="Arial"/>
          <w:b/>
        </w:rPr>
        <w:t xml:space="preserve">.3.2  </w:t>
      </w:r>
      <w:r w:rsidR="00BA7C56">
        <w:rPr>
          <w:rFonts w:ascii="Arial" w:hAnsi="Arial" w:cs="Arial"/>
          <w:b/>
        </w:rPr>
        <w:t xml:space="preserve">Hàm phân phối Poisson (Poisson distribution) </w:t>
      </w:r>
    </w:p>
    <w:p w:rsidR="00BA7C56" w:rsidRDefault="00BA7C56" w:rsidP="00BA7C56">
      <w:pPr>
        <w:jc w:val="both"/>
      </w:pPr>
    </w:p>
    <w:p w:rsidR="00BA7C56" w:rsidRPr="0020301D" w:rsidRDefault="00AC6F1F" w:rsidP="00692E13">
      <w:r w:rsidRPr="0020301D">
        <w:t xml:space="preserve">Hàm phân phối Poisson, nói chung, rất giống với hàm nhị phân, ngoại trừ thông số </w:t>
      </w:r>
      <w:r w:rsidRPr="0020301D">
        <w:rPr>
          <w:i/>
        </w:rPr>
        <w:t xml:space="preserve">p </w:t>
      </w:r>
      <w:r w:rsidRPr="0020301D">
        <w:t xml:space="preserve">thường rất nhỏ và </w:t>
      </w:r>
      <w:r w:rsidRPr="0020301D">
        <w:rPr>
          <w:i/>
        </w:rPr>
        <w:t xml:space="preserve">n </w:t>
      </w:r>
      <w:r w:rsidRPr="0020301D">
        <w:t xml:space="preserve">thường rất lớn. Vì thế, hàm Poisson thường được sử dụng để mô tả các biến số rất hiếm xảy ra (như số người mắc ung thư trong một dân số chẳng hạn).  Hàm Poisson còn được ứng dụng khá nhiều và thành công trong các nghiên cứu kĩ thuật và thị trường như số lượng khách hàng đến một nhà hàng mỗi giờ. </w:t>
      </w:r>
    </w:p>
    <w:p w:rsidR="00AC6F1F" w:rsidRPr="0020301D" w:rsidRDefault="00AC6F1F" w:rsidP="00BA7C56">
      <w:pPr>
        <w:jc w:val="both"/>
      </w:pPr>
    </w:p>
    <w:p w:rsidR="00356C7A" w:rsidRPr="0020301D" w:rsidRDefault="00356C7A" w:rsidP="00692E13">
      <w:r w:rsidRPr="0020301D">
        <w:rPr>
          <w:b/>
        </w:rPr>
        <w:t>Ví dụ 5</w:t>
      </w:r>
      <w:r w:rsidRPr="0020301D">
        <w:t>:</w:t>
      </w:r>
      <w:r w:rsidR="00AA3293">
        <w:rPr>
          <w:lang w:val="vi-VN"/>
        </w:rPr>
        <w:t xml:space="preserve"> </w:t>
      </w:r>
      <w:r w:rsidRPr="0020301D">
        <w:rPr>
          <w:b/>
          <w:spacing w:val="-2"/>
        </w:rPr>
        <w:t>Hàm mật độ Poisson (Poisson density probability</w:t>
      </w:r>
      <w:r w:rsidRPr="0020301D">
        <w:rPr>
          <w:b/>
        </w:rPr>
        <w:t xml:space="preserve"> function)</w:t>
      </w:r>
      <w:r w:rsidRPr="0020301D">
        <w:t>. Qua theo dõi nhiều tháng, người ta biết được tỉ lệ đánh sai chính tả của một thư kí đánh máy.  Tính trung bình cứ khoảng 2.000 chữ thì thư kí đánh sai 1 c</w:t>
      </w:r>
      <w:r w:rsidR="00EF0C27" w:rsidRPr="0020301D">
        <w:t xml:space="preserve">hữ. </w:t>
      </w:r>
      <w:r w:rsidRPr="0020301D">
        <w:t xml:space="preserve">Hỏi xác suất mà thư kí đánh sai chính tả 2 chữ, hơn 2 chữ là bao nhiêu? </w:t>
      </w:r>
    </w:p>
    <w:p w:rsidR="00A6037C" w:rsidRPr="0020301D" w:rsidRDefault="00A6037C" w:rsidP="00BA7C56">
      <w:pPr>
        <w:jc w:val="both"/>
      </w:pPr>
    </w:p>
    <w:p w:rsidR="00AC6F1F" w:rsidRDefault="00A6037C" w:rsidP="00692E13">
      <w:r w:rsidRPr="0020301D">
        <w:t xml:space="preserve">Vì tần số khá thấp, chúng ta có thể giả định rằng biến số “sai chính tả” (tạm đặt tên là biến số </w:t>
      </w:r>
      <w:r w:rsidRPr="0020301D">
        <w:rPr>
          <w:i/>
        </w:rPr>
        <w:t>X</w:t>
      </w:r>
      <w:r w:rsidRPr="0020301D">
        <w:t xml:space="preserve">) là một hàm ngẫu nhiên theo luật phân phối </w:t>
      </w:r>
      <w:r w:rsidRPr="0020301D">
        <w:lastRenderedPageBreak/>
        <w:t xml:space="preserve">Poisson. Ở đây, chúng ta có tỉ lệ </w:t>
      </w:r>
      <w:r w:rsidR="003B3D91" w:rsidRPr="0020301D">
        <w:t xml:space="preserve">sai chính tả </w:t>
      </w:r>
      <w:r w:rsidRPr="0020301D">
        <w:t>trung bình là 1</w:t>
      </w:r>
      <w:r w:rsidR="00364156" w:rsidRPr="0020301D">
        <w:t>(</w:t>
      </w:r>
      <w:r w:rsidR="00364156" w:rsidRPr="0020301D">
        <w:rPr>
          <w:rFonts w:ascii="Symbol" w:hAnsi="Symbol"/>
          <w:i/>
        </w:rPr>
        <w:t></w:t>
      </w:r>
      <w:r w:rsidR="00364156" w:rsidRPr="0020301D">
        <w:rPr>
          <w:rFonts w:ascii="Symbol" w:hAnsi="Symbol"/>
        </w:rPr>
        <w:t></w:t>
      </w:r>
      <w:r w:rsidR="00364156" w:rsidRPr="0020301D">
        <w:t>= 1</w:t>
      </w:r>
      <w:r w:rsidRPr="0020301D">
        <w:t>)</w:t>
      </w:r>
      <w:r w:rsidR="003B3D91" w:rsidRPr="0020301D">
        <w:t>.  L</w:t>
      </w:r>
      <w:r w:rsidRPr="0020301D">
        <w:t xml:space="preserve">uật phân phối </w:t>
      </w:r>
      <w:r w:rsidR="003B3D91" w:rsidRPr="0020301D">
        <w:t xml:space="preserve">Poisson phát biểu rằng </w:t>
      </w:r>
      <w:r w:rsidRPr="0020301D">
        <w:t xml:space="preserve">xác suất mà </w:t>
      </w:r>
      <w:r w:rsidRPr="0020301D">
        <w:rPr>
          <w:i/>
        </w:rPr>
        <w:t xml:space="preserve">X </w:t>
      </w:r>
      <w:r w:rsidR="003B3D91" w:rsidRPr="0020301D">
        <w:t xml:space="preserve">= </w:t>
      </w:r>
      <w:r w:rsidR="003B3D91" w:rsidRPr="0020301D">
        <w:rPr>
          <w:i/>
        </w:rPr>
        <w:t>k</w:t>
      </w:r>
      <w:r w:rsidR="002D3DA7" w:rsidRPr="0020301D">
        <w:rPr>
          <w:i/>
        </w:rPr>
        <w:t xml:space="preserve">, </w:t>
      </w:r>
      <w:r w:rsidR="002D3DA7" w:rsidRPr="0020301D">
        <w:t>v</w:t>
      </w:r>
      <w:r w:rsidR="003B3D91" w:rsidRPr="0020301D">
        <w:t xml:space="preserve">ới điều kiện tỉ lệ trung bình </w:t>
      </w:r>
      <w:r w:rsidR="00623801" w:rsidRPr="0020301D">
        <w:rPr>
          <w:rFonts w:ascii="Symbol" w:hAnsi="Symbol"/>
          <w:i/>
        </w:rPr>
        <w:t></w:t>
      </w:r>
      <w:r w:rsidR="002D3DA7" w:rsidRPr="0020301D">
        <w:rPr>
          <w:i/>
        </w:rPr>
        <w:t xml:space="preserve"> </w:t>
      </w:r>
      <w:r w:rsidR="003B3D91" w:rsidRPr="0020301D">
        <w:t xml:space="preserve">: </w:t>
      </w:r>
    </w:p>
    <w:p w:rsidR="00C2002D" w:rsidRDefault="00C2002D" w:rsidP="00692E13"/>
    <w:p w:rsidR="00C2002D" w:rsidRPr="0020301D" w:rsidRDefault="00934795" w:rsidP="00C2002D">
      <w:pPr>
        <w:jc w:val="center"/>
      </w:pPr>
      <m:oMathPara>
        <m:oMath>
          <m:r>
            <w:rPr>
              <w:rFonts w:ascii="Cambria Math" w:hAnsi="Cambria Math"/>
            </w:rPr>
            <m:t>P</m:t>
          </m:r>
          <m:d>
            <m:dPr>
              <m:ctrlPr>
                <w:rPr>
                  <w:rFonts w:ascii="Cambria Math" w:hAnsi="Cambria Math"/>
                  <w:i/>
                </w:rPr>
              </m:ctrlPr>
            </m:dPr>
            <m:e>
              <m:r>
                <w:rPr>
                  <w:rFonts w:ascii="Cambria Math" w:hAnsi="Cambria Math"/>
                </w:rPr>
                <m:t>X=x | λ</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λ</m:t>
                  </m:r>
                </m:sup>
              </m:sSup>
              <m:sSup>
                <m:sSupPr>
                  <m:ctrlPr>
                    <w:rPr>
                      <w:rFonts w:ascii="Cambria Math" w:hAnsi="Cambria Math"/>
                      <w:i/>
                    </w:rPr>
                  </m:ctrlPr>
                </m:sSupPr>
                <m:e>
                  <m:r>
                    <w:rPr>
                      <w:rFonts w:ascii="Cambria Math" w:hAnsi="Cambria Math"/>
                    </w:rPr>
                    <m:t>λ</m:t>
                  </m:r>
                </m:e>
                <m:sup>
                  <m:r>
                    <w:rPr>
                      <w:rFonts w:ascii="Cambria Math" w:hAnsi="Cambria Math"/>
                    </w:rPr>
                    <m:t>k</m:t>
                  </m:r>
                </m:sup>
              </m:sSup>
            </m:num>
            <m:den>
              <m:r>
                <w:rPr>
                  <w:rFonts w:ascii="Cambria Math" w:hAnsi="Cambria Math"/>
                </w:rPr>
                <m:t>k!</m:t>
              </m:r>
            </m:den>
          </m:f>
        </m:oMath>
      </m:oMathPara>
    </w:p>
    <w:p w:rsidR="003B3D91" w:rsidRPr="0020301D" w:rsidRDefault="003B3D91" w:rsidP="00A6037C">
      <w:pPr>
        <w:ind w:firstLine="720"/>
        <w:jc w:val="both"/>
      </w:pPr>
    </w:p>
    <w:p w:rsidR="00364156" w:rsidRPr="0020301D" w:rsidRDefault="00364156" w:rsidP="00692E13">
      <w:r w:rsidRPr="0020301D">
        <w:t>Do đó, đáp số cho câu hỏi trên là:</w:t>
      </w:r>
      <w:r w:rsidR="0047377C">
        <w:rPr>
          <w:lang w:val="vi-VN"/>
        </w:rPr>
        <w:t xml:space="preserve"> </w:t>
      </w:r>
      <m:oMath>
        <m:r>
          <w:rPr>
            <w:rFonts w:ascii="Cambria Math" w:hAnsi="Cambria Math"/>
            <w:lang w:val="vi-VN"/>
          </w:rPr>
          <m:t>P</m:t>
        </m:r>
        <m:d>
          <m:dPr>
            <m:ctrlPr>
              <w:rPr>
                <w:rFonts w:ascii="Cambria Math" w:hAnsi="Cambria Math"/>
                <w:i/>
                <w:lang w:val="vi-VN"/>
              </w:rPr>
            </m:ctrlPr>
          </m:dPr>
          <m:e>
            <m:r>
              <w:rPr>
                <w:rFonts w:ascii="Cambria Math" w:hAnsi="Cambria Math"/>
                <w:lang w:val="vi-VN"/>
              </w:rPr>
              <m:t>X=2 | λ=1</m:t>
            </m:r>
          </m:e>
        </m:d>
        <m:r>
          <w:rPr>
            <w:rFonts w:ascii="Cambria Math" w:hAnsi="Cambria Math"/>
            <w:lang w:val="vi-VN"/>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2!</m:t>
            </m:r>
          </m:den>
        </m:f>
        <m:r>
          <w:rPr>
            <w:rFonts w:ascii="Cambria Math" w:hAnsi="Cambria Math"/>
          </w:rPr>
          <m:t>=0.1839</m:t>
        </m:r>
      </m:oMath>
      <w:r w:rsidR="00EF0C27" w:rsidRPr="0020301D">
        <w:t xml:space="preserve">. </w:t>
      </w:r>
      <w:r w:rsidR="00B01020" w:rsidRPr="0020301D">
        <w:t>Đ</w:t>
      </w:r>
      <w:r w:rsidRPr="0020301D">
        <w:t xml:space="preserve">áp số này có thể tính bằng </w:t>
      </w:r>
      <w:r w:rsidRPr="0020301D">
        <w:rPr>
          <w:rFonts w:ascii="Arial" w:hAnsi="Arial" w:cs="Arial"/>
        </w:rPr>
        <w:t>R</w:t>
      </w:r>
      <w:r w:rsidRPr="0020301D">
        <w:t xml:space="preserve"> một cách nhanh chóng hơn bằng hàm </w:t>
      </w:r>
      <w:r w:rsidRPr="0047377C">
        <w:rPr>
          <w:rFonts w:ascii="Courier" w:hAnsi="Courier" w:cs="Courier New"/>
        </w:rPr>
        <w:t>dpois</w:t>
      </w:r>
      <w:r w:rsidRPr="0020301D">
        <w:t xml:space="preserve"> như sau: </w:t>
      </w:r>
    </w:p>
    <w:p w:rsidR="003B3D91" w:rsidRPr="0020301D" w:rsidRDefault="003B3D91" w:rsidP="00BA7C56">
      <w:pPr>
        <w:jc w:val="both"/>
      </w:pPr>
    </w:p>
    <w:p w:rsidR="00B11DE8" w:rsidRPr="0047377C" w:rsidRDefault="00B11DE8" w:rsidP="00B11DE8">
      <w:pPr>
        <w:jc w:val="both"/>
        <w:rPr>
          <w:rFonts w:ascii="Courier" w:hAnsi="Courier" w:cs="Courier New"/>
        </w:rPr>
      </w:pPr>
      <w:r w:rsidRPr="0047377C">
        <w:rPr>
          <w:rFonts w:ascii="Courier" w:hAnsi="Courier" w:cs="Courier New"/>
        </w:rPr>
        <w:t>&gt; dpois(2, 1)</w:t>
      </w:r>
    </w:p>
    <w:p w:rsidR="00B11DE8" w:rsidRPr="0047377C" w:rsidRDefault="00B11DE8" w:rsidP="00B11DE8">
      <w:pPr>
        <w:jc w:val="both"/>
        <w:rPr>
          <w:rFonts w:ascii="Courier" w:hAnsi="Courier" w:cs="Courier New"/>
        </w:rPr>
      </w:pPr>
      <w:r w:rsidRPr="0047377C">
        <w:rPr>
          <w:rFonts w:ascii="Courier" w:hAnsi="Courier" w:cs="Courier New"/>
        </w:rPr>
        <w:t>[1] 0.1839397</w:t>
      </w:r>
    </w:p>
    <w:p w:rsidR="00364156" w:rsidRPr="0020301D" w:rsidRDefault="00364156" w:rsidP="00364156">
      <w:pPr>
        <w:jc w:val="both"/>
      </w:pPr>
    </w:p>
    <w:p w:rsidR="00B11DE8" w:rsidRPr="0020301D" w:rsidRDefault="00B11DE8" w:rsidP="00B11DE8">
      <w:pPr>
        <w:jc w:val="both"/>
      </w:pPr>
      <w:r w:rsidRPr="0020301D">
        <w:t xml:space="preserve">Chúng ta cũng có thể tính xác suất sai 1 chữ: </w:t>
      </w:r>
    </w:p>
    <w:p w:rsidR="00B11DE8" w:rsidRPr="0020301D" w:rsidRDefault="00B11DE8" w:rsidP="00364156">
      <w:pPr>
        <w:jc w:val="both"/>
      </w:pPr>
    </w:p>
    <w:p w:rsidR="00B11DE8" w:rsidRPr="0047377C" w:rsidRDefault="00B11DE8" w:rsidP="00B11DE8">
      <w:pPr>
        <w:jc w:val="both"/>
        <w:rPr>
          <w:rFonts w:ascii="Courier" w:hAnsi="Courier" w:cs="Courier New"/>
        </w:rPr>
      </w:pPr>
      <w:r w:rsidRPr="0047377C">
        <w:rPr>
          <w:rFonts w:ascii="Courier" w:hAnsi="Courier" w:cs="Courier New"/>
        </w:rPr>
        <w:t>&gt; dpois(1, 1)</w:t>
      </w:r>
    </w:p>
    <w:p w:rsidR="00B11DE8" w:rsidRPr="0047377C" w:rsidRDefault="00B11DE8" w:rsidP="00B11DE8">
      <w:pPr>
        <w:jc w:val="both"/>
        <w:rPr>
          <w:rFonts w:ascii="Courier" w:hAnsi="Courier" w:cs="Courier New"/>
        </w:rPr>
      </w:pPr>
      <w:r w:rsidRPr="0047377C">
        <w:rPr>
          <w:rFonts w:ascii="Courier" w:hAnsi="Courier" w:cs="Courier New"/>
        </w:rPr>
        <w:t>[1] 0.3678794</w:t>
      </w:r>
    </w:p>
    <w:p w:rsidR="0047377C" w:rsidRPr="0047377C" w:rsidRDefault="0047377C" w:rsidP="00B11DE8">
      <w:pPr>
        <w:jc w:val="both"/>
        <w:rPr>
          <w:rFonts w:ascii="Courier" w:hAnsi="Courier" w:cs="Courier New"/>
        </w:rPr>
      </w:pPr>
    </w:p>
    <w:p w:rsidR="00B01020" w:rsidRPr="0020301D" w:rsidRDefault="00B01020" w:rsidP="00B11DE8">
      <w:pPr>
        <w:jc w:val="both"/>
      </w:pPr>
      <w:r w:rsidRPr="0020301D">
        <w:t xml:space="preserve">Và  xác suất không sai chữ nào: </w:t>
      </w:r>
    </w:p>
    <w:p w:rsidR="00B01020" w:rsidRPr="0020301D" w:rsidRDefault="00B01020" w:rsidP="00B11DE8">
      <w:pPr>
        <w:jc w:val="both"/>
        <w:rPr>
          <w:rFonts w:ascii="Courier New" w:hAnsi="Courier New" w:cs="Courier New"/>
        </w:rPr>
      </w:pPr>
    </w:p>
    <w:p w:rsidR="00B11DE8" w:rsidRPr="0047377C" w:rsidRDefault="00B11DE8" w:rsidP="00B11DE8">
      <w:pPr>
        <w:jc w:val="both"/>
        <w:rPr>
          <w:rFonts w:ascii="Courier" w:hAnsi="Courier" w:cs="Courier New"/>
        </w:rPr>
      </w:pPr>
      <w:r w:rsidRPr="0047377C">
        <w:rPr>
          <w:rFonts w:ascii="Courier" w:hAnsi="Courier" w:cs="Courier New"/>
        </w:rPr>
        <w:t>&gt; dpois(0, 1)</w:t>
      </w:r>
    </w:p>
    <w:p w:rsidR="00B11DE8" w:rsidRPr="0047377C" w:rsidRDefault="00B11DE8" w:rsidP="00B11DE8">
      <w:pPr>
        <w:jc w:val="both"/>
        <w:rPr>
          <w:rFonts w:ascii="Courier" w:hAnsi="Courier" w:cs="Courier New"/>
        </w:rPr>
      </w:pPr>
      <w:r w:rsidRPr="0047377C">
        <w:rPr>
          <w:rFonts w:ascii="Courier" w:hAnsi="Courier" w:cs="Courier New"/>
        </w:rPr>
        <w:t>[1] 0.3678794</w:t>
      </w:r>
    </w:p>
    <w:p w:rsidR="00B11DE8" w:rsidRPr="0020301D" w:rsidRDefault="00B11DE8" w:rsidP="00364156">
      <w:pPr>
        <w:jc w:val="both"/>
      </w:pPr>
    </w:p>
    <w:p w:rsidR="00667540" w:rsidRDefault="00667540" w:rsidP="00692E13">
      <w:r w:rsidRPr="0020301D">
        <w:t xml:space="preserve">Chú ý trong hàm trên, chúng ta chỉ đơn giản cung cấp thông số </w:t>
      </w:r>
      <w:r w:rsidRPr="0020301D">
        <w:rPr>
          <w:i/>
        </w:rPr>
        <w:t xml:space="preserve">k = </w:t>
      </w:r>
      <w:r w:rsidRPr="0020301D">
        <w:t>2</w:t>
      </w:r>
      <w:r w:rsidRPr="0020301D">
        <w:rPr>
          <w:i/>
        </w:rPr>
        <w:t xml:space="preserve"> </w:t>
      </w:r>
      <w:r w:rsidRPr="0020301D">
        <w:t>và (</w:t>
      </w:r>
      <w:r w:rsidRPr="0020301D">
        <w:rPr>
          <w:rFonts w:ascii="Symbol" w:hAnsi="Symbol"/>
          <w:i/>
        </w:rPr>
        <w:t></w:t>
      </w:r>
      <w:r w:rsidRPr="0020301D">
        <w:rPr>
          <w:rFonts w:ascii="Symbol" w:hAnsi="Symbol"/>
        </w:rPr>
        <w:t></w:t>
      </w:r>
      <w:r w:rsidRPr="0020301D">
        <w:t>= 1.  Trên đây là xác suất mà thư kí</w:t>
      </w:r>
      <w:r w:rsidR="00EF0C27" w:rsidRPr="0020301D">
        <w:t xml:space="preserve"> đánh sai chính tả đúng 2 chữ. </w:t>
      </w:r>
      <w:r w:rsidRPr="0020301D">
        <w:t>Nhưng xác suất mà thư kí đánh sai chí</w:t>
      </w:r>
      <w:r w:rsidR="00EF0C27" w:rsidRPr="0020301D">
        <w:t>nh tả hơn 2 chữ (tức 3, 4, 5, …</w:t>
      </w:r>
      <w:r w:rsidRPr="0020301D">
        <w:t xml:space="preserve">chữ) có thể ước tính bằng: </w:t>
      </w:r>
    </w:p>
    <w:p w:rsidR="0047377C" w:rsidRDefault="0047377C" w:rsidP="00692E13"/>
    <w:p w:rsidR="0047377C" w:rsidRPr="00833EA6" w:rsidRDefault="00833EA6" w:rsidP="00833EA6">
      <w:pPr>
        <w:ind w:left="567"/>
      </w:pPr>
      <m:oMathPara>
        <m:oMath>
          <m:r>
            <w:rPr>
              <w:rFonts w:ascii="Cambria Math" w:hAnsi="Cambria Math"/>
            </w:rPr>
            <m:t>P</m:t>
          </m:r>
          <m:d>
            <m:dPr>
              <m:ctrlPr>
                <w:rPr>
                  <w:rFonts w:ascii="Cambria Math" w:hAnsi="Cambria Math"/>
                  <w:i/>
                </w:rPr>
              </m:ctrlPr>
            </m:dPr>
            <m:e>
              <m:r>
                <w:rPr>
                  <w:rFonts w:ascii="Cambria Math" w:hAnsi="Cambria Math"/>
                </w:rPr>
                <m:t>X&gt;2</m:t>
              </m:r>
            </m:e>
          </m:d>
          <m:r>
            <w:rPr>
              <w:rFonts w:ascii="Cambria Math" w:hAnsi="Cambria Math"/>
            </w:rPr>
            <m:t>=P</m:t>
          </m:r>
          <m:d>
            <m:dPr>
              <m:ctrlPr>
                <w:rPr>
                  <w:rFonts w:ascii="Cambria Math" w:hAnsi="Cambria Math"/>
                  <w:i/>
                </w:rPr>
              </m:ctrlPr>
            </m:dPr>
            <m:e>
              <m:r>
                <w:rPr>
                  <w:rFonts w:ascii="Cambria Math" w:hAnsi="Cambria Math"/>
                </w:rPr>
                <m:t>X=3</m:t>
              </m:r>
            </m:e>
          </m:d>
          <m:r>
            <w:rPr>
              <w:rFonts w:ascii="Cambria Math" w:hAnsi="Cambria Math"/>
            </w:rPr>
            <m:t>+P</m:t>
          </m:r>
          <m:d>
            <m:dPr>
              <m:ctrlPr>
                <w:rPr>
                  <w:rFonts w:ascii="Cambria Math" w:hAnsi="Cambria Math"/>
                  <w:i/>
                </w:rPr>
              </m:ctrlPr>
            </m:dPr>
            <m:e>
              <m:r>
                <w:rPr>
                  <w:rFonts w:ascii="Cambria Math" w:hAnsi="Cambria Math"/>
                </w:rPr>
                <m:t>X=4</m:t>
              </m:r>
            </m:e>
          </m:d>
          <m:r>
            <w:rPr>
              <w:rFonts w:ascii="Cambria Math" w:hAnsi="Cambria Math"/>
            </w:rPr>
            <m:t>+P</m:t>
          </m:r>
          <m:d>
            <m:dPr>
              <m:ctrlPr>
                <w:rPr>
                  <w:rFonts w:ascii="Cambria Math" w:hAnsi="Cambria Math"/>
                  <w:i/>
                </w:rPr>
              </m:ctrlPr>
            </m:dPr>
            <m:e>
              <m:r>
                <w:rPr>
                  <w:rFonts w:ascii="Cambria Math" w:hAnsi="Cambria Math"/>
                </w:rPr>
                <m:t>X=5</m:t>
              </m:r>
            </m:e>
          </m:d>
          <m:r>
            <w:rPr>
              <w:rFonts w:ascii="Cambria Math" w:hAnsi="Cambria Math"/>
            </w:rPr>
            <m:t>+…</m:t>
          </m:r>
        </m:oMath>
      </m:oMathPara>
    </w:p>
    <w:p w:rsidR="00833EA6" w:rsidRPr="00833EA6" w:rsidRDefault="00833EA6" w:rsidP="00833EA6">
      <w:pPr>
        <w:ind w:left="2268"/>
      </w:pPr>
      <m:oMathPara>
        <m:oMathParaPr>
          <m:jc m:val="left"/>
        </m:oMathParaPr>
        <m:oMath>
          <m:r>
            <w:rPr>
              <w:rFonts w:ascii="Cambria Math" w:hAnsi="Cambria Math"/>
            </w:rPr>
            <m:t>=1-P</m:t>
          </m:r>
          <m:d>
            <m:dPr>
              <m:ctrlPr>
                <w:rPr>
                  <w:rFonts w:ascii="Cambria Math" w:hAnsi="Cambria Math"/>
                  <w:i/>
                </w:rPr>
              </m:ctrlPr>
            </m:dPr>
            <m:e>
              <m:r>
                <w:rPr>
                  <w:rFonts w:ascii="Cambria Math" w:hAnsi="Cambria Math"/>
                </w:rPr>
                <m:t>X≤2</m:t>
              </m:r>
            </m:e>
          </m:d>
        </m:oMath>
      </m:oMathPara>
    </w:p>
    <w:p w:rsidR="00833EA6" w:rsidRPr="00833EA6" w:rsidRDefault="00833EA6" w:rsidP="00833EA6">
      <w:pPr>
        <w:ind w:left="2268"/>
      </w:pPr>
      <m:oMathPara>
        <m:oMathParaPr>
          <m:jc m:val="left"/>
        </m:oMathParaPr>
        <m:oMath>
          <m:r>
            <w:rPr>
              <w:rFonts w:ascii="Cambria Math" w:hAnsi="Cambria Math"/>
            </w:rPr>
            <m:t>=1-0.3678-0.1839=0.0</m:t>
          </m:r>
          <m:r>
            <w:rPr>
              <w:rFonts w:ascii="Cambria Math" w:hAnsi="Cambria Math"/>
            </w:rPr>
            <m:t>8</m:t>
          </m:r>
        </m:oMath>
      </m:oMathPara>
    </w:p>
    <w:p w:rsidR="00833EA6" w:rsidRPr="00833EA6" w:rsidRDefault="00833EA6" w:rsidP="00833EA6"/>
    <w:p w:rsidR="00364156" w:rsidRDefault="00364156" w:rsidP="00B11DE8">
      <w:pPr>
        <w:jc w:val="center"/>
      </w:pPr>
    </w:p>
    <w:p w:rsidR="00667540" w:rsidRPr="00EF0C27" w:rsidRDefault="00667540" w:rsidP="00667540">
      <w:pPr>
        <w:jc w:val="both"/>
        <w:rPr>
          <w:sz w:val="22"/>
          <w:szCs w:val="22"/>
        </w:rPr>
      </w:pPr>
      <w:r w:rsidRPr="00EF0C27">
        <w:rPr>
          <w:sz w:val="22"/>
          <w:szCs w:val="22"/>
        </w:rPr>
        <w:t xml:space="preserve">Bằng </w:t>
      </w:r>
      <w:r w:rsidRPr="00EF0C27">
        <w:rPr>
          <w:rFonts w:ascii="Arial" w:hAnsi="Arial" w:cs="Arial"/>
          <w:sz w:val="22"/>
          <w:szCs w:val="22"/>
        </w:rPr>
        <w:t>R</w:t>
      </w:r>
      <w:r w:rsidRPr="00EF0C27">
        <w:rPr>
          <w:sz w:val="22"/>
          <w:szCs w:val="22"/>
        </w:rPr>
        <w:t xml:space="preserve">, chúng ta có thể tính như sau: </w:t>
      </w:r>
    </w:p>
    <w:p w:rsidR="00667540" w:rsidRPr="00EF0C27" w:rsidRDefault="00667540" w:rsidP="00BA7C56">
      <w:pPr>
        <w:jc w:val="both"/>
        <w:rPr>
          <w:sz w:val="22"/>
          <w:szCs w:val="22"/>
        </w:rPr>
      </w:pPr>
    </w:p>
    <w:p w:rsidR="00AC6F1F" w:rsidRPr="00EF0C27" w:rsidRDefault="00B11DE8" w:rsidP="00BA7C56">
      <w:pPr>
        <w:jc w:val="both"/>
        <w:rPr>
          <w:sz w:val="22"/>
          <w:szCs w:val="22"/>
        </w:rPr>
      </w:pPr>
      <w:r w:rsidRPr="00EF0C27">
        <w:rPr>
          <w:sz w:val="22"/>
          <w:szCs w:val="22"/>
        </w:rPr>
        <w:t xml:space="preserve"># </w:t>
      </w:r>
      <w:r w:rsidRPr="00EF0C27">
        <w:rPr>
          <w:i/>
          <w:sz w:val="22"/>
          <w:szCs w:val="22"/>
        </w:rPr>
        <w:t>P</w:t>
      </w:r>
      <w:r w:rsidRPr="00EF0C27">
        <w:rPr>
          <w:sz w:val="22"/>
          <w:szCs w:val="22"/>
        </w:rPr>
        <w:t>(</w:t>
      </w:r>
      <w:r w:rsidRPr="00EF0C27">
        <w:rPr>
          <w:i/>
          <w:sz w:val="22"/>
          <w:szCs w:val="22"/>
        </w:rPr>
        <w:t>X</w:t>
      </w:r>
      <w:r w:rsidRPr="00EF0C27">
        <w:rPr>
          <w:sz w:val="22"/>
          <w:szCs w:val="22"/>
        </w:rPr>
        <w:t xml:space="preserve"> ≤ 2)</w:t>
      </w:r>
    </w:p>
    <w:p w:rsidR="00B01020" w:rsidRDefault="00B01020" w:rsidP="00B11DE8">
      <w:pPr>
        <w:jc w:val="both"/>
        <w:rPr>
          <w:rFonts w:ascii="Courier New" w:hAnsi="Courier New" w:cs="Courier New"/>
          <w:sz w:val="20"/>
          <w:szCs w:val="20"/>
        </w:rPr>
      </w:pPr>
    </w:p>
    <w:p w:rsidR="00B11DE8" w:rsidRPr="00833EA6" w:rsidRDefault="00B11DE8" w:rsidP="00B11DE8">
      <w:pPr>
        <w:jc w:val="both"/>
        <w:rPr>
          <w:rFonts w:ascii="Courier" w:hAnsi="Courier" w:cs="Courier New"/>
          <w:sz w:val="20"/>
          <w:szCs w:val="20"/>
        </w:rPr>
      </w:pPr>
      <w:r w:rsidRPr="00833EA6">
        <w:rPr>
          <w:rFonts w:ascii="Courier" w:hAnsi="Courier" w:cs="Courier New"/>
          <w:sz w:val="20"/>
          <w:szCs w:val="20"/>
        </w:rPr>
        <w:t>&gt; ppois(2, 1)</w:t>
      </w:r>
    </w:p>
    <w:p w:rsidR="00B11DE8" w:rsidRPr="00833EA6" w:rsidRDefault="00B11DE8" w:rsidP="00B11DE8">
      <w:pPr>
        <w:jc w:val="both"/>
        <w:rPr>
          <w:rFonts w:ascii="Courier" w:hAnsi="Courier" w:cs="Courier New"/>
          <w:sz w:val="20"/>
          <w:szCs w:val="20"/>
        </w:rPr>
      </w:pPr>
      <w:r w:rsidRPr="00833EA6">
        <w:rPr>
          <w:rFonts w:ascii="Courier" w:hAnsi="Courier" w:cs="Courier New"/>
          <w:sz w:val="20"/>
          <w:szCs w:val="20"/>
        </w:rPr>
        <w:t>[1] 0.9196986</w:t>
      </w:r>
    </w:p>
    <w:p w:rsidR="00B11DE8" w:rsidRPr="00833EA6" w:rsidRDefault="00B11DE8" w:rsidP="00BA7C56">
      <w:pPr>
        <w:jc w:val="both"/>
        <w:rPr>
          <w:rFonts w:ascii="Courier" w:hAnsi="Courier"/>
        </w:rPr>
      </w:pPr>
    </w:p>
    <w:p w:rsidR="00B11DE8" w:rsidRPr="00833EA6" w:rsidRDefault="00B11DE8" w:rsidP="00B11DE8">
      <w:pPr>
        <w:jc w:val="both"/>
        <w:rPr>
          <w:rFonts w:ascii="Courier" w:hAnsi="Courier"/>
          <w:sz w:val="22"/>
          <w:szCs w:val="22"/>
        </w:rPr>
      </w:pPr>
      <w:r w:rsidRPr="00833EA6">
        <w:rPr>
          <w:rFonts w:ascii="Courier" w:hAnsi="Courier"/>
          <w:sz w:val="22"/>
          <w:szCs w:val="22"/>
        </w:rPr>
        <w:t># 1-</w:t>
      </w:r>
      <w:r w:rsidRPr="00833EA6">
        <w:rPr>
          <w:rFonts w:ascii="Courier" w:hAnsi="Courier"/>
          <w:i/>
          <w:sz w:val="22"/>
          <w:szCs w:val="22"/>
        </w:rPr>
        <w:t>P</w:t>
      </w:r>
      <w:r w:rsidRPr="00833EA6">
        <w:rPr>
          <w:rFonts w:ascii="Courier" w:hAnsi="Courier"/>
          <w:sz w:val="22"/>
          <w:szCs w:val="22"/>
        </w:rPr>
        <w:t>(</w:t>
      </w:r>
      <w:r w:rsidRPr="00833EA6">
        <w:rPr>
          <w:rFonts w:ascii="Courier" w:hAnsi="Courier"/>
          <w:i/>
          <w:sz w:val="22"/>
          <w:szCs w:val="22"/>
        </w:rPr>
        <w:t>X</w:t>
      </w:r>
      <w:r w:rsidRPr="00833EA6">
        <w:rPr>
          <w:rFonts w:ascii="Courier" w:hAnsi="Courier"/>
          <w:sz w:val="22"/>
          <w:szCs w:val="22"/>
        </w:rPr>
        <w:t xml:space="preserve"> ≤ 2)</w:t>
      </w:r>
    </w:p>
    <w:p w:rsidR="00B01020" w:rsidRPr="00833EA6" w:rsidRDefault="00B01020" w:rsidP="00B11DE8">
      <w:pPr>
        <w:jc w:val="both"/>
        <w:rPr>
          <w:rFonts w:ascii="Courier" w:hAnsi="Courier" w:cs="Courier New"/>
          <w:sz w:val="22"/>
          <w:szCs w:val="22"/>
        </w:rPr>
      </w:pPr>
    </w:p>
    <w:p w:rsidR="00B11DE8" w:rsidRPr="00833EA6" w:rsidRDefault="00B11DE8" w:rsidP="00B11DE8">
      <w:pPr>
        <w:jc w:val="both"/>
        <w:rPr>
          <w:rFonts w:ascii="Courier" w:hAnsi="Courier" w:cs="Courier New"/>
          <w:sz w:val="20"/>
          <w:szCs w:val="20"/>
        </w:rPr>
      </w:pPr>
      <w:r w:rsidRPr="00833EA6">
        <w:rPr>
          <w:rFonts w:ascii="Courier" w:hAnsi="Courier" w:cs="Courier New"/>
          <w:sz w:val="20"/>
          <w:szCs w:val="20"/>
        </w:rPr>
        <w:t>&gt; 1-ppois(2, 1)</w:t>
      </w:r>
    </w:p>
    <w:p w:rsidR="00B11DE8" w:rsidRPr="00833EA6" w:rsidRDefault="00B11DE8" w:rsidP="00B11DE8">
      <w:pPr>
        <w:jc w:val="both"/>
        <w:rPr>
          <w:rFonts w:ascii="Courier" w:hAnsi="Courier" w:cs="Courier New"/>
          <w:sz w:val="20"/>
          <w:szCs w:val="20"/>
        </w:rPr>
      </w:pPr>
      <w:r w:rsidRPr="00833EA6">
        <w:rPr>
          <w:rFonts w:ascii="Courier" w:hAnsi="Courier" w:cs="Courier New"/>
          <w:sz w:val="20"/>
          <w:szCs w:val="20"/>
        </w:rPr>
        <w:t>[1] 0.0803014</w:t>
      </w:r>
    </w:p>
    <w:p w:rsidR="00B11DE8" w:rsidRDefault="00B11DE8" w:rsidP="002419A5">
      <w:pPr>
        <w:jc w:val="both"/>
        <w:rPr>
          <w:rFonts w:ascii="Courier New" w:hAnsi="Courier New" w:cs="Courier New"/>
        </w:rPr>
      </w:pPr>
    </w:p>
    <w:p w:rsidR="00B70FC1" w:rsidRDefault="00454054" w:rsidP="00B70FC1">
      <w:pPr>
        <w:rPr>
          <w:rFonts w:ascii="Arial" w:hAnsi="Arial" w:cs="Arial"/>
          <w:b/>
        </w:rPr>
      </w:pPr>
      <w:r>
        <w:rPr>
          <w:rFonts w:ascii="Arial" w:hAnsi="Arial" w:cs="Arial"/>
          <w:b/>
        </w:rPr>
        <w:t>5</w:t>
      </w:r>
      <w:r w:rsidR="00A16DDF">
        <w:rPr>
          <w:rFonts w:ascii="Arial" w:hAnsi="Arial" w:cs="Arial"/>
          <w:b/>
        </w:rPr>
        <w:t xml:space="preserve">.3.3  </w:t>
      </w:r>
      <w:r w:rsidR="00B70FC1">
        <w:rPr>
          <w:rFonts w:ascii="Arial" w:hAnsi="Arial" w:cs="Arial"/>
          <w:b/>
        </w:rPr>
        <w:t xml:space="preserve">Hàm phân phối chuẩn (Normal distribution) </w:t>
      </w:r>
    </w:p>
    <w:p w:rsidR="00392DB6" w:rsidRDefault="00392DB6" w:rsidP="000A3EF1">
      <w:pPr>
        <w:jc w:val="both"/>
        <w:rPr>
          <w:rFonts w:ascii="Courier New" w:hAnsi="Courier New" w:cs="Courier New"/>
        </w:rPr>
      </w:pPr>
    </w:p>
    <w:p w:rsidR="00CC2D93" w:rsidRPr="00CC2D93" w:rsidRDefault="002D3DA7" w:rsidP="00CC2D93">
      <w:r w:rsidRPr="0020301D">
        <w:t xml:space="preserve">Hai luật phân phối mà chúng ta vừa xem xét trên đây thuộc vào nhóm phân phối áp dụng cho các biến số phi liên tục (discrete distributions), mà trong đó biến số có những giá </w:t>
      </w:r>
      <w:r w:rsidR="00EF0C27" w:rsidRPr="0020301D">
        <w:t xml:space="preserve">trị theo bậc thứ hay thể loại. </w:t>
      </w:r>
      <w:r w:rsidRPr="0020301D">
        <w:t>Đối với các biến số liên tục, có vài luật phân phối thích hợp khác, mà quan trọng</w:t>
      </w:r>
      <w:r w:rsidR="00EF0C27" w:rsidRPr="0020301D">
        <w:t xml:space="preserve"> nhất là phân phối chuẩn. </w:t>
      </w:r>
      <w:r w:rsidRPr="0020301D">
        <w:t>Phân phối chuẩn là nền tảng quan trọn</w:t>
      </w:r>
      <w:r w:rsidR="00EF0C27" w:rsidRPr="0020301D">
        <w:t xml:space="preserve">g nhất của phân tích thống kê. </w:t>
      </w:r>
      <w:r w:rsidRPr="0020301D">
        <w:t>Có thể nói hầu hết lí thuyết thống kê được xây dựng trên</w:t>
      </w:r>
      <w:r w:rsidR="00EF0C27" w:rsidRPr="0020301D">
        <w:t xml:space="preserve"> nền tảng của phân phối chuẩn. </w:t>
      </w:r>
      <w:r w:rsidRPr="0020301D">
        <w:t xml:space="preserve">Hàm mật độ phân phối chuẩn có hai thông số: trung </w:t>
      </w:r>
      <w:r w:rsidR="00E227B4" w:rsidRPr="0020301D">
        <w:t xml:space="preserve">bình </w:t>
      </w:r>
      <w:r w:rsidR="00E227B4" w:rsidRPr="0020301D">
        <w:rPr>
          <w:rFonts w:ascii="Symbol" w:hAnsi="Symbol"/>
          <w:i/>
        </w:rPr>
        <w:t></w:t>
      </w:r>
      <w:r w:rsidR="00E227B4" w:rsidRPr="0020301D">
        <w:rPr>
          <w:i/>
        </w:rPr>
        <w:t xml:space="preserve"> </w:t>
      </w:r>
      <w:r w:rsidR="00E227B4" w:rsidRPr="0020301D">
        <w:t xml:space="preserve">và phương sai </w:t>
      </w:r>
      <w:r w:rsidR="00E227B4" w:rsidRPr="0020301D">
        <w:rPr>
          <w:rFonts w:ascii="Symbol" w:hAnsi="Symbol"/>
          <w:i/>
        </w:rPr>
        <w:t></w:t>
      </w:r>
      <w:r w:rsidR="00E227B4" w:rsidRPr="0020301D">
        <w:rPr>
          <w:vertAlign w:val="superscript"/>
        </w:rPr>
        <w:t>2</w:t>
      </w:r>
      <w:r w:rsidR="00E227B4" w:rsidRPr="0020301D">
        <w:t xml:space="preserve"> </w:t>
      </w:r>
      <w:r w:rsidRPr="0020301D">
        <w:t xml:space="preserve">(hay độ lệch chuẩn </w:t>
      </w:r>
      <w:r w:rsidRPr="0020301D">
        <w:rPr>
          <w:rFonts w:ascii="Symbol" w:hAnsi="Symbol"/>
          <w:i/>
        </w:rPr>
        <w:t></w:t>
      </w:r>
      <w:r w:rsidR="00EF0C27" w:rsidRPr="0020301D">
        <w:t xml:space="preserve">). </w:t>
      </w:r>
      <w:r w:rsidR="00CC2D93" w:rsidRPr="00780184">
        <w:rPr>
          <w:color w:val="000000" w:themeColor="text1"/>
        </w:rPr>
        <w:t xml:space="preserve">Nếu biến </w:t>
      </w:r>
      <w:r w:rsidR="00CC2D93" w:rsidRPr="00780184">
        <w:rPr>
          <w:i/>
          <w:color w:val="000000" w:themeColor="text1"/>
        </w:rPr>
        <w:t xml:space="preserve">X </w:t>
      </w:r>
      <w:r w:rsidR="00CC2D93" w:rsidRPr="00780184">
        <w:rPr>
          <w:color w:val="000000" w:themeColor="text1"/>
        </w:rPr>
        <w:t xml:space="preserve">tuân theo luật phân bố chuẩn với trung bình μ và độ lệch chuẩn σ, thì mật độ phân bố của </w:t>
      </w:r>
      <w:r w:rsidR="00CC2D93" w:rsidRPr="00780184">
        <w:rPr>
          <w:i/>
          <w:color w:val="000000" w:themeColor="text1"/>
        </w:rPr>
        <w:t>X</w:t>
      </w:r>
      <w:r w:rsidR="00CC2D93" w:rsidRPr="00780184">
        <w:rPr>
          <w:color w:val="000000" w:themeColor="text1"/>
        </w:rPr>
        <w:t xml:space="preserve"> có thể viết như sau: </w:t>
      </w:r>
    </w:p>
    <w:p w:rsidR="00CC2D93" w:rsidRDefault="00CC2D93" w:rsidP="00692E13"/>
    <w:p w:rsidR="00CC2D93" w:rsidRDefault="00CC2D93" w:rsidP="00CC2D93">
      <w:pPr>
        <w:jc w:val="cente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σ</m:t>
              </m:r>
              <m:rad>
                <m:radPr>
                  <m:degHide m:val="1"/>
                  <m:ctrlPr>
                    <w:rPr>
                      <w:rFonts w:ascii="Cambria Math" w:hAnsi="Cambria Math"/>
                      <w:i/>
                    </w:rPr>
                  </m:ctrlPr>
                </m:radPr>
                <m:deg/>
                <m:e>
                  <m:r>
                    <w:rPr>
                      <w:rFonts w:ascii="Cambria Math" w:hAnsi="Cambria Math"/>
                    </w:rPr>
                    <m:t>2π</m:t>
                  </m:r>
                </m:e>
              </m:rad>
            </m:den>
          </m:f>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μ</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σ</m:t>
                      </m:r>
                    </m:e>
                    <m:sup>
                      <m:r>
                        <w:rPr>
                          <w:rFonts w:ascii="Cambria Math" w:hAnsi="Cambria Math"/>
                        </w:rPr>
                        <m:t>2</m:t>
                      </m:r>
                    </m:sup>
                  </m:sSup>
                </m:den>
              </m:f>
            </m:e>
          </m:d>
        </m:oMath>
      </m:oMathPara>
    </w:p>
    <w:p w:rsidR="00CC2D93" w:rsidRDefault="00CC2D93" w:rsidP="00692E13"/>
    <w:p w:rsidR="00CC2D93" w:rsidRDefault="00CC2D93" w:rsidP="00692E13"/>
    <w:p w:rsidR="002D3DA7" w:rsidRPr="0020301D" w:rsidRDefault="002D3DA7" w:rsidP="00E227B4">
      <w:pPr>
        <w:jc w:val="both"/>
      </w:pPr>
    </w:p>
    <w:p w:rsidR="0087641A" w:rsidRPr="0020301D" w:rsidRDefault="00356C7A" w:rsidP="00692E13">
      <w:r w:rsidRPr="0020301D">
        <w:rPr>
          <w:b/>
        </w:rPr>
        <w:t>Ví dụ 6</w:t>
      </w:r>
      <w:r w:rsidRPr="0020301D">
        <w:t xml:space="preserve">: </w:t>
      </w:r>
      <w:r w:rsidR="00A32031" w:rsidRPr="0020301D">
        <w:rPr>
          <w:b/>
        </w:rPr>
        <w:t xml:space="preserve">Hàm mật độ phân phối chuẩn </w:t>
      </w:r>
      <w:r w:rsidRPr="0020301D">
        <w:rPr>
          <w:b/>
        </w:rPr>
        <w:t>(Normal density probability function)</w:t>
      </w:r>
      <w:r w:rsidR="00EF0C27" w:rsidRPr="0020301D">
        <w:t xml:space="preserve">. </w:t>
      </w:r>
      <w:r w:rsidRPr="0020301D">
        <w:t xml:space="preserve">Chiều cao trung bình </w:t>
      </w:r>
      <w:r w:rsidR="008B19BB" w:rsidRPr="0020301D">
        <w:t xml:space="preserve">hiện nay ở phụ </w:t>
      </w:r>
      <w:r w:rsidRPr="0020301D">
        <w:t xml:space="preserve">nữ Việt </w:t>
      </w:r>
      <w:r w:rsidR="008B19BB" w:rsidRPr="0020301D">
        <w:t xml:space="preserve">Nam </w:t>
      </w:r>
      <w:r w:rsidRPr="0020301D">
        <w:t xml:space="preserve">là </w:t>
      </w:r>
      <w:r w:rsidR="008D4718">
        <w:t>163</w:t>
      </w:r>
      <w:r w:rsidR="008D4718">
        <w:rPr>
          <w:lang w:val="vi-VN"/>
        </w:rPr>
        <w:t xml:space="preserve">.3 </w:t>
      </w:r>
      <w:r w:rsidR="008B19BB" w:rsidRPr="0020301D">
        <w:t xml:space="preserve">cm, với độ lệch chuẩn là </w:t>
      </w:r>
      <w:r w:rsidR="008D4718">
        <w:t>6</w:t>
      </w:r>
      <w:r w:rsidR="00EF0C27" w:rsidRPr="0020301D">
        <w:t xml:space="preserve">.6 cm. </w:t>
      </w:r>
      <w:r w:rsidR="0014253D" w:rsidRPr="0020301D">
        <w:t>Cũng biết rằng chiều cao này t</w:t>
      </w:r>
      <w:r w:rsidR="00EF0C27" w:rsidRPr="0020301D">
        <w:t xml:space="preserve">uân theo luật phân phối chuẩn. </w:t>
      </w:r>
      <w:r w:rsidR="0087641A" w:rsidRPr="0020301D">
        <w:t>Với</w:t>
      </w:r>
      <w:r w:rsidR="0087641A" w:rsidRPr="0020301D">
        <w:rPr>
          <w:b/>
        </w:rPr>
        <w:t xml:space="preserve"> </w:t>
      </w:r>
      <w:r w:rsidR="0087641A" w:rsidRPr="0020301D">
        <w:t xml:space="preserve">hai thông số </w:t>
      </w:r>
      <w:r w:rsidR="0087641A" w:rsidRPr="0020301D">
        <w:rPr>
          <w:rFonts w:ascii="Symbol" w:hAnsi="Symbol"/>
        </w:rPr>
        <w:t></w:t>
      </w:r>
      <w:r w:rsidR="0087641A" w:rsidRPr="0020301D">
        <w:t>=</w:t>
      </w:r>
      <w:r w:rsidR="008D4718">
        <w:t>163</w:t>
      </w:r>
      <w:r w:rsidR="0087641A" w:rsidRPr="0020301D">
        <w:t xml:space="preserve">, </w:t>
      </w:r>
      <w:r w:rsidR="0087641A" w:rsidRPr="0020301D">
        <w:rPr>
          <w:rFonts w:ascii="Symbol" w:hAnsi="Symbol"/>
        </w:rPr>
        <w:t></w:t>
      </w:r>
      <w:r w:rsidR="0087641A" w:rsidRPr="0020301D">
        <w:t>=</w:t>
      </w:r>
      <w:r w:rsidR="008D4718">
        <w:t>6</w:t>
      </w:r>
      <w:r w:rsidR="0087641A" w:rsidRPr="0020301D">
        <w:t>.6, chúng ta có thể xây dựng một hàm phân phối chiều cao cho toàn bộ quần thể phụ nữ Việt Nam, và hàm này có hình dạng như sau:</w:t>
      </w:r>
    </w:p>
    <w:p w:rsidR="00EF0C27" w:rsidRPr="00EF0C27" w:rsidRDefault="00EF0C27" w:rsidP="00EF0C27">
      <w:pPr>
        <w:ind w:firstLine="720"/>
        <w:jc w:val="both"/>
        <w:rPr>
          <w:sz w:val="22"/>
          <w:szCs w:val="22"/>
        </w:rPr>
      </w:pPr>
    </w:p>
    <w:tbl>
      <w:tblPr>
        <w:tblW w:w="0" w:type="auto"/>
        <w:jc w:val="center"/>
        <w:tblLook w:val="01E0" w:firstRow="1" w:lastRow="1" w:firstColumn="1" w:lastColumn="1" w:noHBand="0" w:noVBand="0"/>
      </w:tblPr>
      <w:tblGrid>
        <w:gridCol w:w="5884"/>
      </w:tblGrid>
      <w:tr w:rsidR="00B45072" w:rsidTr="005F402E">
        <w:trPr>
          <w:jc w:val="center"/>
        </w:trPr>
        <w:tc>
          <w:tcPr>
            <w:tcW w:w="5884" w:type="dxa"/>
            <w:shd w:val="clear" w:color="auto" w:fill="auto"/>
          </w:tcPr>
          <w:p w:rsidR="00B45072" w:rsidRDefault="008D4718" w:rsidP="00A37656">
            <w:pPr>
              <w:jc w:val="both"/>
            </w:pPr>
            <w:r w:rsidRPr="008D4718">
              <w:lastRenderedPageBreak/>
              <w:drawing>
                <wp:inline distT="0" distB="0" distL="0" distR="0" wp14:anchorId="72A81B53" wp14:editId="61747C79">
                  <wp:extent cx="3321538" cy="222716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36869" cy="2237449"/>
                          </a:xfrm>
                          <a:prstGeom prst="rect">
                            <a:avLst/>
                          </a:prstGeom>
                        </pic:spPr>
                      </pic:pic>
                    </a:graphicData>
                  </a:graphic>
                </wp:inline>
              </w:drawing>
            </w:r>
          </w:p>
        </w:tc>
      </w:tr>
      <w:tr w:rsidR="00B45072" w:rsidTr="005F402E">
        <w:trPr>
          <w:jc w:val="center"/>
        </w:trPr>
        <w:tc>
          <w:tcPr>
            <w:tcW w:w="5884" w:type="dxa"/>
            <w:shd w:val="clear" w:color="auto" w:fill="auto"/>
          </w:tcPr>
          <w:p w:rsidR="00B45072" w:rsidRPr="00A37656" w:rsidRDefault="00B45072" w:rsidP="00B45072">
            <w:pPr>
              <w:rPr>
                <w:sz w:val="22"/>
                <w:szCs w:val="22"/>
              </w:rPr>
            </w:pPr>
            <w:r w:rsidRPr="00A37656">
              <w:rPr>
                <w:b/>
                <w:sz w:val="22"/>
                <w:szCs w:val="22"/>
              </w:rPr>
              <w:t>Biểu đồ 2</w:t>
            </w:r>
            <w:r w:rsidRPr="00A37656">
              <w:rPr>
                <w:sz w:val="22"/>
                <w:szCs w:val="22"/>
              </w:rPr>
              <w:t xml:space="preserve">. Phân phối chiều cao ở phụ nữ Việt Nam với trung bình 156 </w:t>
            </w:r>
            <w:r w:rsidR="00EF0C27" w:rsidRPr="00A37656">
              <w:rPr>
                <w:sz w:val="22"/>
                <w:szCs w:val="22"/>
              </w:rPr>
              <w:t xml:space="preserve">cm và độ lệch chuẩn 4.6 cm. </w:t>
            </w:r>
            <w:r w:rsidRPr="00A37656">
              <w:rPr>
                <w:sz w:val="22"/>
                <w:szCs w:val="22"/>
              </w:rPr>
              <w:t>Trụ</w:t>
            </w:r>
            <w:r w:rsidR="00EF0C27" w:rsidRPr="00A37656">
              <w:rPr>
                <w:sz w:val="22"/>
                <w:szCs w:val="22"/>
              </w:rPr>
              <w:t>c</w:t>
            </w:r>
            <w:r w:rsidRPr="00A37656">
              <w:rPr>
                <w:sz w:val="22"/>
                <w:szCs w:val="22"/>
              </w:rPr>
              <w:t xml:space="preserve"> hoành là chiều cao và trục tung là xác suất cho mỗi chiều cao. </w:t>
            </w:r>
          </w:p>
        </w:tc>
      </w:tr>
    </w:tbl>
    <w:p w:rsidR="0087641A" w:rsidRDefault="0087641A" w:rsidP="0087641A">
      <w:pPr>
        <w:jc w:val="both"/>
      </w:pPr>
    </w:p>
    <w:p w:rsidR="0087641A" w:rsidRPr="0020301D" w:rsidRDefault="0087641A" w:rsidP="00692E13">
      <w:r w:rsidRPr="0020301D">
        <w:t xml:space="preserve">Biểu đồ trên </w:t>
      </w:r>
      <w:r w:rsidR="00565247" w:rsidRPr="0020301D">
        <w:t xml:space="preserve">được vẽ bằng hai lệnh sau đây. </w:t>
      </w:r>
      <w:r w:rsidRPr="0020301D">
        <w:t xml:space="preserve">Lệnh đầu tiên nhằm tạo ra một biến số </w:t>
      </w:r>
      <w:r w:rsidRPr="00714CCB">
        <w:rPr>
          <w:rFonts w:ascii="Courier" w:hAnsi="Courier" w:cs="Courier New"/>
        </w:rPr>
        <w:t>height</w:t>
      </w:r>
      <w:r w:rsidRPr="0020301D">
        <w:t xml:space="preserve"> có giá</w:t>
      </w:r>
      <w:r w:rsidR="00565247" w:rsidRPr="0020301D">
        <w:t xml:space="preserve"> trị 130, 131, 132, …, 200 cm. </w:t>
      </w:r>
      <w:r w:rsidRPr="0020301D">
        <w:t xml:space="preserve">Lệnh thứ hai là vẽ biểu đồ với điều kiện trung bình là 156 cm và độ lệch chuẩn là 4.6 cm. </w:t>
      </w:r>
    </w:p>
    <w:p w:rsidR="00EF0C27" w:rsidRPr="0020301D" w:rsidRDefault="00EF0C27" w:rsidP="0087641A">
      <w:pPr>
        <w:jc w:val="both"/>
      </w:pPr>
    </w:p>
    <w:p w:rsidR="0087641A" w:rsidRPr="00714CCB" w:rsidRDefault="0087641A" w:rsidP="0087641A">
      <w:pPr>
        <w:rPr>
          <w:rFonts w:ascii="Courier" w:hAnsi="Courier" w:cs="Courier New"/>
        </w:rPr>
      </w:pPr>
      <w:r w:rsidRPr="00714CCB">
        <w:rPr>
          <w:rFonts w:ascii="Courier" w:hAnsi="Courier" w:cs="Courier New"/>
        </w:rPr>
        <w:t xml:space="preserve">height </w:t>
      </w:r>
      <w:r w:rsidR="00714CCB">
        <w:rPr>
          <w:rFonts w:ascii="Courier" w:hAnsi="Courier" w:cs="Courier New"/>
          <w:lang w:val="vi-VN"/>
        </w:rPr>
        <w:t>=</w:t>
      </w:r>
      <w:r w:rsidRPr="00714CCB">
        <w:rPr>
          <w:rFonts w:ascii="Courier" w:hAnsi="Courier" w:cs="Courier New"/>
        </w:rPr>
        <w:t xml:space="preserve"> seq(130, 200, 1)</w:t>
      </w:r>
    </w:p>
    <w:p w:rsidR="0087641A" w:rsidRPr="00714CCB" w:rsidRDefault="0087641A" w:rsidP="0087641A">
      <w:pPr>
        <w:rPr>
          <w:rFonts w:ascii="Courier" w:hAnsi="Courier" w:cs="Courier New"/>
        </w:rPr>
      </w:pPr>
      <w:r w:rsidRPr="00714CCB">
        <w:rPr>
          <w:rFonts w:ascii="Courier" w:hAnsi="Courier" w:cs="Courier New"/>
        </w:rPr>
        <w:t xml:space="preserve">plot(height, dnorm(height, </w:t>
      </w:r>
      <w:r w:rsidR="008D4718">
        <w:rPr>
          <w:rFonts w:ascii="Courier" w:hAnsi="Courier" w:cs="Courier New"/>
        </w:rPr>
        <w:t>163</w:t>
      </w:r>
      <w:r w:rsidRPr="00714CCB">
        <w:rPr>
          <w:rFonts w:ascii="Courier" w:hAnsi="Courier" w:cs="Courier New"/>
        </w:rPr>
        <w:t xml:space="preserve">, </w:t>
      </w:r>
      <w:r w:rsidR="008D4718">
        <w:rPr>
          <w:rFonts w:ascii="Courier" w:hAnsi="Courier" w:cs="Courier New"/>
        </w:rPr>
        <w:t>6</w:t>
      </w:r>
      <w:r w:rsidRPr="00714CCB">
        <w:rPr>
          <w:rFonts w:ascii="Courier" w:hAnsi="Courier" w:cs="Courier New"/>
        </w:rPr>
        <w:t xml:space="preserve">.6), </w:t>
      </w:r>
    </w:p>
    <w:p w:rsidR="0087641A" w:rsidRPr="00714CCB" w:rsidRDefault="0087641A" w:rsidP="0087641A">
      <w:pPr>
        <w:rPr>
          <w:rFonts w:ascii="Courier" w:hAnsi="Courier" w:cs="Courier New"/>
        </w:rPr>
      </w:pPr>
      <w:r w:rsidRPr="00714CCB">
        <w:rPr>
          <w:rFonts w:ascii="Courier" w:hAnsi="Courier" w:cs="Courier New"/>
        </w:rPr>
        <w:t xml:space="preserve">       type="l", </w:t>
      </w:r>
    </w:p>
    <w:p w:rsidR="0087641A" w:rsidRPr="00714CCB" w:rsidRDefault="0087641A" w:rsidP="0087641A">
      <w:pPr>
        <w:rPr>
          <w:rFonts w:ascii="Courier" w:hAnsi="Courier" w:cs="Courier New"/>
        </w:rPr>
      </w:pPr>
      <w:r w:rsidRPr="00714CCB">
        <w:rPr>
          <w:rFonts w:ascii="Courier" w:hAnsi="Courier" w:cs="Courier New"/>
        </w:rPr>
        <w:t xml:space="preserve">       ylab=</w:t>
      </w:r>
      <w:r w:rsidR="006C41CA" w:rsidRPr="00714CCB">
        <w:rPr>
          <w:rFonts w:ascii="Courier" w:hAnsi="Courier" w:cs="Courier New"/>
        </w:rPr>
        <w:t>"</w:t>
      </w:r>
      <w:r w:rsidRPr="00714CCB">
        <w:rPr>
          <w:rFonts w:ascii="Courier" w:hAnsi="Courier" w:cs="Courier New"/>
        </w:rPr>
        <w:t>f(height)</w:t>
      </w:r>
      <w:r w:rsidR="006C41CA" w:rsidRPr="00714CCB">
        <w:rPr>
          <w:rFonts w:ascii="Courier" w:hAnsi="Courier" w:cs="Courier New"/>
        </w:rPr>
        <w:t>"</w:t>
      </w:r>
      <w:r w:rsidRPr="00714CCB">
        <w:rPr>
          <w:rFonts w:ascii="Courier" w:hAnsi="Courier" w:cs="Courier New"/>
        </w:rPr>
        <w:t>,</w:t>
      </w:r>
    </w:p>
    <w:p w:rsidR="0087641A" w:rsidRPr="00714CCB" w:rsidRDefault="0087641A" w:rsidP="0087641A">
      <w:pPr>
        <w:rPr>
          <w:rFonts w:ascii="Courier" w:hAnsi="Courier" w:cs="Courier New"/>
        </w:rPr>
      </w:pPr>
      <w:r w:rsidRPr="00714CCB">
        <w:rPr>
          <w:rFonts w:ascii="Courier" w:hAnsi="Courier" w:cs="Courier New"/>
        </w:rPr>
        <w:t xml:space="preserve">       xlab=</w:t>
      </w:r>
      <w:r w:rsidR="006C41CA" w:rsidRPr="00714CCB">
        <w:rPr>
          <w:rFonts w:ascii="Courier" w:hAnsi="Courier" w:cs="Courier New"/>
        </w:rPr>
        <w:t>"</w:t>
      </w:r>
      <w:r w:rsidRPr="00714CCB">
        <w:rPr>
          <w:rFonts w:ascii="Courier" w:hAnsi="Courier" w:cs="Courier New"/>
        </w:rPr>
        <w:t>Height</w:t>
      </w:r>
      <w:r w:rsidR="006C41CA" w:rsidRPr="00714CCB">
        <w:rPr>
          <w:rFonts w:ascii="Courier" w:hAnsi="Courier" w:cs="Courier New"/>
        </w:rPr>
        <w:t>"</w:t>
      </w:r>
      <w:r w:rsidRPr="00714CCB">
        <w:rPr>
          <w:rFonts w:ascii="Courier" w:hAnsi="Courier" w:cs="Courier New"/>
        </w:rPr>
        <w:t>,</w:t>
      </w:r>
    </w:p>
    <w:p w:rsidR="0087641A" w:rsidRPr="00714CCB" w:rsidRDefault="0087641A" w:rsidP="0087641A">
      <w:pPr>
        <w:rPr>
          <w:rFonts w:ascii="Courier" w:hAnsi="Courier" w:cs="Courier New"/>
        </w:rPr>
      </w:pPr>
      <w:r w:rsidRPr="00714CCB">
        <w:rPr>
          <w:rFonts w:ascii="Courier" w:hAnsi="Courier" w:cs="Courier New"/>
        </w:rPr>
        <w:t xml:space="preserve">       main="Probability distribution of height in Vietnamese women")</w:t>
      </w:r>
    </w:p>
    <w:p w:rsidR="00EF0C27" w:rsidRPr="0020301D" w:rsidRDefault="00EF0C27" w:rsidP="0087641A">
      <w:pPr>
        <w:rPr>
          <w:rFonts w:ascii="Courier New" w:hAnsi="Courier New" w:cs="Courier New"/>
        </w:rPr>
      </w:pPr>
    </w:p>
    <w:p w:rsidR="00A23439" w:rsidRDefault="00A23439" w:rsidP="00692E13">
      <w:pPr>
        <w:rPr>
          <w:color w:val="000000" w:themeColor="text1"/>
        </w:rPr>
      </w:pPr>
      <w:r w:rsidRPr="00780184">
        <w:rPr>
          <w:color w:val="000000" w:themeColor="text1"/>
        </w:rPr>
        <w:t xml:space="preserve">Tất nhiên, tổng diện tích dưới đường biểu diễn phải bằng 1 (hay 100%).  Điều này có nghĩa là chúng ta </w:t>
      </w:r>
      <w:r>
        <w:rPr>
          <w:color w:val="000000" w:themeColor="text1"/>
        </w:rPr>
        <w:t xml:space="preserve">có thể </w:t>
      </w:r>
      <w:r w:rsidRPr="00780184">
        <w:rPr>
          <w:color w:val="000000" w:themeColor="text1"/>
        </w:rPr>
        <w:t xml:space="preserve">ước tính </w:t>
      </w:r>
      <w:r>
        <w:rPr>
          <w:color w:val="000000" w:themeColor="text1"/>
        </w:rPr>
        <w:t xml:space="preserve">được </w:t>
      </w:r>
      <w:r w:rsidRPr="00780184">
        <w:rPr>
          <w:color w:val="000000" w:themeColor="text1"/>
        </w:rPr>
        <w:t>xác suất cho bất cứ khoảng chiều cao nào</w:t>
      </w:r>
      <w:r>
        <w:rPr>
          <w:color w:val="000000" w:themeColor="text1"/>
        </w:rPr>
        <w:t xml:space="preserve"> trong quần thể</w:t>
      </w:r>
      <w:r w:rsidRPr="00780184">
        <w:rPr>
          <w:color w:val="000000" w:themeColor="text1"/>
        </w:rPr>
        <w:t>.  Ví dụ nếu chúng ta muốn biết có bao nhiêu đàn ông Việt Nam có chiều thấp hơn 150 cm, chúng ta chỉ cần tính diện tích mà trục hoành từ 150 cm hay thấp hơn dưới đường biểu diễn</w:t>
      </w:r>
      <w:r>
        <w:rPr>
          <w:color w:val="000000" w:themeColor="text1"/>
        </w:rPr>
        <w:t>.</w:t>
      </w:r>
      <w:r w:rsidRPr="00780184">
        <w:rPr>
          <w:color w:val="000000" w:themeColor="text1"/>
        </w:rPr>
        <w:t xml:space="preserve"> Phát biểu theo ngôn ngữ toán học câu hỏi này là: </w:t>
      </w:r>
      <w:r w:rsidRPr="00780184">
        <w:rPr>
          <w:i/>
          <w:color w:val="000000" w:themeColor="text1"/>
        </w:rPr>
        <w:t>P</w:t>
      </w:r>
      <w:r w:rsidRPr="00780184">
        <w:rPr>
          <w:color w:val="000000" w:themeColor="text1"/>
        </w:rPr>
        <w:t>(</w:t>
      </w:r>
      <w:r w:rsidRPr="00780184">
        <w:rPr>
          <w:i/>
          <w:color w:val="000000" w:themeColor="text1"/>
        </w:rPr>
        <w:t>X</w:t>
      </w:r>
      <w:r w:rsidRPr="00780184">
        <w:rPr>
          <w:color w:val="000000" w:themeColor="text1"/>
        </w:rPr>
        <w:t xml:space="preserve"> &lt; 150) = ? Hay nói chính xác hơn nữa:</w:t>
      </w:r>
    </w:p>
    <w:p w:rsidR="00A23439" w:rsidRDefault="00A23439" w:rsidP="00692E13">
      <w:pPr>
        <w:rPr>
          <w:color w:val="000000" w:themeColor="text1"/>
        </w:rPr>
      </w:pPr>
    </w:p>
    <w:p w:rsidR="00A23439" w:rsidRDefault="00A23439" w:rsidP="00A23439">
      <w:pPr>
        <w:jc w:val="center"/>
        <w:rPr>
          <w:color w:val="000000" w:themeColor="text1"/>
        </w:rPr>
      </w:pPr>
      <m:oMathPara>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X&lt;150 | μ=16</m:t>
              </m:r>
              <m:r>
                <w:rPr>
                  <w:rFonts w:ascii="Cambria Math" w:hAnsi="Cambria Math"/>
                  <w:color w:val="000000" w:themeColor="text1"/>
                </w:rPr>
                <m:t>3</m:t>
              </m:r>
              <m:r>
                <w:rPr>
                  <w:rFonts w:ascii="Cambria Math" w:hAnsi="Cambria Math"/>
                  <w:color w:val="000000" w:themeColor="text1"/>
                </w:rPr>
                <m:t>, σ=</m:t>
              </m:r>
              <m:r>
                <w:rPr>
                  <w:rFonts w:ascii="Cambria Math" w:hAnsi="Cambria Math"/>
                  <w:color w:val="000000" w:themeColor="text1"/>
                </w:rPr>
                <m:t>6</m:t>
              </m:r>
              <m:r>
                <w:rPr>
                  <w:rFonts w:ascii="Cambria Math" w:hAnsi="Cambria Math"/>
                  <w:color w:val="000000" w:themeColor="text1"/>
                </w:rPr>
                <m:t>.6</m:t>
              </m:r>
            </m:e>
          </m:d>
          <m:r>
            <w:rPr>
              <w:rFonts w:ascii="Cambria Math" w:hAnsi="Cambria Math"/>
              <w:color w:val="000000" w:themeColor="text1"/>
            </w:rPr>
            <m:t>= ?</m:t>
          </m:r>
        </m:oMath>
      </m:oMathPara>
    </w:p>
    <w:p w:rsidR="00A23439" w:rsidRDefault="00A23439" w:rsidP="00A23439">
      <w:pPr>
        <w:rPr>
          <w:color w:val="000000" w:themeColor="text1"/>
        </w:rPr>
      </w:pPr>
      <w:r w:rsidRPr="00780184">
        <w:rPr>
          <w:color w:val="000000" w:themeColor="text1"/>
        </w:rPr>
        <w:lastRenderedPageBreak/>
        <w:t>Tuy nhiên, có một cách tính nhanh hơn và “tinh vi” hơn là sử dụng tích phân.  Bạn đọc nào còn nhớ tích phân thì câu trả lời cho câu hỏi này quá đơn giản: chỉ cần tính tích phân chiều cao từ 0 (thấp nhất) đến 149 cm:</w:t>
      </w:r>
    </w:p>
    <w:p w:rsidR="00A23439" w:rsidRDefault="00A23439" w:rsidP="00A23439">
      <w:pPr>
        <w:rPr>
          <w:color w:val="000000" w:themeColor="text1"/>
        </w:rPr>
      </w:pPr>
    </w:p>
    <w:p w:rsidR="00A23439" w:rsidRDefault="00A23439" w:rsidP="00A23439">
      <w:pPr>
        <w:jc w:val="center"/>
        <w:rPr>
          <w:color w:val="000000" w:themeColor="text1"/>
        </w:rPr>
      </w:pPr>
      <m:oMathPara>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X&lt;150</m:t>
              </m:r>
            </m:e>
          </m:d>
          <m:r>
            <w:rPr>
              <w:rFonts w:ascii="Cambria Math" w:hAnsi="Cambria Math"/>
              <w:color w:val="000000" w:themeColor="text1"/>
            </w:rPr>
            <m:t xml:space="preserve">= </m:t>
          </m:r>
          <m:nary>
            <m:naryPr>
              <m:limLoc m:val="subSup"/>
              <m:ctrlPr>
                <w:rPr>
                  <w:rFonts w:ascii="Cambria Math" w:hAnsi="Cambria Math"/>
                  <w:i/>
                  <w:color w:val="000000" w:themeColor="text1"/>
                </w:rPr>
              </m:ctrlPr>
            </m:naryPr>
            <m:sub>
              <m:r>
                <w:rPr>
                  <w:rFonts w:ascii="Cambria Math" w:hAnsi="Cambria Math"/>
                  <w:color w:val="000000" w:themeColor="text1"/>
                </w:rPr>
                <m:t>0</m:t>
              </m:r>
            </m:sub>
            <m:sup>
              <m:r>
                <w:rPr>
                  <w:rFonts w:ascii="Cambria Math" w:hAnsi="Cambria Math"/>
                  <w:color w:val="000000" w:themeColor="text1"/>
                </w:rPr>
                <m:t>149</m:t>
              </m:r>
            </m:sup>
            <m:e>
              <m:r>
                <w:rPr>
                  <w:rFonts w:ascii="Cambria Math" w:hAnsi="Cambria Math"/>
                  <w:color w:val="000000" w:themeColor="text1"/>
                </w:rPr>
                <m:t>f(x)dx</m:t>
              </m:r>
            </m:e>
          </m:nary>
          <m:r>
            <w:rPr>
              <w:rFonts w:ascii="Cambria Math" w:hAnsi="Cambria Math"/>
              <w:color w:val="000000" w:themeColor="text1"/>
            </w:rPr>
            <m:t xml:space="preserve"> </m:t>
          </m:r>
        </m:oMath>
      </m:oMathPara>
    </w:p>
    <w:p w:rsidR="00A23439" w:rsidRDefault="00A23439" w:rsidP="00A23439">
      <w:pPr>
        <w:jc w:val="center"/>
        <w:rPr>
          <w:color w:val="000000" w:themeColor="text1"/>
        </w:rPr>
      </w:pPr>
    </w:p>
    <w:p w:rsidR="008D4718" w:rsidRDefault="00A23439" w:rsidP="00692E13">
      <w:pPr>
        <w:rPr>
          <w:color w:val="000000" w:themeColor="text1"/>
          <w:lang w:val="vi-VN"/>
        </w:rPr>
      </w:pPr>
      <w:r w:rsidRPr="00780184">
        <w:rPr>
          <w:color w:val="000000" w:themeColor="text1"/>
        </w:rPr>
        <w:t>trong đó,</w:t>
      </w:r>
      <w:r>
        <w:rPr>
          <w:color w:val="000000" w:themeColor="text1"/>
          <w:lang w:val="vi-VN"/>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6</m:t>
            </m:r>
            <m:r>
              <w:rPr>
                <w:rFonts w:ascii="Cambria Math" w:hAnsi="Cambria Math"/>
              </w:rPr>
              <m:t>.6</m:t>
            </m:r>
            <m:rad>
              <m:radPr>
                <m:degHide m:val="1"/>
                <m:ctrlPr>
                  <w:rPr>
                    <w:rFonts w:ascii="Cambria Math" w:hAnsi="Cambria Math"/>
                    <w:i/>
                  </w:rPr>
                </m:ctrlPr>
              </m:radPr>
              <m:deg/>
              <m:e>
                <m:r>
                  <w:rPr>
                    <w:rFonts w:ascii="Cambria Math" w:hAnsi="Cambria Math"/>
                  </w:rPr>
                  <m:t>2π</m:t>
                </m:r>
              </m:e>
            </m:rad>
          </m:den>
        </m:f>
        <m: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x-16</m:t>
                        </m:r>
                        <m:r>
                          <w:rPr>
                            <w:rFonts w:ascii="Cambria Math" w:hAnsi="Cambria Math"/>
                          </w:rPr>
                          <m:t>3</m:t>
                        </m:r>
                      </m:e>
                    </m:d>
                  </m:e>
                  <m:sup>
                    <m:r>
                      <w:rPr>
                        <w:rFonts w:ascii="Cambria Math" w:hAnsi="Cambria Math"/>
                      </w:rPr>
                      <m:t>2</m:t>
                    </m:r>
                  </m:sup>
                </m:sSup>
              </m:num>
              <m:den>
                <m:r>
                  <w:rPr>
                    <w:rFonts w:ascii="Cambria Math" w:hAnsi="Cambria Math"/>
                  </w:rPr>
                  <m:t>2</m:t>
                </m:r>
                <m:sSup>
                  <m:sSupPr>
                    <m:ctrlPr>
                      <w:rPr>
                        <w:rFonts w:ascii="Cambria Math" w:hAnsi="Cambria Math"/>
                        <w:i/>
                      </w:rPr>
                    </m:ctrlPr>
                  </m:sSupPr>
                  <m:e>
                    <m:r>
                      <w:rPr>
                        <w:rFonts w:ascii="Cambria Math" w:hAnsi="Cambria Math"/>
                      </w:rPr>
                      <m:t>(</m:t>
                    </m:r>
                    <m:r>
                      <w:rPr>
                        <w:rFonts w:ascii="Cambria Math" w:hAnsi="Cambria Math"/>
                      </w:rPr>
                      <m:t>6</m:t>
                    </m:r>
                    <m:r>
                      <w:rPr>
                        <w:rFonts w:ascii="Cambria Math" w:hAnsi="Cambria Math"/>
                      </w:rPr>
                      <m:t>.6</m:t>
                    </m:r>
                    <m:r>
                      <w:rPr>
                        <w:rFonts w:ascii="Cambria Math" w:hAnsi="Cambria Math"/>
                      </w:rPr>
                      <m:t>)</m:t>
                    </m:r>
                  </m:e>
                  <m:sup>
                    <m:r>
                      <w:rPr>
                        <w:rFonts w:ascii="Cambria Math" w:hAnsi="Cambria Math"/>
                      </w:rPr>
                      <m:t>2</m:t>
                    </m:r>
                  </m:sup>
                </m:sSup>
              </m:den>
            </m:f>
          </m:e>
        </m:d>
      </m:oMath>
      <w:r w:rsidRPr="00780184">
        <w:rPr>
          <w:color w:val="000000" w:themeColor="text1"/>
        </w:rPr>
        <w:t xml:space="preserve">.  </w:t>
      </w:r>
      <w:r w:rsidR="00ED6AD6">
        <w:rPr>
          <w:color w:val="000000" w:themeColor="text1"/>
        </w:rPr>
        <w:t>Chúng</w:t>
      </w:r>
      <w:r w:rsidR="00ED6AD6">
        <w:rPr>
          <w:color w:val="000000" w:themeColor="text1"/>
          <w:lang w:val="vi-VN"/>
        </w:rPr>
        <w:t xml:space="preserve"> ta có thể dùng hàm pnorm trong R để tính xác suất trên, và kết quả là ~1.7%: </w:t>
      </w:r>
    </w:p>
    <w:p w:rsidR="00ED6AD6" w:rsidRPr="00ED6AD6" w:rsidRDefault="00ED6AD6" w:rsidP="00692E13">
      <w:pPr>
        <w:rPr>
          <w:color w:val="000000" w:themeColor="text1"/>
          <w:lang w:val="vi-VN"/>
        </w:rPr>
      </w:pPr>
    </w:p>
    <w:p w:rsidR="00ED6AD6" w:rsidRPr="00ED6AD6" w:rsidRDefault="00ED6AD6" w:rsidP="00692E13">
      <w:pPr>
        <w:rPr>
          <w:rFonts w:ascii="Courier" w:hAnsi="Courier"/>
          <w:color w:val="000000" w:themeColor="text1"/>
        </w:rPr>
      </w:pPr>
    </w:p>
    <w:p w:rsidR="00ED6AD6" w:rsidRPr="00ED6AD6" w:rsidRDefault="00ED6AD6" w:rsidP="00ED6AD6">
      <w:pPr>
        <w:rPr>
          <w:rFonts w:ascii="Courier" w:hAnsi="Courier"/>
          <w:color w:val="000000" w:themeColor="text1"/>
        </w:rPr>
      </w:pPr>
      <w:r w:rsidRPr="00ED6AD6">
        <w:rPr>
          <w:rFonts w:ascii="Courier" w:hAnsi="Courier"/>
          <w:color w:val="000000" w:themeColor="text1"/>
        </w:rPr>
        <w:t>&gt; pnorm(149, mean=163, sd=6.6)</w:t>
      </w:r>
    </w:p>
    <w:p w:rsidR="00ED6AD6" w:rsidRPr="00ED6AD6" w:rsidRDefault="00ED6AD6" w:rsidP="00ED6AD6">
      <w:pPr>
        <w:rPr>
          <w:rFonts w:ascii="Courier" w:hAnsi="Courier"/>
          <w:color w:val="000000" w:themeColor="text1"/>
        </w:rPr>
      </w:pPr>
      <w:r w:rsidRPr="00ED6AD6">
        <w:rPr>
          <w:rFonts w:ascii="Courier" w:hAnsi="Courier"/>
          <w:color w:val="000000" w:themeColor="text1"/>
        </w:rPr>
        <w:t>[1] 0.01695198</w:t>
      </w:r>
    </w:p>
    <w:p w:rsidR="008D4718" w:rsidRDefault="008D4718" w:rsidP="00692E13">
      <w:pPr>
        <w:rPr>
          <w:color w:val="000000" w:themeColor="text1"/>
        </w:rPr>
      </w:pPr>
    </w:p>
    <w:p w:rsidR="00881F5F" w:rsidRDefault="00881F5F" w:rsidP="00692E13">
      <w:pPr>
        <w:rPr>
          <w:color w:val="000000" w:themeColor="text1"/>
        </w:rPr>
      </w:pPr>
    </w:p>
    <w:p w:rsidR="00881F5F" w:rsidRDefault="00881F5F" w:rsidP="00692E13">
      <w:pPr>
        <w:rPr>
          <w:color w:val="000000" w:themeColor="text1"/>
          <w:lang w:val="vi-VN"/>
        </w:rPr>
      </w:pPr>
      <w:r>
        <w:rPr>
          <w:color w:val="000000" w:themeColor="text1"/>
        </w:rPr>
        <w:t>Chúng</w:t>
      </w:r>
      <w:r>
        <w:rPr>
          <w:color w:val="000000" w:themeColor="text1"/>
          <w:lang w:val="vi-VN"/>
        </w:rPr>
        <w:t xml:space="preserve"> ta có thể thể hiện xác suất đó bằng biểu đồ như sau:</w:t>
      </w:r>
    </w:p>
    <w:p w:rsidR="00881F5F" w:rsidRDefault="00881F5F" w:rsidP="00692E13">
      <w:pPr>
        <w:rPr>
          <w:color w:val="000000" w:themeColor="text1"/>
          <w:lang w:val="vi-VN"/>
        </w:rPr>
      </w:pPr>
    </w:p>
    <w:p w:rsidR="00881F5F" w:rsidRPr="00881F5F" w:rsidRDefault="00881F5F" w:rsidP="00692E13">
      <w:pPr>
        <w:rPr>
          <w:color w:val="000000" w:themeColor="text1"/>
          <w:lang w:val="vi-VN"/>
        </w:rPr>
      </w:pPr>
      <w:r w:rsidRPr="00881F5F">
        <w:rPr>
          <w:color w:val="000000" w:themeColor="text1"/>
          <w:lang w:val="vi-VN"/>
        </w:rPr>
        <w:drawing>
          <wp:inline distT="0" distB="0" distL="0" distR="0" wp14:anchorId="6FD1A226" wp14:editId="2E310781">
            <wp:extent cx="3571631" cy="2315739"/>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79269" cy="2320691"/>
                    </a:xfrm>
                    <a:prstGeom prst="rect">
                      <a:avLst/>
                    </a:prstGeom>
                  </pic:spPr>
                </pic:pic>
              </a:graphicData>
            </a:graphic>
          </wp:inline>
        </w:drawing>
      </w:r>
    </w:p>
    <w:p w:rsidR="00881F5F" w:rsidRPr="00881F5F" w:rsidRDefault="00881F5F" w:rsidP="00692E13">
      <w:pPr>
        <w:rPr>
          <w:color w:val="000000" w:themeColor="text1"/>
          <w:lang w:val="vi-VN"/>
        </w:rPr>
      </w:pPr>
      <w:r>
        <w:rPr>
          <w:color w:val="000000" w:themeColor="text1"/>
        </w:rPr>
        <w:t>Mã</w:t>
      </w:r>
      <w:r>
        <w:rPr>
          <w:color w:val="000000" w:themeColor="text1"/>
          <w:lang w:val="vi-VN"/>
        </w:rPr>
        <w:t xml:space="preserve"> R: </w:t>
      </w:r>
    </w:p>
    <w:p w:rsidR="00A23439" w:rsidRPr="00881F5F" w:rsidRDefault="005B17E4" w:rsidP="00692E13">
      <w:pPr>
        <w:rPr>
          <w:rFonts w:ascii="Courier" w:hAnsi="Courier"/>
          <w:color w:val="000000" w:themeColor="text1"/>
          <w:sz w:val="22"/>
          <w:szCs w:val="22"/>
          <w:lang w:val="vi-VN"/>
        </w:rPr>
      </w:pPr>
      <w:r w:rsidRPr="00881F5F">
        <w:rPr>
          <w:rFonts w:ascii="Courier" w:hAnsi="Courier"/>
          <w:color w:val="000000" w:themeColor="text1"/>
          <w:sz w:val="22"/>
          <w:szCs w:val="22"/>
        </w:rPr>
        <w:t>mean=163</w:t>
      </w:r>
      <w:r w:rsidRPr="00881F5F">
        <w:rPr>
          <w:rFonts w:ascii="Courier" w:hAnsi="Courier"/>
          <w:color w:val="000000" w:themeColor="text1"/>
          <w:sz w:val="22"/>
          <w:szCs w:val="22"/>
          <w:lang w:val="vi-VN"/>
        </w:rPr>
        <w:t>; sd=6.6</w:t>
      </w:r>
    </w:p>
    <w:p w:rsidR="005B17E4" w:rsidRPr="00881F5F" w:rsidRDefault="005B17E4" w:rsidP="00692E13">
      <w:pPr>
        <w:rPr>
          <w:rFonts w:ascii="Courier" w:hAnsi="Courier"/>
          <w:color w:val="000000" w:themeColor="text1"/>
          <w:sz w:val="22"/>
          <w:szCs w:val="22"/>
          <w:lang w:val="vi-VN"/>
        </w:rPr>
      </w:pPr>
      <w:r w:rsidRPr="00881F5F">
        <w:rPr>
          <w:rFonts w:ascii="Courier" w:hAnsi="Courier"/>
          <w:color w:val="000000" w:themeColor="text1"/>
          <w:sz w:val="22"/>
          <w:szCs w:val="22"/>
          <w:lang w:val="vi-VN"/>
        </w:rPr>
        <w:t>height = seq(-3.5,3.5,length=100)*sd + mean</w:t>
      </w:r>
    </w:p>
    <w:p w:rsidR="005B17E4" w:rsidRPr="00881F5F" w:rsidRDefault="005B17E4" w:rsidP="00692E13">
      <w:pPr>
        <w:rPr>
          <w:rFonts w:ascii="Courier" w:hAnsi="Courier"/>
          <w:color w:val="000000" w:themeColor="text1"/>
          <w:sz w:val="22"/>
          <w:szCs w:val="22"/>
          <w:lang w:val="vi-VN"/>
        </w:rPr>
      </w:pPr>
      <w:r w:rsidRPr="00881F5F">
        <w:rPr>
          <w:rFonts w:ascii="Courier" w:hAnsi="Courier"/>
          <w:color w:val="000000" w:themeColor="text1"/>
          <w:sz w:val="22"/>
          <w:szCs w:val="22"/>
          <w:lang w:val="vi-VN"/>
        </w:rPr>
        <w:t>y = dnorm(height, mean, sd)</w:t>
      </w:r>
    </w:p>
    <w:p w:rsidR="005B17E4" w:rsidRPr="00881F5F" w:rsidRDefault="005B17E4" w:rsidP="00692E13">
      <w:pPr>
        <w:rPr>
          <w:rFonts w:ascii="Courier" w:hAnsi="Courier"/>
          <w:color w:val="000000" w:themeColor="text1"/>
          <w:sz w:val="22"/>
          <w:szCs w:val="22"/>
          <w:lang w:val="vi-VN"/>
        </w:rPr>
      </w:pPr>
      <w:r w:rsidRPr="00881F5F">
        <w:rPr>
          <w:rFonts w:ascii="Courier" w:hAnsi="Courier"/>
          <w:color w:val="000000" w:themeColor="text1"/>
          <w:sz w:val="22"/>
          <w:szCs w:val="22"/>
          <w:lang w:val="vi-VN"/>
        </w:rPr>
        <w:t>plot(</w:t>
      </w:r>
      <w:r w:rsidR="00881F5F" w:rsidRPr="00881F5F">
        <w:rPr>
          <w:rFonts w:ascii="Courier" w:hAnsi="Courier"/>
          <w:color w:val="000000" w:themeColor="text1"/>
          <w:sz w:val="22"/>
          <w:szCs w:val="22"/>
          <w:lang w:val="vi-VN"/>
        </w:rPr>
        <w:t>height</w:t>
      </w:r>
      <w:r w:rsidRPr="00881F5F">
        <w:rPr>
          <w:rFonts w:ascii="Courier" w:hAnsi="Courier"/>
          <w:color w:val="000000" w:themeColor="text1"/>
          <w:sz w:val="22"/>
          <w:szCs w:val="22"/>
          <w:lang w:val="vi-VN"/>
        </w:rPr>
        <w:t>, y, type="l")</w:t>
      </w:r>
    </w:p>
    <w:p w:rsidR="005B17E4" w:rsidRPr="00881F5F" w:rsidRDefault="005B17E4" w:rsidP="00692E13">
      <w:pPr>
        <w:rPr>
          <w:rFonts w:ascii="Courier" w:hAnsi="Courier"/>
          <w:color w:val="000000" w:themeColor="text1"/>
          <w:sz w:val="22"/>
          <w:szCs w:val="22"/>
          <w:lang w:val="vi-VN"/>
        </w:rPr>
      </w:pPr>
      <w:r w:rsidRPr="00881F5F">
        <w:rPr>
          <w:rFonts w:ascii="Courier" w:hAnsi="Courier"/>
          <w:color w:val="000000" w:themeColor="text1"/>
          <w:sz w:val="22"/>
          <w:szCs w:val="22"/>
          <w:lang w:val="vi-VN"/>
        </w:rPr>
        <w:t>polygon(c(</w:t>
      </w:r>
      <w:r w:rsidR="00881F5F" w:rsidRPr="00881F5F">
        <w:rPr>
          <w:rFonts w:ascii="Courier" w:hAnsi="Courier"/>
          <w:color w:val="000000" w:themeColor="text1"/>
          <w:sz w:val="22"/>
          <w:szCs w:val="22"/>
          <w:lang w:val="vi-VN"/>
        </w:rPr>
        <w:t>height</w:t>
      </w:r>
      <w:r w:rsidRPr="00881F5F">
        <w:rPr>
          <w:rFonts w:ascii="Courier" w:hAnsi="Courier"/>
          <w:color w:val="000000" w:themeColor="text1"/>
          <w:sz w:val="22"/>
          <w:szCs w:val="22"/>
          <w:lang w:val="vi-VN"/>
        </w:rPr>
        <w:t>[</w:t>
      </w:r>
      <w:r w:rsidR="00881F5F" w:rsidRPr="00881F5F">
        <w:rPr>
          <w:rFonts w:ascii="Courier" w:hAnsi="Courier"/>
          <w:color w:val="000000" w:themeColor="text1"/>
          <w:sz w:val="22"/>
          <w:szCs w:val="22"/>
          <w:lang w:val="vi-VN"/>
        </w:rPr>
        <w:t>height</w:t>
      </w:r>
      <w:r w:rsidRPr="00881F5F">
        <w:rPr>
          <w:rFonts w:ascii="Courier" w:hAnsi="Courier"/>
          <w:color w:val="000000" w:themeColor="text1"/>
          <w:sz w:val="22"/>
          <w:szCs w:val="22"/>
          <w:lang w:val="vi-VN"/>
        </w:rPr>
        <w:t>&lt;150], 150), c(y[</w:t>
      </w:r>
      <w:r w:rsidR="00881F5F" w:rsidRPr="00881F5F">
        <w:rPr>
          <w:rFonts w:ascii="Courier" w:hAnsi="Courier"/>
          <w:color w:val="000000" w:themeColor="text1"/>
          <w:sz w:val="22"/>
          <w:szCs w:val="22"/>
          <w:lang w:val="vi-VN"/>
        </w:rPr>
        <w:t>height</w:t>
      </w:r>
      <w:r w:rsidRPr="00881F5F">
        <w:rPr>
          <w:rFonts w:ascii="Courier" w:hAnsi="Courier"/>
          <w:color w:val="000000" w:themeColor="text1"/>
          <w:sz w:val="22"/>
          <w:szCs w:val="22"/>
          <w:lang w:val="vi-VN"/>
        </w:rPr>
        <w:t>&lt;150], 0), col="red")</w:t>
      </w:r>
    </w:p>
    <w:p w:rsidR="005B17E4" w:rsidRDefault="005B17E4" w:rsidP="00692E13">
      <w:pPr>
        <w:rPr>
          <w:color w:val="000000" w:themeColor="text1"/>
          <w:lang w:val="vi-VN"/>
        </w:rPr>
      </w:pPr>
    </w:p>
    <w:p w:rsidR="005B17E4" w:rsidRPr="005B17E4" w:rsidRDefault="005B17E4" w:rsidP="00692E13">
      <w:pPr>
        <w:rPr>
          <w:color w:val="000000" w:themeColor="text1"/>
          <w:lang w:val="vi-VN"/>
        </w:rPr>
      </w:pPr>
    </w:p>
    <w:p w:rsidR="0014253D" w:rsidRDefault="0014253D" w:rsidP="00692E13">
      <w:r w:rsidRPr="0020301D">
        <w:rPr>
          <w:b/>
        </w:rPr>
        <w:lastRenderedPageBreak/>
        <w:t>Hàm xác suất chuẩn tích lũy (cumulative normal probability function).</w:t>
      </w:r>
      <w:r w:rsidRPr="0020301D">
        <w:t xml:space="preserve"> Vì chiều cao là một biến số liên tục, trong thực tế chúng ta ít khi nào muốn tìm xác suất cho một giá trị cụ thể </w:t>
      </w:r>
      <w:r w:rsidRPr="0020301D">
        <w:rPr>
          <w:i/>
        </w:rPr>
        <w:t>x</w:t>
      </w:r>
      <w:r w:rsidRPr="0020301D">
        <w:t xml:space="preserve">, mà thường tìm xác suất cho một khoảng giá trị </w:t>
      </w:r>
      <w:r w:rsidR="00A32031" w:rsidRPr="0020301D">
        <w:rPr>
          <w:i/>
        </w:rPr>
        <w:t>a</w:t>
      </w:r>
      <w:r w:rsidRPr="0020301D">
        <w:t xml:space="preserve"> đến </w:t>
      </w:r>
      <w:r w:rsidR="00A32031" w:rsidRPr="0020301D">
        <w:rPr>
          <w:i/>
        </w:rPr>
        <w:t>b</w:t>
      </w:r>
      <w:r w:rsidRPr="0020301D">
        <w:t>.  Chẳng hạn như chúng ta muốn biết xác suất chiều cao từ 150 đến 160 cm (tức là</w:t>
      </w:r>
      <w:r w:rsidR="00B45072" w:rsidRPr="0020301D">
        <w:rPr>
          <w:i/>
        </w:rPr>
        <w:t xml:space="preserve"> P</w:t>
      </w:r>
      <w:r w:rsidR="00B45072" w:rsidRPr="0020301D">
        <w:t xml:space="preserve">(160 ≤ </w:t>
      </w:r>
      <w:r w:rsidR="00B45072" w:rsidRPr="0020301D">
        <w:rPr>
          <w:i/>
        </w:rPr>
        <w:t>X</w:t>
      </w:r>
      <w:r w:rsidR="00B45072" w:rsidRPr="0020301D">
        <w:t xml:space="preserve"> ≤ 150)</w:t>
      </w:r>
      <w:r w:rsidR="00A32031" w:rsidRPr="0020301D">
        <w:t xml:space="preserve">, </w:t>
      </w:r>
      <w:r w:rsidRPr="0020301D">
        <w:t xml:space="preserve">hay xác suất chiều cao thấp hơn 145 cm, tức </w:t>
      </w:r>
      <w:r w:rsidRPr="0020301D">
        <w:rPr>
          <w:i/>
        </w:rPr>
        <w:t>P</w:t>
      </w:r>
      <w:r w:rsidRPr="0020301D">
        <w:t>(</w:t>
      </w:r>
      <w:r w:rsidRPr="0020301D">
        <w:rPr>
          <w:i/>
        </w:rPr>
        <w:t>X</w:t>
      </w:r>
      <w:r w:rsidRPr="0020301D">
        <w:t xml:space="preserve"> </w:t>
      </w:r>
      <w:r w:rsidR="00D74675" w:rsidRPr="0020301D">
        <w:t>&lt;</w:t>
      </w:r>
      <w:r w:rsidRPr="0020301D">
        <w:t xml:space="preserve"> </w:t>
      </w:r>
      <w:r w:rsidR="00D74675" w:rsidRPr="0020301D">
        <w:t>145</w:t>
      </w:r>
      <w:r w:rsidRPr="0020301D">
        <w:t xml:space="preserve">). Để tìm đáp số các câu hỏi như thế, chúng ta cần đến hàm xác suất chuẩn tích lũy, được định nghĩa như sau: </w:t>
      </w:r>
    </w:p>
    <w:p w:rsidR="006F3AE2" w:rsidRDefault="006F3AE2" w:rsidP="00692E13"/>
    <w:p w:rsidR="006F3AE2" w:rsidRPr="0020301D" w:rsidRDefault="001B6411" w:rsidP="001B6411">
      <w:pPr>
        <w:jc w:val="center"/>
      </w:pPr>
      <m:oMathPara>
        <m:oMath>
          <m:r>
            <w:rPr>
              <w:rFonts w:ascii="Cambria Math" w:hAnsi="Cambria Math"/>
            </w:rPr>
            <m:t>P</m:t>
          </m:r>
          <m:d>
            <m:dPr>
              <m:ctrlPr>
                <w:rPr>
                  <w:rFonts w:ascii="Cambria Math" w:hAnsi="Cambria Math"/>
                  <w:i/>
                </w:rPr>
              </m:ctrlPr>
            </m:dPr>
            <m:e>
              <m:r>
                <w:rPr>
                  <w:rFonts w:ascii="Cambria Math" w:hAnsi="Cambria Math"/>
                </w:rPr>
                <m:t>a≤X≤n</m:t>
              </m:r>
            </m:e>
          </m:d>
          <m:r>
            <w:rPr>
              <w:rFonts w:ascii="Cambria Math" w:hAnsi="Cambria Math"/>
            </w:rPr>
            <m:t xml:space="preserve">= </m:t>
          </m:r>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oMath>
      </m:oMathPara>
    </w:p>
    <w:p w:rsidR="0014253D" w:rsidRPr="0020301D" w:rsidRDefault="0014253D" w:rsidP="002D3DA7">
      <w:pPr>
        <w:jc w:val="both"/>
      </w:pPr>
    </w:p>
    <w:p w:rsidR="00045B04" w:rsidRDefault="009A392B" w:rsidP="00692E13">
      <w:r w:rsidRPr="0020301D">
        <w:t>Vì thế</w:t>
      </w:r>
      <w:r w:rsidR="00045B04" w:rsidRPr="0020301D">
        <w:t xml:space="preserve">, </w:t>
      </w:r>
      <w:r w:rsidR="00B45072" w:rsidRPr="0020301D">
        <w:rPr>
          <w:i/>
        </w:rPr>
        <w:t>P</w:t>
      </w:r>
      <w:r w:rsidR="00B45072" w:rsidRPr="0020301D">
        <w:t xml:space="preserve">(160 ≤ </w:t>
      </w:r>
      <w:r w:rsidR="00B45072" w:rsidRPr="0020301D">
        <w:rPr>
          <w:i/>
        </w:rPr>
        <w:t>X</w:t>
      </w:r>
      <w:r w:rsidR="00B45072" w:rsidRPr="0020301D">
        <w:t xml:space="preserve"> ≤ 150) chính là diện tích tính từ trục hoành = 150 đến 160 của </w:t>
      </w:r>
      <w:r w:rsidR="00B45072" w:rsidRPr="0020301D">
        <w:rPr>
          <w:b/>
        </w:rPr>
        <w:t>biểu đồ 2</w:t>
      </w:r>
      <w:r w:rsidR="00B45072" w:rsidRPr="0020301D">
        <w:t xml:space="preserve">.  Trong </w:t>
      </w:r>
      <w:r w:rsidR="00B45072" w:rsidRPr="0020301D">
        <w:rPr>
          <w:rFonts w:ascii="Arial" w:hAnsi="Arial" w:cs="Arial"/>
        </w:rPr>
        <w:t>R</w:t>
      </w:r>
      <w:r w:rsidR="00B45072" w:rsidRPr="0020301D">
        <w:t xml:space="preserve"> có hàm </w:t>
      </w:r>
      <w:r w:rsidR="00B45072" w:rsidRPr="001B6411">
        <w:rPr>
          <w:rFonts w:ascii="Courier" w:hAnsi="Courier" w:cs="Courier New"/>
        </w:rPr>
        <w:t>pnorm(x, mean, sd)</w:t>
      </w:r>
      <w:r w:rsidR="00B45072" w:rsidRPr="0020301D">
        <w:rPr>
          <w:rFonts w:ascii="Courier New" w:hAnsi="Courier New" w:cs="Courier New"/>
        </w:rPr>
        <w:t xml:space="preserve"> </w:t>
      </w:r>
      <w:r w:rsidR="00B45072" w:rsidRPr="0020301D">
        <w:t xml:space="preserve">dùng để tính xác suất tích lũy cho một phân phối chuẩn rất có ích.  </w:t>
      </w:r>
    </w:p>
    <w:p w:rsidR="001B6411" w:rsidRPr="0020301D" w:rsidRDefault="001B6411" w:rsidP="00692E13"/>
    <w:p w:rsidR="00B45072" w:rsidRPr="001B6411" w:rsidRDefault="00B45072" w:rsidP="001B6411">
      <w:pPr>
        <w:jc w:val="center"/>
        <w:rPr>
          <w:lang w:val="vi-VN"/>
        </w:rPr>
      </w:pPr>
      <w:r w:rsidRPr="001B6411">
        <w:rPr>
          <w:rFonts w:ascii="Courier" w:hAnsi="Courier" w:cs="Courier New"/>
        </w:rPr>
        <w:t>pnorm</w:t>
      </w:r>
      <w:r w:rsidRPr="001B6411">
        <w:rPr>
          <w:rFonts w:ascii="Courier" w:hAnsi="Courier"/>
        </w:rPr>
        <w:t xml:space="preserve"> (</w:t>
      </w:r>
      <w:r w:rsidRPr="001B6411">
        <w:rPr>
          <w:rFonts w:ascii="Courier" w:hAnsi="Courier" w:cs="Courier New"/>
        </w:rPr>
        <w:t>a, mean, sd</w:t>
      </w:r>
      <w:r w:rsidRPr="001B6411">
        <w:rPr>
          <w:rFonts w:ascii="Courier" w:hAnsi="Courier"/>
        </w:rPr>
        <w:t>)</w:t>
      </w:r>
      <w:r w:rsidRPr="0020301D">
        <w:t xml:space="preserve"> =</w:t>
      </w:r>
      <w:r w:rsidR="001B6411">
        <w:rPr>
          <w:lang w:val="vi-VN"/>
        </w:rPr>
        <w:t xml:space="preserve"> </w:t>
      </w:r>
      <m:oMath>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oMath>
      <w:r w:rsidR="001B6411">
        <w:rPr>
          <w:lang w:val="vi-VN"/>
        </w:rPr>
        <w:t xml:space="preserve"> = </w:t>
      </w:r>
      <w:r w:rsidRPr="0020301D">
        <w:rPr>
          <w:i/>
        </w:rPr>
        <w:t>P</w:t>
      </w:r>
      <w:r w:rsidRPr="0020301D">
        <w:t>(</w:t>
      </w:r>
      <w:r w:rsidRPr="0020301D">
        <w:rPr>
          <w:i/>
        </w:rPr>
        <w:t>X</w:t>
      </w:r>
      <w:r w:rsidRPr="0020301D">
        <w:t xml:space="preserve"> ≤ </w:t>
      </w:r>
      <w:r w:rsidRPr="0020301D">
        <w:rPr>
          <w:i/>
        </w:rPr>
        <w:t xml:space="preserve">a </w:t>
      </w:r>
      <w:r w:rsidRPr="0020301D">
        <w:t xml:space="preserve">| mean, sd) </w:t>
      </w:r>
    </w:p>
    <w:p w:rsidR="001B6411" w:rsidRDefault="001B6411" w:rsidP="00692E13"/>
    <w:p w:rsidR="00B70FC1" w:rsidRPr="0020301D" w:rsidRDefault="00B70FC1" w:rsidP="00692E13">
      <w:r w:rsidRPr="0020301D">
        <w:t xml:space="preserve">Chẳng hạn như xác suất chiều cao phụ nữ Việt Nam bằng hoặc thấp hơn 150 cm là 9.6%:  </w:t>
      </w:r>
    </w:p>
    <w:p w:rsidR="00B45072" w:rsidRPr="0020301D" w:rsidRDefault="00B45072" w:rsidP="002D3DA7">
      <w:pPr>
        <w:jc w:val="both"/>
      </w:pPr>
    </w:p>
    <w:p w:rsidR="001B6411" w:rsidRPr="001B6411" w:rsidRDefault="001B6411" w:rsidP="001B6411">
      <w:pPr>
        <w:jc w:val="both"/>
        <w:rPr>
          <w:rFonts w:ascii="Courier" w:hAnsi="Courier" w:cs="Courier New"/>
          <w:color w:val="000000" w:themeColor="text1"/>
        </w:rPr>
      </w:pPr>
      <w:r w:rsidRPr="001B6411">
        <w:rPr>
          <w:rFonts w:ascii="Courier" w:hAnsi="Courier" w:cs="Courier New"/>
          <w:color w:val="000000" w:themeColor="text1"/>
        </w:rPr>
        <w:t>&gt; pnorm(150, 163, 6.6)</w:t>
      </w:r>
    </w:p>
    <w:p w:rsidR="00B45072" w:rsidRPr="001B6411" w:rsidRDefault="001B6411" w:rsidP="001B6411">
      <w:pPr>
        <w:jc w:val="both"/>
        <w:rPr>
          <w:rFonts w:ascii="Courier" w:hAnsi="Courier" w:cs="Courier New"/>
          <w:color w:val="000000" w:themeColor="text1"/>
        </w:rPr>
      </w:pPr>
      <w:r w:rsidRPr="001B6411">
        <w:rPr>
          <w:rFonts w:ascii="Courier" w:hAnsi="Courier" w:cs="Courier New"/>
          <w:color w:val="000000" w:themeColor="text1"/>
        </w:rPr>
        <w:t>[1] 0.02443656</w:t>
      </w:r>
    </w:p>
    <w:p w:rsidR="001B6411" w:rsidRPr="0020301D" w:rsidRDefault="001B6411" w:rsidP="001B6411">
      <w:pPr>
        <w:jc w:val="both"/>
      </w:pPr>
    </w:p>
    <w:p w:rsidR="00B70FC1" w:rsidRPr="0020301D" w:rsidRDefault="00B70FC1" w:rsidP="00B70FC1">
      <w:pPr>
        <w:jc w:val="both"/>
      </w:pPr>
      <w:r w:rsidRPr="0020301D">
        <w:t>Hay xác suất chiều cao phụ nữ Việt Nam bằng hoặc cao hơn 165 cm là:</w:t>
      </w:r>
    </w:p>
    <w:p w:rsidR="00B70FC1" w:rsidRDefault="00B70FC1" w:rsidP="00B70FC1">
      <w:pPr>
        <w:jc w:val="both"/>
      </w:pPr>
    </w:p>
    <w:p w:rsidR="001B6411" w:rsidRPr="001B6411" w:rsidRDefault="001B6411" w:rsidP="001B6411">
      <w:pPr>
        <w:jc w:val="both"/>
        <w:rPr>
          <w:rFonts w:ascii="Courier" w:hAnsi="Courier"/>
        </w:rPr>
      </w:pPr>
      <w:r w:rsidRPr="001B6411">
        <w:rPr>
          <w:rFonts w:ascii="Courier" w:hAnsi="Courier"/>
        </w:rPr>
        <w:t>&gt; 1-pnorm(164, 163, 6.6)</w:t>
      </w:r>
    </w:p>
    <w:p w:rsidR="001B6411" w:rsidRPr="001B6411" w:rsidRDefault="001B6411" w:rsidP="001B6411">
      <w:pPr>
        <w:jc w:val="both"/>
        <w:rPr>
          <w:rFonts w:ascii="Courier" w:hAnsi="Courier"/>
        </w:rPr>
      </w:pPr>
      <w:r w:rsidRPr="001B6411">
        <w:rPr>
          <w:rFonts w:ascii="Courier" w:hAnsi="Courier"/>
        </w:rPr>
        <w:t>[1] 0.4397847</w:t>
      </w:r>
    </w:p>
    <w:p w:rsidR="00B70FC1" w:rsidRPr="0020301D" w:rsidRDefault="00B70FC1" w:rsidP="00B70FC1">
      <w:pPr>
        <w:jc w:val="both"/>
        <w:rPr>
          <w:rFonts w:ascii="Courier New" w:hAnsi="Courier New" w:cs="Courier New"/>
        </w:rPr>
      </w:pPr>
    </w:p>
    <w:p w:rsidR="00B70FC1" w:rsidRPr="0020301D" w:rsidRDefault="00B70FC1" w:rsidP="00692E13">
      <w:r w:rsidRPr="0020301D">
        <w:t>Nói cách khác, chỉ có khoảng 4.</w:t>
      </w:r>
      <w:r w:rsidR="001B6411">
        <w:t>4</w:t>
      </w:r>
      <w:r w:rsidRPr="0020301D">
        <w:t xml:space="preserve">% phụ nữ Việt Nam có chiều cao bằng hay cao hơn 165 cm.  </w:t>
      </w:r>
    </w:p>
    <w:p w:rsidR="00C719A6" w:rsidRPr="0020301D" w:rsidRDefault="00C719A6" w:rsidP="00B70FC1">
      <w:pPr>
        <w:jc w:val="both"/>
      </w:pPr>
    </w:p>
    <w:p w:rsidR="00B45072" w:rsidRPr="0020301D" w:rsidRDefault="00B45072" w:rsidP="00692E13">
      <w:r w:rsidRPr="0020301D">
        <w:rPr>
          <w:b/>
        </w:rPr>
        <w:t>Ví dụ 7: Ứng dụng luật phân phối chuẩn</w:t>
      </w:r>
      <w:r w:rsidRPr="0020301D">
        <w:t>: Trong một quần thể</w:t>
      </w:r>
      <w:r w:rsidR="00B70FC1" w:rsidRPr="0020301D">
        <w:t>,</w:t>
      </w:r>
      <w:r w:rsidRPr="0020301D">
        <w:t xml:space="preserve"> chúng ta biết rằng áp suất máu trung bình là 100 mmHg và độ lệch chuẩn là</w:t>
      </w:r>
      <w:r w:rsidR="00565247" w:rsidRPr="0020301D">
        <w:t xml:space="preserve"> 13 mmHg, hỏi: có bao nhiêu người </w:t>
      </w:r>
      <w:r w:rsidRPr="0020301D">
        <w:t>trong quần thể này có áp suất m</w:t>
      </w:r>
      <w:r w:rsidR="00565247" w:rsidRPr="0020301D">
        <w:t xml:space="preserve">áu bằng hoặc cao hơn 120 mmHg? </w:t>
      </w:r>
      <w:r w:rsidRPr="0020301D">
        <w:t xml:space="preserve">Câu trả lời bằng </w:t>
      </w:r>
      <w:r w:rsidRPr="0020301D">
        <w:rPr>
          <w:rFonts w:ascii="Arial" w:hAnsi="Arial" w:cs="Arial"/>
        </w:rPr>
        <w:t>R</w:t>
      </w:r>
      <w:r w:rsidRPr="0020301D">
        <w:t xml:space="preserve"> là: </w:t>
      </w:r>
    </w:p>
    <w:p w:rsidR="00B45072" w:rsidRPr="0020301D" w:rsidRDefault="00B45072" w:rsidP="00B45072">
      <w:pPr>
        <w:jc w:val="both"/>
      </w:pPr>
    </w:p>
    <w:p w:rsidR="00B45072" w:rsidRPr="0083389D" w:rsidRDefault="00B45072" w:rsidP="00B45072">
      <w:pPr>
        <w:jc w:val="both"/>
        <w:rPr>
          <w:rFonts w:ascii="Courier" w:hAnsi="Courier" w:cs="Courier New"/>
        </w:rPr>
      </w:pPr>
      <w:r w:rsidRPr="0083389D">
        <w:rPr>
          <w:rFonts w:ascii="Courier" w:hAnsi="Courier" w:cs="Courier New"/>
        </w:rPr>
        <w:t>&gt; 1-pnorm(120, mean=100, sd=13)</w:t>
      </w:r>
    </w:p>
    <w:p w:rsidR="00B45072" w:rsidRPr="0083389D" w:rsidRDefault="00B45072" w:rsidP="00B45072">
      <w:pPr>
        <w:jc w:val="both"/>
        <w:rPr>
          <w:rFonts w:ascii="Courier" w:hAnsi="Courier" w:cs="Courier New"/>
        </w:rPr>
      </w:pPr>
      <w:r w:rsidRPr="0083389D">
        <w:rPr>
          <w:rFonts w:ascii="Courier" w:hAnsi="Courier" w:cs="Courier New"/>
        </w:rPr>
        <w:t>[1] 0.0619679</w:t>
      </w:r>
    </w:p>
    <w:p w:rsidR="000625A0" w:rsidRDefault="000625A0" w:rsidP="00B70FC1">
      <w:pPr>
        <w:jc w:val="both"/>
      </w:pPr>
    </w:p>
    <w:p w:rsidR="00B45072" w:rsidRPr="0020301D" w:rsidRDefault="00B45072" w:rsidP="00692E13">
      <w:r w:rsidRPr="0020301D">
        <w:t xml:space="preserve">Tức khoảng 6.2% người trong quần thể này có áp suất máu bằng hoặc cao hơn 120 mmHg.  </w:t>
      </w:r>
    </w:p>
    <w:p w:rsidR="00B70FC1" w:rsidRDefault="00B70FC1" w:rsidP="00B70FC1">
      <w:pPr>
        <w:rPr>
          <w:rFonts w:ascii="Arial" w:hAnsi="Arial" w:cs="Arial"/>
          <w:b/>
        </w:rPr>
      </w:pPr>
    </w:p>
    <w:p w:rsidR="00675BEF" w:rsidRDefault="00454054" w:rsidP="00692E13">
      <w:pPr>
        <w:rPr>
          <w:rFonts w:ascii="Arial" w:hAnsi="Arial" w:cs="Arial"/>
          <w:b/>
        </w:rPr>
      </w:pPr>
      <w:r>
        <w:rPr>
          <w:rFonts w:ascii="Arial" w:hAnsi="Arial" w:cs="Arial"/>
          <w:b/>
        </w:rPr>
        <w:t>5</w:t>
      </w:r>
      <w:r w:rsidR="00A16DDF">
        <w:rPr>
          <w:rFonts w:ascii="Arial" w:hAnsi="Arial" w:cs="Arial"/>
          <w:b/>
        </w:rPr>
        <w:t xml:space="preserve">.3.4  </w:t>
      </w:r>
      <w:r w:rsidR="00675BEF">
        <w:rPr>
          <w:rFonts w:ascii="Arial" w:hAnsi="Arial" w:cs="Arial"/>
          <w:b/>
        </w:rPr>
        <w:t xml:space="preserve">Hàm phân phối chuẩn chuẩn hóa (Standardized Normal distribution) </w:t>
      </w:r>
    </w:p>
    <w:p w:rsidR="00B70FC1" w:rsidRDefault="00B70FC1" w:rsidP="002D3DA7">
      <w:pPr>
        <w:jc w:val="both"/>
      </w:pPr>
    </w:p>
    <w:p w:rsidR="00E227B4" w:rsidRDefault="00E227B4" w:rsidP="00692E13">
      <w:r w:rsidRPr="0020301D">
        <w:t xml:space="preserve">Một biến </w:t>
      </w:r>
      <w:r w:rsidRPr="0020301D">
        <w:rPr>
          <w:i/>
        </w:rPr>
        <w:t xml:space="preserve">X </w:t>
      </w:r>
      <w:r w:rsidRPr="0020301D">
        <w:t xml:space="preserve">tuân theo luật phân phối chuẩn với trung bình </w:t>
      </w:r>
      <w:r w:rsidRPr="0020301D">
        <w:rPr>
          <w:rFonts w:ascii="Symbol" w:hAnsi="Symbol"/>
          <w:i/>
        </w:rPr>
        <w:t></w:t>
      </w:r>
      <w:r w:rsidRPr="0020301D">
        <w:rPr>
          <w:i/>
        </w:rPr>
        <w:t xml:space="preserve"> </w:t>
      </w:r>
      <w:r w:rsidRPr="0020301D">
        <w:t xml:space="preserve">và phương sai </w:t>
      </w:r>
      <w:r w:rsidRPr="0020301D">
        <w:rPr>
          <w:rFonts w:ascii="Symbol" w:hAnsi="Symbol"/>
          <w:i/>
        </w:rPr>
        <w:t></w:t>
      </w:r>
      <w:r w:rsidRPr="0020301D">
        <w:rPr>
          <w:vertAlign w:val="superscript"/>
        </w:rPr>
        <w:t xml:space="preserve">2 </w:t>
      </w:r>
      <w:r w:rsidRPr="0020301D">
        <w:t xml:space="preserve">thường được viết tắt là: </w:t>
      </w:r>
    </w:p>
    <w:p w:rsidR="000625A0" w:rsidRPr="0020301D" w:rsidRDefault="000625A0" w:rsidP="00E227B4">
      <w:pPr>
        <w:ind w:firstLine="720"/>
        <w:jc w:val="both"/>
      </w:pPr>
    </w:p>
    <w:p w:rsidR="00E227B4" w:rsidRPr="0020301D" w:rsidRDefault="00E227B4" w:rsidP="00E227B4">
      <w:pPr>
        <w:jc w:val="center"/>
      </w:pPr>
      <w:r w:rsidRPr="0020301D">
        <w:rPr>
          <w:i/>
        </w:rPr>
        <w:t>X</w:t>
      </w:r>
      <w:r w:rsidRPr="0020301D">
        <w:t xml:space="preserve"> ~ </w:t>
      </w:r>
      <w:r w:rsidRPr="0020301D">
        <w:rPr>
          <w:i/>
        </w:rPr>
        <w:t>N</w:t>
      </w:r>
      <w:r w:rsidRPr="0020301D">
        <w:t>(</w:t>
      </w:r>
      <w:r w:rsidRPr="0020301D">
        <w:rPr>
          <w:rFonts w:ascii="Symbol" w:hAnsi="Symbol"/>
          <w:i/>
        </w:rPr>
        <w:t></w:t>
      </w:r>
      <w:r w:rsidRPr="0020301D">
        <w:rPr>
          <w:i/>
        </w:rPr>
        <w:t xml:space="preserve"> </w:t>
      </w:r>
      <w:r w:rsidRPr="0020301D">
        <w:t xml:space="preserve">, </w:t>
      </w:r>
      <w:r w:rsidRPr="0020301D">
        <w:rPr>
          <w:rFonts w:ascii="Symbol" w:hAnsi="Symbol"/>
          <w:i/>
        </w:rPr>
        <w:t></w:t>
      </w:r>
      <w:r w:rsidRPr="0020301D">
        <w:rPr>
          <w:vertAlign w:val="superscript"/>
        </w:rPr>
        <w:t>2</w:t>
      </w:r>
      <w:r w:rsidRPr="0020301D">
        <w:t>)</w:t>
      </w:r>
    </w:p>
    <w:p w:rsidR="00E227B4" w:rsidRPr="0020301D" w:rsidRDefault="00E227B4" w:rsidP="00E227B4">
      <w:pPr>
        <w:ind w:firstLine="720"/>
        <w:jc w:val="both"/>
      </w:pPr>
    </w:p>
    <w:p w:rsidR="00E227B4" w:rsidRDefault="00E227B4" w:rsidP="00692E13">
      <w:r w:rsidRPr="0020301D">
        <w:t xml:space="preserve">Ở đây </w:t>
      </w:r>
      <w:r w:rsidRPr="0020301D">
        <w:rPr>
          <w:rFonts w:ascii="Symbol" w:hAnsi="Symbol"/>
          <w:i/>
        </w:rPr>
        <w:t></w:t>
      </w:r>
      <w:r w:rsidRPr="0020301D">
        <w:rPr>
          <w:i/>
        </w:rPr>
        <w:t xml:space="preserve"> </w:t>
      </w:r>
      <w:r w:rsidRPr="0020301D">
        <w:t xml:space="preserve"> và </w:t>
      </w:r>
      <w:r w:rsidRPr="0020301D">
        <w:rPr>
          <w:rFonts w:ascii="Symbol" w:hAnsi="Symbol"/>
          <w:i/>
        </w:rPr>
        <w:t></w:t>
      </w:r>
      <w:r w:rsidRPr="0020301D">
        <w:rPr>
          <w:vertAlign w:val="superscript"/>
        </w:rPr>
        <w:t>2</w:t>
      </w:r>
      <w:r w:rsidRPr="0020301D">
        <w:t xml:space="preserve"> tùy thuộc và</w:t>
      </w:r>
      <w:r w:rsidR="00EF0C27" w:rsidRPr="0020301D">
        <w:t xml:space="preserve">o đơn vị đo lường của biến số. </w:t>
      </w:r>
      <w:r w:rsidRPr="0020301D">
        <w:t>Chẳng hạn như chiều cao được tính bằng cm (hay m), huyết áp được đo bằng mm</w:t>
      </w:r>
      <w:r w:rsidR="00EF0C27" w:rsidRPr="0020301D">
        <w:t xml:space="preserve">Hg, tuổi được đo bằng năm, v.v… </w:t>
      </w:r>
      <w:r w:rsidRPr="0020301D">
        <w:t xml:space="preserve">cho nên đôi khi mô tả một biến số bằng đơn vị gốc rất khó so sánh.  Một cách đơn giản hơn là chuẩn hóa (standardized) </w:t>
      </w:r>
      <w:r w:rsidRPr="0020301D">
        <w:rPr>
          <w:i/>
        </w:rPr>
        <w:t xml:space="preserve">X </w:t>
      </w:r>
      <w:r w:rsidRPr="0020301D">
        <w:t xml:space="preserve">sao cho số trung bình là 0 và phương sai là 1. Sau vài thao tác số học, </w:t>
      </w:r>
      <w:r w:rsidR="00C719A6" w:rsidRPr="0020301D">
        <w:t xml:space="preserve">có thể chứng minh </w:t>
      </w:r>
      <w:r w:rsidRPr="0020301D">
        <w:t xml:space="preserve">cách biến đổi </w:t>
      </w:r>
      <w:r w:rsidRPr="0020301D">
        <w:rPr>
          <w:i/>
        </w:rPr>
        <w:t>X</w:t>
      </w:r>
      <w:r w:rsidRPr="0020301D">
        <w:t xml:space="preserve"> để đáp ứng điều kiện trên là: </w:t>
      </w:r>
    </w:p>
    <w:p w:rsidR="0097421E" w:rsidRDefault="0097421E" w:rsidP="00692E13"/>
    <w:p w:rsidR="0097421E" w:rsidRPr="0020301D" w:rsidRDefault="000319B7" w:rsidP="0097421E">
      <w:pPr>
        <w:jc w:val="center"/>
      </w:pPr>
      <m:oMathPara>
        <m:oMath>
          <m:r>
            <w:rPr>
              <w:rFonts w:ascii="Cambria Math" w:hAnsi="Cambria Math"/>
            </w:rPr>
            <m:t>Z=</m:t>
          </m:r>
          <m:f>
            <m:fPr>
              <m:ctrlPr>
                <w:rPr>
                  <w:rFonts w:ascii="Cambria Math" w:hAnsi="Cambria Math"/>
                  <w:i/>
                </w:rPr>
              </m:ctrlPr>
            </m:fPr>
            <m:num>
              <m:r>
                <w:rPr>
                  <w:rFonts w:ascii="Cambria Math" w:hAnsi="Cambria Math"/>
                </w:rPr>
                <m:t>X-μ</m:t>
              </m:r>
            </m:num>
            <m:den>
              <m:r>
                <w:rPr>
                  <w:rFonts w:ascii="Cambria Math" w:hAnsi="Cambria Math"/>
                </w:rPr>
                <m:t>σ</m:t>
              </m:r>
            </m:den>
          </m:f>
        </m:oMath>
      </m:oMathPara>
    </w:p>
    <w:p w:rsidR="00E227B4" w:rsidRPr="0020301D" w:rsidRDefault="00E227B4" w:rsidP="00E227B4">
      <w:pPr>
        <w:jc w:val="both"/>
      </w:pPr>
    </w:p>
    <w:p w:rsidR="00E227B4" w:rsidRPr="0020301D" w:rsidRDefault="00E227B4" w:rsidP="00E227B4">
      <w:pPr>
        <w:jc w:val="both"/>
      </w:pPr>
    </w:p>
    <w:p w:rsidR="00E227B4" w:rsidRPr="0020301D" w:rsidRDefault="00ED06BC" w:rsidP="00692E13">
      <w:pPr>
        <w:rPr>
          <w:spacing w:val="-2"/>
        </w:rPr>
      </w:pPr>
      <w:r w:rsidRPr="0020301D">
        <w:rPr>
          <w:spacing w:val="-2"/>
        </w:rPr>
        <w:t>Nói theo ngôn ngữ toán: nếu</w:t>
      </w:r>
      <w:r w:rsidRPr="0020301D">
        <w:rPr>
          <w:i/>
          <w:spacing w:val="-2"/>
        </w:rPr>
        <w:t xml:space="preserve"> X</w:t>
      </w:r>
      <w:r w:rsidRPr="0020301D">
        <w:rPr>
          <w:spacing w:val="-2"/>
        </w:rPr>
        <w:t xml:space="preserve"> ~ </w:t>
      </w:r>
      <w:r w:rsidRPr="0020301D">
        <w:rPr>
          <w:i/>
          <w:spacing w:val="-2"/>
        </w:rPr>
        <w:t>N</w:t>
      </w:r>
      <w:r w:rsidRPr="0020301D">
        <w:rPr>
          <w:spacing w:val="-2"/>
        </w:rPr>
        <w:t>(</w:t>
      </w:r>
      <w:r w:rsidRPr="0020301D">
        <w:rPr>
          <w:rFonts w:ascii="Symbol" w:hAnsi="Symbol"/>
          <w:i/>
          <w:spacing w:val="-2"/>
        </w:rPr>
        <w:t></w:t>
      </w:r>
      <w:r w:rsidRPr="0020301D">
        <w:rPr>
          <w:i/>
          <w:spacing w:val="-2"/>
        </w:rPr>
        <w:t xml:space="preserve"> </w:t>
      </w:r>
      <w:r w:rsidRPr="0020301D">
        <w:rPr>
          <w:spacing w:val="-2"/>
        </w:rPr>
        <w:t xml:space="preserve">, </w:t>
      </w:r>
      <w:r w:rsidRPr="0020301D">
        <w:rPr>
          <w:rFonts w:ascii="Symbol" w:hAnsi="Symbol"/>
          <w:i/>
          <w:spacing w:val="-2"/>
        </w:rPr>
        <w:t></w:t>
      </w:r>
      <w:r w:rsidRPr="0020301D">
        <w:rPr>
          <w:spacing w:val="-2"/>
          <w:vertAlign w:val="superscript"/>
        </w:rPr>
        <w:t>2</w:t>
      </w:r>
      <w:r w:rsidRPr="0020301D">
        <w:rPr>
          <w:spacing w:val="-2"/>
        </w:rPr>
        <w:t xml:space="preserve">), </w:t>
      </w:r>
      <w:r w:rsidR="00E80694" w:rsidRPr="0020301D">
        <w:rPr>
          <w:spacing w:val="-2"/>
        </w:rPr>
        <w:t>thì (</w:t>
      </w:r>
      <w:r w:rsidR="00E80694" w:rsidRPr="0020301D">
        <w:rPr>
          <w:i/>
          <w:spacing w:val="-2"/>
        </w:rPr>
        <w:t xml:space="preserve">X – </w:t>
      </w:r>
      <w:r w:rsidR="00E80694" w:rsidRPr="0020301D">
        <w:rPr>
          <w:rFonts w:ascii="Symbol" w:hAnsi="Symbol"/>
          <w:i/>
          <w:spacing w:val="-2"/>
        </w:rPr>
        <w:t></w:t>
      </w:r>
      <w:r w:rsidR="00E80694" w:rsidRPr="0020301D">
        <w:rPr>
          <w:spacing w:val="-2"/>
        </w:rPr>
        <w:t>)/</w:t>
      </w:r>
      <w:r w:rsidR="00E80694" w:rsidRPr="0020301D">
        <w:rPr>
          <w:rFonts w:ascii="Symbol" w:hAnsi="Symbol"/>
          <w:i/>
          <w:spacing w:val="-2"/>
        </w:rPr>
        <w:t></w:t>
      </w:r>
      <w:r w:rsidR="00E80694" w:rsidRPr="0020301D">
        <w:rPr>
          <w:spacing w:val="-2"/>
          <w:vertAlign w:val="superscript"/>
        </w:rPr>
        <w:t xml:space="preserve">2 </w:t>
      </w:r>
      <w:r w:rsidR="00E80694" w:rsidRPr="0020301D">
        <w:rPr>
          <w:spacing w:val="-2"/>
        </w:rPr>
        <w:t xml:space="preserve">~ </w:t>
      </w:r>
      <w:r w:rsidR="00E80694" w:rsidRPr="0020301D">
        <w:rPr>
          <w:i/>
          <w:spacing w:val="-2"/>
        </w:rPr>
        <w:t>N</w:t>
      </w:r>
      <w:r w:rsidR="00E80694" w:rsidRPr="0020301D">
        <w:rPr>
          <w:spacing w:val="-2"/>
        </w:rPr>
        <w:t xml:space="preserve">(0, 1).  </w:t>
      </w:r>
      <w:r w:rsidR="00E227B4" w:rsidRPr="0020301D">
        <w:rPr>
          <w:spacing w:val="-2"/>
        </w:rPr>
        <w:t xml:space="preserve">Như vậy qua công thức trên, </w:t>
      </w:r>
      <w:r w:rsidR="00E227B4" w:rsidRPr="0020301D">
        <w:rPr>
          <w:i/>
          <w:spacing w:val="-2"/>
        </w:rPr>
        <w:t>Z</w:t>
      </w:r>
      <w:r w:rsidR="00E227B4" w:rsidRPr="0020301D">
        <w:rPr>
          <w:spacing w:val="-2"/>
        </w:rPr>
        <w:t xml:space="preserve"> thực chất là độ khác biệt giữa một số và trung bì</w:t>
      </w:r>
      <w:r w:rsidR="00C719A6" w:rsidRPr="0020301D">
        <w:rPr>
          <w:spacing w:val="-2"/>
        </w:rPr>
        <w:t xml:space="preserve">nh tính bằng số độ lệch chuẩn. </w:t>
      </w:r>
      <w:r w:rsidR="00E227B4" w:rsidRPr="0020301D">
        <w:rPr>
          <w:spacing w:val="-2"/>
        </w:rPr>
        <w:t xml:space="preserve">Nếu </w:t>
      </w:r>
      <w:r w:rsidR="00E227B4" w:rsidRPr="0020301D">
        <w:rPr>
          <w:i/>
          <w:spacing w:val="-2"/>
        </w:rPr>
        <w:t>Z</w:t>
      </w:r>
      <w:r w:rsidR="00E227B4" w:rsidRPr="0020301D">
        <w:rPr>
          <w:spacing w:val="-2"/>
        </w:rPr>
        <w:t xml:space="preserve"> = 0, chúng ta biết rằng </w:t>
      </w:r>
      <w:r w:rsidR="00E227B4" w:rsidRPr="0020301D">
        <w:rPr>
          <w:i/>
          <w:spacing w:val="-2"/>
        </w:rPr>
        <w:t xml:space="preserve">X </w:t>
      </w:r>
      <w:r w:rsidR="00E227B4" w:rsidRPr="0020301D">
        <w:rPr>
          <w:spacing w:val="-2"/>
        </w:rPr>
        <w:t xml:space="preserve">bằng số trung bình </w:t>
      </w:r>
      <w:r w:rsidR="00E227B4" w:rsidRPr="0020301D">
        <w:rPr>
          <w:rFonts w:ascii="Symbol" w:hAnsi="Symbol"/>
          <w:spacing w:val="-2"/>
        </w:rPr>
        <w:t></w:t>
      </w:r>
      <w:r w:rsidR="00E227B4" w:rsidRPr="0020301D">
        <w:rPr>
          <w:spacing w:val="-2"/>
        </w:rPr>
        <w:t>.  Nếu</w:t>
      </w:r>
      <w:r w:rsidR="00E227B4" w:rsidRPr="0020301D">
        <w:rPr>
          <w:i/>
          <w:spacing w:val="-2"/>
        </w:rPr>
        <w:t xml:space="preserve"> Z</w:t>
      </w:r>
      <w:r w:rsidR="00E227B4" w:rsidRPr="0020301D">
        <w:rPr>
          <w:spacing w:val="-2"/>
        </w:rPr>
        <w:t xml:space="preserve"> = -1, chúng ta biết rằng </w:t>
      </w:r>
      <w:r w:rsidR="00E227B4" w:rsidRPr="0020301D">
        <w:rPr>
          <w:i/>
          <w:spacing w:val="-2"/>
        </w:rPr>
        <w:t xml:space="preserve">X </w:t>
      </w:r>
      <w:r w:rsidR="00E227B4" w:rsidRPr="0020301D">
        <w:rPr>
          <w:spacing w:val="-2"/>
        </w:rPr>
        <w:t xml:space="preserve">thấp hơn </w:t>
      </w:r>
      <w:r w:rsidR="00E227B4" w:rsidRPr="0020301D">
        <w:rPr>
          <w:rFonts w:ascii="Symbol" w:hAnsi="Symbol"/>
          <w:spacing w:val="-2"/>
        </w:rPr>
        <w:t></w:t>
      </w:r>
      <w:r w:rsidR="00E227B4" w:rsidRPr="0020301D">
        <w:rPr>
          <w:rFonts w:ascii="Symbol" w:hAnsi="Symbol"/>
          <w:spacing w:val="-2"/>
        </w:rPr>
        <w:t></w:t>
      </w:r>
      <w:r w:rsidR="00C719A6" w:rsidRPr="0020301D">
        <w:rPr>
          <w:spacing w:val="-2"/>
        </w:rPr>
        <w:t xml:space="preserve">đúng 1 độ lệch chuẩn. </w:t>
      </w:r>
      <w:r w:rsidR="00E227B4" w:rsidRPr="0020301D">
        <w:rPr>
          <w:spacing w:val="-2"/>
        </w:rPr>
        <w:t xml:space="preserve">Tương tự, </w:t>
      </w:r>
      <w:r w:rsidR="00E227B4" w:rsidRPr="0020301D">
        <w:rPr>
          <w:i/>
          <w:spacing w:val="-2"/>
        </w:rPr>
        <w:t>Z</w:t>
      </w:r>
      <w:r w:rsidR="00E227B4" w:rsidRPr="0020301D">
        <w:rPr>
          <w:spacing w:val="-2"/>
        </w:rPr>
        <w:t xml:space="preserve"> = 2.5, chúng ta biết rằng </w:t>
      </w:r>
      <w:r w:rsidR="00E227B4" w:rsidRPr="0020301D">
        <w:rPr>
          <w:i/>
          <w:spacing w:val="-2"/>
        </w:rPr>
        <w:t xml:space="preserve">X </w:t>
      </w:r>
      <w:r w:rsidR="00E227B4" w:rsidRPr="0020301D">
        <w:rPr>
          <w:spacing w:val="-2"/>
        </w:rPr>
        <w:t xml:space="preserve">cao hơn </w:t>
      </w:r>
      <w:r w:rsidR="00E227B4" w:rsidRPr="0020301D">
        <w:rPr>
          <w:rFonts w:ascii="Symbol" w:hAnsi="Symbol"/>
          <w:spacing w:val="-2"/>
        </w:rPr>
        <w:t></w:t>
      </w:r>
      <w:r w:rsidR="00E227B4" w:rsidRPr="0020301D">
        <w:rPr>
          <w:rFonts w:ascii="Symbol" w:hAnsi="Symbol"/>
          <w:spacing w:val="-2"/>
        </w:rPr>
        <w:t></w:t>
      </w:r>
      <w:r w:rsidR="00E227B4" w:rsidRPr="0020301D">
        <w:rPr>
          <w:spacing w:val="-2"/>
        </w:rPr>
        <w:t>đúng 2.5 độ lệch chuẩn</w:t>
      </w:r>
      <w:r w:rsidR="009A392B" w:rsidRPr="0020301D">
        <w:rPr>
          <w:spacing w:val="-2"/>
        </w:rPr>
        <w:t>,</w:t>
      </w:r>
      <w:r w:rsidR="00E227B4" w:rsidRPr="0020301D">
        <w:rPr>
          <w:spacing w:val="-2"/>
        </w:rPr>
        <w:t xml:space="preserve"> v.v…  </w:t>
      </w:r>
    </w:p>
    <w:p w:rsidR="00ED06BC" w:rsidRPr="0020301D" w:rsidRDefault="00ED06BC" w:rsidP="00ED06BC"/>
    <w:p w:rsidR="00ED06BC" w:rsidRPr="0020301D" w:rsidRDefault="00ED06BC" w:rsidP="00692E13">
      <w:r w:rsidRPr="0020301D">
        <w:t xml:space="preserve">Biểu đồ phân phối chiều cao của phụ nữ Việt Nam có thể mô tả bằng một đơn vị mới, đó là chỉ số </w:t>
      </w:r>
      <w:r w:rsidRPr="0020301D">
        <w:rPr>
          <w:i/>
        </w:rPr>
        <w:t>z</w:t>
      </w:r>
      <w:r w:rsidRPr="0020301D">
        <w:t xml:space="preserve"> như sau: </w:t>
      </w:r>
    </w:p>
    <w:p w:rsidR="00C719A6" w:rsidRPr="00EF0C27" w:rsidRDefault="00C719A6" w:rsidP="00ED06BC">
      <w:pPr>
        <w:rPr>
          <w:sz w:val="22"/>
          <w:szCs w:val="22"/>
        </w:rPr>
      </w:pPr>
    </w:p>
    <w:tbl>
      <w:tblPr>
        <w:tblW w:w="0" w:type="auto"/>
        <w:jc w:val="center"/>
        <w:tblLook w:val="01E0" w:firstRow="1" w:lastRow="1" w:firstColumn="1" w:lastColumn="1" w:noHBand="0" w:noVBand="0"/>
      </w:tblPr>
      <w:tblGrid>
        <w:gridCol w:w="5983"/>
      </w:tblGrid>
      <w:tr w:rsidR="00ED06BC" w:rsidTr="00E80E52">
        <w:trPr>
          <w:jc w:val="center"/>
        </w:trPr>
        <w:tc>
          <w:tcPr>
            <w:tcW w:w="5868" w:type="dxa"/>
            <w:shd w:val="clear" w:color="auto" w:fill="auto"/>
          </w:tcPr>
          <w:p w:rsidR="00ED06BC" w:rsidRPr="00ED06BC" w:rsidRDefault="00E80E52" w:rsidP="00A37656">
            <w:pPr>
              <w:jc w:val="center"/>
            </w:pPr>
            <w:r w:rsidRPr="00E80E52">
              <w:lastRenderedPageBreak/>
              <w:drawing>
                <wp:inline distT="0" distB="0" distL="0" distR="0" wp14:anchorId="5E45E692" wp14:editId="6A92E5FD">
                  <wp:extent cx="3662086" cy="2508738"/>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665281" cy="2510926"/>
                          </a:xfrm>
                          <a:prstGeom prst="rect">
                            <a:avLst/>
                          </a:prstGeom>
                        </pic:spPr>
                      </pic:pic>
                    </a:graphicData>
                  </a:graphic>
                </wp:inline>
              </w:drawing>
            </w:r>
          </w:p>
        </w:tc>
      </w:tr>
      <w:tr w:rsidR="00ED06BC" w:rsidTr="00E80E52">
        <w:trPr>
          <w:jc w:val="center"/>
        </w:trPr>
        <w:tc>
          <w:tcPr>
            <w:tcW w:w="5868" w:type="dxa"/>
            <w:shd w:val="clear" w:color="auto" w:fill="auto"/>
          </w:tcPr>
          <w:p w:rsidR="00ED06BC" w:rsidRPr="00A37656" w:rsidRDefault="00A72DF4" w:rsidP="00A37656">
            <w:pPr>
              <w:jc w:val="center"/>
              <w:rPr>
                <w:sz w:val="22"/>
                <w:szCs w:val="22"/>
              </w:rPr>
            </w:pPr>
            <w:r w:rsidRPr="00A37656">
              <w:rPr>
                <w:b/>
                <w:sz w:val="22"/>
                <w:szCs w:val="22"/>
              </w:rPr>
              <w:t>Biểu đồ 3</w:t>
            </w:r>
            <w:r w:rsidRPr="00A37656">
              <w:rPr>
                <w:sz w:val="22"/>
                <w:szCs w:val="22"/>
              </w:rPr>
              <w:t>. Phân phối chuẩn hóa chiều cao ở phụ nữ Việt Nam.</w:t>
            </w:r>
          </w:p>
        </w:tc>
      </w:tr>
    </w:tbl>
    <w:p w:rsidR="00ED06BC" w:rsidRDefault="00ED06BC" w:rsidP="00ED06BC">
      <w:pPr>
        <w:jc w:val="both"/>
      </w:pPr>
    </w:p>
    <w:p w:rsidR="00ED06BC" w:rsidRPr="0020301D" w:rsidRDefault="00ED06BC" w:rsidP="00ED06BC">
      <w:pPr>
        <w:jc w:val="both"/>
      </w:pPr>
      <w:r w:rsidRPr="0020301D">
        <w:t xml:space="preserve">Biểu đồ </w:t>
      </w:r>
      <w:r w:rsidR="00C719A6" w:rsidRPr="0020301D">
        <w:t xml:space="preserve">3 </w:t>
      </w:r>
      <w:r w:rsidRPr="0020301D">
        <w:t>được vẽ bằng hai lệnh sau đây</w:t>
      </w:r>
      <w:r w:rsidR="001C1D19" w:rsidRPr="0020301D">
        <w:t xml:space="preserve">: </w:t>
      </w:r>
      <w:r w:rsidRPr="0020301D">
        <w:t xml:space="preserve"> </w:t>
      </w:r>
    </w:p>
    <w:p w:rsidR="00ED06BC" w:rsidRPr="0020301D" w:rsidRDefault="00ED06BC" w:rsidP="00ED06BC">
      <w:pPr>
        <w:jc w:val="both"/>
      </w:pPr>
    </w:p>
    <w:p w:rsidR="00ED06BC" w:rsidRPr="00E80E52" w:rsidRDefault="00ED06BC" w:rsidP="00ED06BC">
      <w:pPr>
        <w:rPr>
          <w:rFonts w:ascii="Courier" w:hAnsi="Courier" w:cs="Courier New"/>
          <w:sz w:val="22"/>
          <w:szCs w:val="22"/>
        </w:rPr>
      </w:pPr>
      <w:r w:rsidRPr="00E80E52">
        <w:rPr>
          <w:rFonts w:ascii="Courier" w:hAnsi="Courier" w:cs="Courier New"/>
          <w:sz w:val="22"/>
          <w:szCs w:val="22"/>
        </w:rPr>
        <w:t>height &lt;- seq(-4, 4, 0.1)</w:t>
      </w:r>
    </w:p>
    <w:p w:rsidR="00ED06BC" w:rsidRPr="00E80E52" w:rsidRDefault="00ED06BC" w:rsidP="00ED06BC">
      <w:pPr>
        <w:rPr>
          <w:rFonts w:ascii="Courier" w:hAnsi="Courier" w:cs="Courier New"/>
          <w:sz w:val="22"/>
          <w:szCs w:val="22"/>
        </w:rPr>
      </w:pPr>
      <w:r w:rsidRPr="00E80E52">
        <w:rPr>
          <w:rFonts w:ascii="Courier" w:hAnsi="Courier" w:cs="Courier New"/>
          <w:sz w:val="22"/>
          <w:szCs w:val="22"/>
        </w:rPr>
        <w:t xml:space="preserve">plot(height, dnorm(height, 0, 1), </w:t>
      </w:r>
    </w:p>
    <w:p w:rsidR="00ED06BC" w:rsidRPr="00E80E52" w:rsidRDefault="00ED06BC" w:rsidP="00ED06BC">
      <w:pPr>
        <w:rPr>
          <w:rFonts w:ascii="Courier" w:hAnsi="Courier" w:cs="Courier New"/>
          <w:sz w:val="22"/>
          <w:szCs w:val="22"/>
        </w:rPr>
      </w:pPr>
      <w:r w:rsidRPr="00E80E52">
        <w:rPr>
          <w:rFonts w:ascii="Courier" w:hAnsi="Courier" w:cs="Courier New"/>
          <w:sz w:val="22"/>
          <w:szCs w:val="22"/>
        </w:rPr>
        <w:t xml:space="preserve">       type="l", </w:t>
      </w:r>
    </w:p>
    <w:p w:rsidR="00ED06BC" w:rsidRPr="00E80E52" w:rsidRDefault="00ED06BC" w:rsidP="00ED06BC">
      <w:pPr>
        <w:rPr>
          <w:rFonts w:ascii="Courier" w:hAnsi="Courier" w:cs="Courier New"/>
          <w:sz w:val="22"/>
          <w:szCs w:val="22"/>
        </w:rPr>
      </w:pPr>
      <w:r w:rsidRPr="00E80E52">
        <w:rPr>
          <w:rFonts w:ascii="Courier" w:hAnsi="Courier" w:cs="Courier New"/>
          <w:sz w:val="22"/>
          <w:szCs w:val="22"/>
        </w:rPr>
        <w:t xml:space="preserve">       ylab=</w:t>
      </w:r>
      <w:r w:rsidR="006C41CA" w:rsidRPr="00E80E52">
        <w:rPr>
          <w:rFonts w:ascii="Courier" w:hAnsi="Courier" w:cs="Courier New"/>
          <w:sz w:val="22"/>
          <w:szCs w:val="22"/>
        </w:rPr>
        <w:t>"</w:t>
      </w:r>
      <w:r w:rsidRPr="00E80E52">
        <w:rPr>
          <w:rFonts w:ascii="Courier" w:hAnsi="Courier" w:cs="Courier New"/>
          <w:sz w:val="22"/>
          <w:szCs w:val="22"/>
        </w:rPr>
        <w:t>f(z)</w:t>
      </w:r>
      <w:r w:rsidR="006C41CA" w:rsidRPr="00E80E52">
        <w:rPr>
          <w:rFonts w:ascii="Courier" w:hAnsi="Courier" w:cs="Courier New"/>
          <w:sz w:val="22"/>
          <w:szCs w:val="22"/>
        </w:rPr>
        <w:t>"</w:t>
      </w:r>
      <w:r w:rsidRPr="00E80E52">
        <w:rPr>
          <w:rFonts w:ascii="Courier" w:hAnsi="Courier" w:cs="Courier New"/>
          <w:sz w:val="22"/>
          <w:szCs w:val="22"/>
        </w:rPr>
        <w:t>,</w:t>
      </w:r>
    </w:p>
    <w:p w:rsidR="00ED06BC" w:rsidRPr="00E80E52" w:rsidRDefault="00ED06BC" w:rsidP="00ED06BC">
      <w:pPr>
        <w:rPr>
          <w:rFonts w:ascii="Courier" w:hAnsi="Courier" w:cs="Courier New"/>
          <w:sz w:val="22"/>
          <w:szCs w:val="22"/>
        </w:rPr>
      </w:pPr>
      <w:r w:rsidRPr="00E80E52">
        <w:rPr>
          <w:rFonts w:ascii="Courier" w:hAnsi="Courier" w:cs="Courier New"/>
          <w:sz w:val="22"/>
          <w:szCs w:val="22"/>
        </w:rPr>
        <w:t xml:space="preserve">       xlab=</w:t>
      </w:r>
      <w:r w:rsidR="006C41CA" w:rsidRPr="00E80E52">
        <w:rPr>
          <w:rFonts w:ascii="Courier" w:hAnsi="Courier" w:cs="Courier New"/>
          <w:sz w:val="22"/>
          <w:szCs w:val="22"/>
        </w:rPr>
        <w:t>"</w:t>
      </w:r>
      <w:r w:rsidRPr="00E80E52">
        <w:rPr>
          <w:rFonts w:ascii="Courier" w:hAnsi="Courier" w:cs="Courier New"/>
          <w:sz w:val="22"/>
          <w:szCs w:val="22"/>
        </w:rPr>
        <w:t>z</w:t>
      </w:r>
      <w:r w:rsidR="006C41CA" w:rsidRPr="00E80E52">
        <w:rPr>
          <w:rFonts w:ascii="Courier" w:hAnsi="Courier" w:cs="Courier New"/>
          <w:sz w:val="22"/>
          <w:szCs w:val="22"/>
        </w:rPr>
        <w:t>"</w:t>
      </w:r>
      <w:r w:rsidRPr="00E80E52">
        <w:rPr>
          <w:rFonts w:ascii="Courier" w:hAnsi="Courier" w:cs="Courier New"/>
          <w:sz w:val="22"/>
          <w:szCs w:val="22"/>
        </w:rPr>
        <w:t>,</w:t>
      </w:r>
    </w:p>
    <w:p w:rsidR="00ED06BC" w:rsidRPr="00E80E52" w:rsidRDefault="00ED06BC" w:rsidP="00ED06BC">
      <w:pPr>
        <w:rPr>
          <w:rFonts w:ascii="Courier" w:hAnsi="Courier"/>
          <w:sz w:val="22"/>
          <w:szCs w:val="22"/>
        </w:rPr>
      </w:pPr>
      <w:r w:rsidRPr="00E80E52">
        <w:rPr>
          <w:rFonts w:ascii="Courier" w:hAnsi="Courier" w:cs="Courier New"/>
          <w:sz w:val="22"/>
          <w:szCs w:val="22"/>
        </w:rPr>
        <w:t xml:space="preserve">       main="Probability distribution of height in Vietnamese women")</w:t>
      </w:r>
    </w:p>
    <w:p w:rsidR="00ED06BC" w:rsidRPr="0020301D" w:rsidRDefault="00ED06BC" w:rsidP="00ED06BC">
      <w:pPr>
        <w:ind w:firstLine="720"/>
      </w:pPr>
    </w:p>
    <w:p w:rsidR="001C1D19" w:rsidRPr="0020301D" w:rsidRDefault="001C1D19" w:rsidP="00C87FAB">
      <w:r w:rsidRPr="0020301D">
        <w:t xml:space="preserve">Với phân phối chuẩn chuẩn hoá, chúng ta có một tiện lợi là có thể dùng nó để mô tả và so sánh mật độ phân phối của bất cứ biến nào, vì tất cả đều được chuyển sang chỉ số z.  </w:t>
      </w:r>
    </w:p>
    <w:p w:rsidR="001C1D19" w:rsidRPr="0020301D" w:rsidRDefault="001C1D19" w:rsidP="00C87FAB"/>
    <w:p w:rsidR="001C1D19" w:rsidRPr="0020301D" w:rsidRDefault="001C1D19" w:rsidP="00C87FAB">
      <w:r w:rsidRPr="0020301D">
        <w:t>Trong biểu đồ trên, trục tung là xác suất</w:t>
      </w:r>
      <w:r w:rsidR="00EF0C27" w:rsidRPr="0020301D">
        <w:t xml:space="preserve"> z và trục hoành là biến số z. </w:t>
      </w:r>
      <w:r w:rsidRPr="0020301D">
        <w:t xml:space="preserve">Chúng ta có thể tính toán xác suất z nhỏ hơn một hằng số (constant) nào đó bằng </w:t>
      </w:r>
      <w:r w:rsidRPr="0020301D">
        <w:rPr>
          <w:rFonts w:ascii="Arial" w:hAnsi="Arial" w:cs="Arial"/>
        </w:rPr>
        <w:t>R</w:t>
      </w:r>
      <w:r w:rsidR="00EF0C27" w:rsidRPr="0020301D">
        <w:t xml:space="preserve">. </w:t>
      </w:r>
      <w:r w:rsidRPr="0020301D">
        <w:t xml:space="preserve">Ví dụ, chúng ta muốn tìm </w:t>
      </w:r>
      <w:r w:rsidRPr="0020301D">
        <w:rPr>
          <w:i/>
        </w:rPr>
        <w:t>P</w:t>
      </w:r>
      <w:r w:rsidRPr="0020301D">
        <w:t>(</w:t>
      </w:r>
      <w:r w:rsidRPr="0020301D">
        <w:rPr>
          <w:i/>
        </w:rPr>
        <w:t>z</w:t>
      </w:r>
      <w:r w:rsidRPr="0020301D">
        <w:t xml:space="preserve"> ≤ -1.96) = ? cho một phân phối mà trung bình là 0 và độ lệch chuẩn là 1. </w:t>
      </w:r>
    </w:p>
    <w:p w:rsidR="001C1D19" w:rsidRDefault="001C1D19" w:rsidP="001C1D19">
      <w:pPr>
        <w:jc w:val="both"/>
      </w:pPr>
    </w:p>
    <w:p w:rsidR="001C1D19" w:rsidRPr="00BA0008" w:rsidRDefault="001C1D19" w:rsidP="001C1D19">
      <w:pPr>
        <w:jc w:val="both"/>
        <w:rPr>
          <w:rFonts w:ascii="Courier" w:hAnsi="Courier" w:cs="Courier New"/>
          <w:sz w:val="20"/>
          <w:szCs w:val="20"/>
        </w:rPr>
      </w:pPr>
      <w:r w:rsidRPr="00BA0008">
        <w:rPr>
          <w:rFonts w:ascii="Courier" w:hAnsi="Courier" w:cs="Courier New"/>
          <w:sz w:val="20"/>
          <w:szCs w:val="20"/>
        </w:rPr>
        <w:t>&gt; pnorm(-1.96, mean=0, sd=1)</w:t>
      </w:r>
    </w:p>
    <w:p w:rsidR="001C1D19" w:rsidRPr="00BA0008" w:rsidRDefault="001C1D19" w:rsidP="001C1D19">
      <w:pPr>
        <w:jc w:val="both"/>
        <w:rPr>
          <w:rFonts w:ascii="Courier" w:hAnsi="Courier" w:cs="Courier New"/>
          <w:sz w:val="20"/>
          <w:szCs w:val="20"/>
        </w:rPr>
      </w:pPr>
      <w:r w:rsidRPr="00BA0008">
        <w:rPr>
          <w:rFonts w:ascii="Courier" w:hAnsi="Courier" w:cs="Courier New"/>
          <w:sz w:val="20"/>
          <w:szCs w:val="20"/>
        </w:rPr>
        <w:t>[1] 0.02499790</w:t>
      </w:r>
    </w:p>
    <w:p w:rsidR="001C1D19" w:rsidRPr="00D270E0" w:rsidRDefault="001C1D19" w:rsidP="001C1D19">
      <w:pPr>
        <w:jc w:val="both"/>
        <w:rPr>
          <w:rFonts w:ascii="Courier New" w:hAnsi="Courier New" w:cs="Courier New"/>
          <w:sz w:val="20"/>
          <w:szCs w:val="20"/>
        </w:rPr>
      </w:pPr>
    </w:p>
    <w:p w:rsidR="001C1D19" w:rsidRDefault="001C1D19" w:rsidP="001C1D19">
      <w:pPr>
        <w:jc w:val="both"/>
      </w:pPr>
      <w:r>
        <w:t xml:space="preserve">Hay </w:t>
      </w:r>
      <w:r w:rsidRPr="001C1D19">
        <w:rPr>
          <w:i/>
        </w:rPr>
        <w:t>P</w:t>
      </w:r>
      <w:r>
        <w:t>(</w:t>
      </w:r>
      <w:r w:rsidRPr="001C1D19">
        <w:rPr>
          <w:i/>
        </w:rPr>
        <w:t>z</w:t>
      </w:r>
      <w:r>
        <w:t xml:space="preserve">  ≤ 1.96) = ? </w:t>
      </w:r>
    </w:p>
    <w:p w:rsidR="001C1D19" w:rsidRDefault="001C1D19" w:rsidP="001C1D19">
      <w:pPr>
        <w:jc w:val="both"/>
      </w:pPr>
    </w:p>
    <w:p w:rsidR="001C1D19" w:rsidRPr="00BA0008" w:rsidRDefault="001C1D19" w:rsidP="001C1D19">
      <w:pPr>
        <w:jc w:val="both"/>
        <w:rPr>
          <w:rFonts w:ascii="Courier" w:hAnsi="Courier" w:cs="Courier New"/>
          <w:sz w:val="20"/>
          <w:szCs w:val="20"/>
        </w:rPr>
      </w:pPr>
      <w:r w:rsidRPr="00BA0008">
        <w:rPr>
          <w:rFonts w:ascii="Courier" w:hAnsi="Courier" w:cs="Courier New"/>
          <w:sz w:val="20"/>
          <w:szCs w:val="20"/>
        </w:rPr>
        <w:t>&gt; pnorm(1.96, mean=0, sd=1)</w:t>
      </w:r>
    </w:p>
    <w:p w:rsidR="001C1D19" w:rsidRPr="00BA0008" w:rsidRDefault="001C1D19" w:rsidP="001C1D19">
      <w:pPr>
        <w:jc w:val="both"/>
        <w:rPr>
          <w:rFonts w:ascii="Courier" w:hAnsi="Courier" w:cs="Courier New"/>
          <w:sz w:val="20"/>
          <w:szCs w:val="20"/>
        </w:rPr>
      </w:pPr>
      <w:r w:rsidRPr="00BA0008">
        <w:rPr>
          <w:rFonts w:ascii="Courier" w:hAnsi="Courier" w:cs="Courier New"/>
          <w:sz w:val="20"/>
          <w:szCs w:val="20"/>
        </w:rPr>
        <w:lastRenderedPageBreak/>
        <w:t>[1] 0.9750021</w:t>
      </w:r>
    </w:p>
    <w:p w:rsidR="001C1D19" w:rsidRPr="001C1D19" w:rsidRDefault="001C1D19" w:rsidP="001C1D19">
      <w:pPr>
        <w:jc w:val="both"/>
        <w:rPr>
          <w:rFonts w:ascii="Courier New" w:hAnsi="Courier New" w:cs="Courier New"/>
          <w:sz w:val="22"/>
          <w:szCs w:val="22"/>
        </w:rPr>
      </w:pPr>
    </w:p>
    <w:p w:rsidR="001C1D19" w:rsidRPr="00EF0C27" w:rsidRDefault="001C1D19" w:rsidP="001C1D19">
      <w:pPr>
        <w:jc w:val="both"/>
        <w:rPr>
          <w:sz w:val="22"/>
          <w:szCs w:val="22"/>
        </w:rPr>
      </w:pPr>
      <w:r w:rsidRPr="00EF0C27">
        <w:rPr>
          <w:sz w:val="22"/>
          <w:szCs w:val="22"/>
        </w:rPr>
        <w:t xml:space="preserve">Do đó, P(-1.96 &lt; z  &lt; 1.96) chính là: </w:t>
      </w:r>
    </w:p>
    <w:p w:rsidR="001C1D19" w:rsidRDefault="001C1D19" w:rsidP="001C1D19">
      <w:pPr>
        <w:jc w:val="both"/>
        <w:rPr>
          <w:rFonts w:ascii="Courier New" w:hAnsi="Courier New" w:cs="Courier New"/>
          <w:sz w:val="22"/>
          <w:szCs w:val="22"/>
        </w:rPr>
      </w:pPr>
    </w:p>
    <w:p w:rsidR="001C1D19" w:rsidRPr="00BA0008" w:rsidRDefault="001C1D19" w:rsidP="001C1D19">
      <w:pPr>
        <w:jc w:val="both"/>
        <w:rPr>
          <w:rFonts w:ascii="Courier" w:hAnsi="Courier" w:cs="Courier New"/>
          <w:sz w:val="20"/>
          <w:szCs w:val="20"/>
        </w:rPr>
      </w:pPr>
      <w:r w:rsidRPr="00BA0008">
        <w:rPr>
          <w:rFonts w:ascii="Courier" w:hAnsi="Courier" w:cs="Courier New"/>
          <w:sz w:val="20"/>
          <w:szCs w:val="20"/>
        </w:rPr>
        <w:t>&gt; pnorm(1.96) - pnorm(-1.96)</w:t>
      </w:r>
    </w:p>
    <w:p w:rsidR="001C1D19" w:rsidRPr="00BA0008" w:rsidRDefault="001C1D19" w:rsidP="001C1D19">
      <w:pPr>
        <w:jc w:val="both"/>
        <w:rPr>
          <w:rFonts w:ascii="Courier" w:hAnsi="Courier" w:cs="Courier New"/>
          <w:sz w:val="20"/>
          <w:szCs w:val="20"/>
        </w:rPr>
      </w:pPr>
      <w:r w:rsidRPr="00BA0008">
        <w:rPr>
          <w:rFonts w:ascii="Courier" w:hAnsi="Courier" w:cs="Courier New"/>
          <w:sz w:val="20"/>
          <w:szCs w:val="20"/>
        </w:rPr>
        <w:t>[1] 0.9500042</w:t>
      </w:r>
    </w:p>
    <w:p w:rsidR="001C1D19" w:rsidRPr="001C1D19" w:rsidRDefault="001C1D19" w:rsidP="001C1D19">
      <w:pPr>
        <w:jc w:val="both"/>
        <w:rPr>
          <w:rFonts w:ascii="Courier New" w:hAnsi="Courier New" w:cs="Courier New"/>
          <w:sz w:val="22"/>
          <w:szCs w:val="22"/>
        </w:rPr>
      </w:pPr>
    </w:p>
    <w:p w:rsidR="00E227B4" w:rsidRPr="0020301D" w:rsidRDefault="00675BEF" w:rsidP="00C87FAB">
      <w:r w:rsidRPr="0020301D">
        <w:t>Nói cách khác, xác suất 95</w:t>
      </w:r>
      <w:r w:rsidR="00EF0C27" w:rsidRPr="0020301D">
        <w:t xml:space="preserve">% là z nằm giữa -1.96 và 1.96. </w:t>
      </w:r>
      <w:r w:rsidR="001C1D19" w:rsidRPr="0020301D">
        <w:t xml:space="preserve">(Chú ý trong lệnh trên </w:t>
      </w:r>
      <w:r w:rsidR="009A392B" w:rsidRPr="0020301D">
        <w:t xml:space="preserve">chúng </w:t>
      </w:r>
      <w:r w:rsidR="001C1D19" w:rsidRPr="0020301D">
        <w:t>t</w:t>
      </w:r>
      <w:r w:rsidR="009A392B" w:rsidRPr="0020301D">
        <w:t>a</w:t>
      </w:r>
      <w:r w:rsidR="001C1D19" w:rsidRPr="0020301D">
        <w:t xml:space="preserve"> không cung cấp </w:t>
      </w:r>
      <w:r w:rsidR="001C1D19" w:rsidRPr="00BA0008">
        <w:rPr>
          <w:rFonts w:ascii="Courier" w:hAnsi="Courier" w:cs="Courier New"/>
        </w:rPr>
        <w:t>mean=0, sd=1</w:t>
      </w:r>
      <w:r w:rsidR="001C1D19" w:rsidRPr="0020301D">
        <w:t xml:space="preserve">, bởi vì trong thực tế, </w:t>
      </w:r>
      <w:r w:rsidR="001C1D19" w:rsidRPr="00BA0008">
        <w:rPr>
          <w:rFonts w:ascii="Courier" w:hAnsi="Courier" w:cs="Courier New"/>
        </w:rPr>
        <w:t>pnorm</w:t>
      </w:r>
      <w:r w:rsidR="001C1D19" w:rsidRPr="0020301D">
        <w:t xml:space="preserve"> giá trị </w:t>
      </w:r>
      <w:r w:rsidRPr="0020301D">
        <w:t xml:space="preserve">mặc định (default value) </w:t>
      </w:r>
      <w:r w:rsidR="001C1D19" w:rsidRPr="0020301D">
        <w:t xml:space="preserve">của thông số </w:t>
      </w:r>
      <w:r w:rsidR="001C1D19" w:rsidRPr="00BA0008">
        <w:rPr>
          <w:rFonts w:ascii="Courier" w:hAnsi="Courier" w:cs="Courier New"/>
        </w:rPr>
        <w:t>mean</w:t>
      </w:r>
      <w:r w:rsidR="001C1D19" w:rsidRPr="0020301D">
        <w:t xml:space="preserve"> </w:t>
      </w:r>
      <w:r w:rsidRPr="0020301D">
        <w:t xml:space="preserve">là 0 </w:t>
      </w:r>
      <w:r w:rsidR="001C1D19" w:rsidRPr="0020301D">
        <w:t xml:space="preserve">và </w:t>
      </w:r>
      <w:r w:rsidR="001C1D19" w:rsidRPr="0020301D">
        <w:rPr>
          <w:rFonts w:ascii="Courier New" w:hAnsi="Courier New" w:cs="Courier New"/>
        </w:rPr>
        <w:t>sd</w:t>
      </w:r>
      <w:r w:rsidRPr="0020301D">
        <w:t xml:space="preserve"> là 1). </w:t>
      </w:r>
    </w:p>
    <w:p w:rsidR="00675BEF" w:rsidRPr="0020301D" w:rsidRDefault="00675BEF" w:rsidP="00E227B4">
      <w:pPr>
        <w:jc w:val="both"/>
      </w:pPr>
    </w:p>
    <w:p w:rsidR="001C1D19" w:rsidRPr="0020301D" w:rsidRDefault="001C1D19" w:rsidP="00C87FAB">
      <w:r w:rsidRPr="0020301D">
        <w:rPr>
          <w:b/>
        </w:rPr>
        <w:t>Ví dụ 6 (tiếp tục)</w:t>
      </w:r>
      <w:r w:rsidRPr="0020301D">
        <w:t>.  Xin nhắc lại để tiện việc theo dõi, chiều cao trung bình ở phụ nữ Việt Nam là 156 cm và độ lệch chuẩn là 4.6 cm.  Do đó, một phụ nữ có chiều cao 170 cm cũng có nghĩa là z = (170 – 156) / 4.6 = 3.04 độ lệch chuẩn</w:t>
      </w:r>
      <w:r w:rsidR="00675BEF" w:rsidRPr="0020301D">
        <w:t>, và t</w:t>
      </w:r>
      <w:r w:rsidR="009A392B" w:rsidRPr="0020301D">
        <w:t>ỉ</w:t>
      </w:r>
      <w:r w:rsidR="00675BEF" w:rsidRPr="0020301D">
        <w:t xml:space="preserve"> lệ các phụ nữ Việt Nam có chiều cao cao hơn 170 cm là rất thấp, chỉ khoảng 0.1%. </w:t>
      </w:r>
    </w:p>
    <w:p w:rsidR="00675BEF" w:rsidRPr="0020301D" w:rsidRDefault="00675BEF" w:rsidP="00675BEF">
      <w:pPr>
        <w:jc w:val="both"/>
        <w:rPr>
          <w:rFonts w:ascii="Courier New" w:hAnsi="Courier New" w:cs="Courier New"/>
        </w:rPr>
      </w:pPr>
    </w:p>
    <w:p w:rsidR="00675BEF" w:rsidRPr="00BA0008" w:rsidRDefault="00675BEF" w:rsidP="00675BEF">
      <w:pPr>
        <w:jc w:val="both"/>
        <w:rPr>
          <w:rFonts w:ascii="Courier" w:hAnsi="Courier" w:cs="Courier New"/>
        </w:rPr>
      </w:pPr>
      <w:r w:rsidRPr="00BA0008">
        <w:rPr>
          <w:rFonts w:ascii="Courier" w:hAnsi="Courier" w:cs="Courier New"/>
        </w:rPr>
        <w:t xml:space="preserve">&gt; 1-pnorm(3.04) </w:t>
      </w:r>
    </w:p>
    <w:p w:rsidR="00675BEF" w:rsidRPr="00BA0008" w:rsidRDefault="00675BEF" w:rsidP="00675BEF">
      <w:pPr>
        <w:jc w:val="both"/>
        <w:rPr>
          <w:rFonts w:ascii="Courier" w:hAnsi="Courier" w:cs="Courier New"/>
        </w:rPr>
      </w:pPr>
      <w:r w:rsidRPr="00BA0008">
        <w:rPr>
          <w:rFonts w:ascii="Courier" w:hAnsi="Courier" w:cs="Courier New"/>
        </w:rPr>
        <w:t>[1] 0.001182891</w:t>
      </w:r>
    </w:p>
    <w:p w:rsidR="00392DB6" w:rsidRPr="0020301D" w:rsidRDefault="00675BEF" w:rsidP="00C87FAB">
      <w:pPr>
        <w:spacing w:before="200"/>
      </w:pPr>
      <w:r w:rsidRPr="0020301D">
        <w:rPr>
          <w:b/>
        </w:rPr>
        <w:t>Tìm định lượng (quan</w:t>
      </w:r>
      <w:r w:rsidR="00EF0C27" w:rsidRPr="0020301D">
        <w:rPr>
          <w:b/>
        </w:rPr>
        <w:t>tile) của một phân phối chuẩn.</w:t>
      </w:r>
      <w:r w:rsidRPr="0020301D">
        <w:rPr>
          <w:b/>
        </w:rPr>
        <w:t xml:space="preserve"> </w:t>
      </w:r>
      <w:r w:rsidR="00392DB6" w:rsidRPr="0020301D">
        <w:t>Đôi khi chúng ta cầ</w:t>
      </w:r>
      <w:r w:rsidR="00EF0C27" w:rsidRPr="0020301D">
        <w:t xml:space="preserve">n làm một tính toán đảo ngược. </w:t>
      </w:r>
      <w:r w:rsidR="00392DB6" w:rsidRPr="0020301D">
        <w:t xml:space="preserve">Chẳng hạn như </w:t>
      </w:r>
      <w:r w:rsidRPr="0020301D">
        <w:t xml:space="preserve">chúng ta muốn biết: </w:t>
      </w:r>
      <w:r w:rsidR="00392DB6" w:rsidRPr="0020301D">
        <w:t xml:space="preserve">nếu xác suất </w:t>
      </w:r>
      <w:r w:rsidR="00392DB6" w:rsidRPr="0020301D">
        <w:rPr>
          <w:i/>
        </w:rPr>
        <w:t>Z</w:t>
      </w:r>
      <w:r w:rsidR="00392DB6" w:rsidRPr="0020301D">
        <w:t xml:space="preserve"> nhỏ hơn một hằng số </w:t>
      </w:r>
      <w:r w:rsidR="00392DB6" w:rsidRPr="0020301D">
        <w:rPr>
          <w:i/>
        </w:rPr>
        <w:t>z</w:t>
      </w:r>
      <w:r w:rsidR="00392DB6" w:rsidRPr="0020301D">
        <w:t xml:space="preserve"> nào đó cho trước bằng </w:t>
      </w:r>
      <w:r w:rsidR="00392DB6" w:rsidRPr="0020301D">
        <w:rPr>
          <w:i/>
        </w:rPr>
        <w:t>p</w:t>
      </w:r>
      <w:r w:rsidR="00392DB6" w:rsidRPr="0020301D">
        <w:t xml:space="preserve">, thì </w:t>
      </w:r>
      <w:r w:rsidR="00392DB6" w:rsidRPr="0020301D">
        <w:rPr>
          <w:i/>
        </w:rPr>
        <w:t>z</w:t>
      </w:r>
      <w:r w:rsidR="00392DB6" w:rsidRPr="0020301D">
        <w:t xml:space="preserve"> là bao nhiêu</w:t>
      </w:r>
      <w:r w:rsidRPr="0020301D">
        <w:t>?</w:t>
      </w:r>
      <w:r w:rsidR="00392DB6" w:rsidRPr="0020301D">
        <w:t xml:space="preserve">  Diễn tả theo kí hiệu xác suất, chúng ta muốn </w:t>
      </w:r>
      <w:r w:rsidRPr="0020301D">
        <w:t xml:space="preserve">tìm </w:t>
      </w:r>
      <w:r w:rsidR="00392DB6" w:rsidRPr="0020301D">
        <w:rPr>
          <w:i/>
        </w:rPr>
        <w:t>z</w:t>
      </w:r>
      <w:r w:rsidR="00392DB6" w:rsidRPr="0020301D">
        <w:t xml:space="preserve"> trong</w:t>
      </w:r>
      <w:r w:rsidRPr="0020301D">
        <w:t xml:space="preserve"> nếu: </w:t>
      </w:r>
    </w:p>
    <w:p w:rsidR="002444AB" w:rsidRPr="0020301D" w:rsidRDefault="002444AB" w:rsidP="000A3EF1">
      <w:pPr>
        <w:jc w:val="both"/>
      </w:pPr>
    </w:p>
    <w:p w:rsidR="002444AB" w:rsidRPr="0020301D" w:rsidRDefault="002444AB" w:rsidP="002444AB">
      <w:pPr>
        <w:jc w:val="center"/>
      </w:pPr>
      <w:r w:rsidRPr="0020301D">
        <w:rPr>
          <w:i/>
        </w:rPr>
        <w:t>P</w:t>
      </w:r>
      <w:r w:rsidRPr="0020301D">
        <w:t>(</w:t>
      </w:r>
      <w:r w:rsidRPr="0020301D">
        <w:rPr>
          <w:i/>
        </w:rPr>
        <w:t>Z</w:t>
      </w:r>
      <w:r w:rsidRPr="0020301D">
        <w:t xml:space="preserve"> &lt; </w:t>
      </w:r>
      <w:r w:rsidRPr="0020301D">
        <w:rPr>
          <w:i/>
        </w:rPr>
        <w:t>z</w:t>
      </w:r>
      <w:r w:rsidRPr="0020301D">
        <w:t xml:space="preserve">) = </w:t>
      </w:r>
      <w:r w:rsidRPr="0020301D">
        <w:rPr>
          <w:i/>
        </w:rPr>
        <w:t>p</w:t>
      </w:r>
      <w:r w:rsidR="00675BEF" w:rsidRPr="0020301D">
        <w:rPr>
          <w:i/>
        </w:rPr>
        <w:t xml:space="preserve"> </w:t>
      </w:r>
    </w:p>
    <w:p w:rsidR="002444AB" w:rsidRPr="0020301D" w:rsidRDefault="002444AB" w:rsidP="000A3EF1">
      <w:pPr>
        <w:jc w:val="both"/>
      </w:pPr>
    </w:p>
    <w:p w:rsidR="00675BEF" w:rsidRPr="0020301D" w:rsidRDefault="002444AB" w:rsidP="00C87FAB">
      <w:r w:rsidRPr="0020301D">
        <w:t>Để trả lời câu hỏi này, chúng ta sử dụng</w:t>
      </w:r>
      <w:r w:rsidR="00675BEF" w:rsidRPr="0020301D">
        <w:t xml:space="preserve"> hàm </w:t>
      </w:r>
      <w:r w:rsidRPr="00BA0008">
        <w:rPr>
          <w:rFonts w:ascii="Courier" w:hAnsi="Courier" w:cs="Courier New"/>
        </w:rPr>
        <w:t>qnorm(p, mean</w:t>
      </w:r>
      <w:r w:rsidR="00A21A74" w:rsidRPr="00BA0008">
        <w:rPr>
          <w:rFonts w:ascii="Courier" w:hAnsi="Courier" w:cs="Courier New"/>
        </w:rPr>
        <w:t>, sd</w:t>
      </w:r>
      <w:r w:rsidRPr="0020301D">
        <w:rPr>
          <w:rFonts w:ascii="Courier New" w:hAnsi="Courier New" w:cs="Courier New"/>
        </w:rPr>
        <w:t>)</w:t>
      </w:r>
      <w:r w:rsidR="00A21A74" w:rsidRPr="0020301D">
        <w:t xml:space="preserve">.  </w:t>
      </w:r>
    </w:p>
    <w:p w:rsidR="00675BEF" w:rsidRPr="0020301D" w:rsidRDefault="00675BEF" w:rsidP="00C87FAB"/>
    <w:p w:rsidR="00A21A74" w:rsidRPr="0020301D" w:rsidRDefault="00A21A74" w:rsidP="00C87FAB">
      <w:r w:rsidRPr="0020301D">
        <w:rPr>
          <w:b/>
        </w:rPr>
        <w:t xml:space="preserve">Ví dụ </w:t>
      </w:r>
      <w:r w:rsidR="00675BEF" w:rsidRPr="0020301D">
        <w:rPr>
          <w:b/>
        </w:rPr>
        <w:t>8</w:t>
      </w:r>
      <w:r w:rsidR="00675BEF" w:rsidRPr="0020301D">
        <w:t xml:space="preserve">:  Biết rằng </w:t>
      </w:r>
      <w:r w:rsidR="00E80694" w:rsidRPr="0020301D">
        <w:rPr>
          <w:i/>
        </w:rPr>
        <w:t>Z</w:t>
      </w:r>
      <w:r w:rsidR="00E80694" w:rsidRPr="0020301D">
        <w:t xml:space="preserve"> ~ </w:t>
      </w:r>
      <w:r w:rsidR="00E80694" w:rsidRPr="0020301D">
        <w:rPr>
          <w:i/>
        </w:rPr>
        <w:t>N</w:t>
      </w:r>
      <w:r w:rsidR="00E80694" w:rsidRPr="0020301D">
        <w:t xml:space="preserve">(0, 1) </w:t>
      </w:r>
      <w:r w:rsidR="00675BEF" w:rsidRPr="0020301D">
        <w:t xml:space="preserve">và nếu </w:t>
      </w:r>
      <w:r w:rsidRPr="0020301D">
        <w:rPr>
          <w:i/>
        </w:rPr>
        <w:t>P</w:t>
      </w:r>
      <w:r w:rsidRPr="0020301D">
        <w:t>(</w:t>
      </w:r>
      <w:r w:rsidR="00675BEF" w:rsidRPr="0020301D">
        <w:rPr>
          <w:i/>
        </w:rPr>
        <w:t>Z</w:t>
      </w:r>
      <w:r w:rsidRPr="0020301D">
        <w:rPr>
          <w:i/>
        </w:rPr>
        <w:t xml:space="preserve"> &lt; z</w:t>
      </w:r>
      <w:r w:rsidRPr="0020301D">
        <w:t>) = 0.95</w:t>
      </w:r>
      <w:r w:rsidR="00675BEF" w:rsidRPr="0020301D">
        <w:t xml:space="preserve">, chúng ta muốn tìm </w:t>
      </w:r>
      <w:r w:rsidR="00675BEF" w:rsidRPr="0020301D">
        <w:rPr>
          <w:i/>
        </w:rPr>
        <w:t>z</w:t>
      </w:r>
      <w:r w:rsidR="00675BEF" w:rsidRPr="0020301D">
        <w:t xml:space="preserve">.  </w:t>
      </w:r>
    </w:p>
    <w:p w:rsidR="00A21A74" w:rsidRPr="0020301D" w:rsidRDefault="00A21A74" w:rsidP="00C87FAB"/>
    <w:p w:rsidR="00675BEF" w:rsidRPr="00BA0008" w:rsidRDefault="00675BEF" w:rsidP="00C87FAB">
      <w:pPr>
        <w:rPr>
          <w:rFonts w:ascii="Courier" w:hAnsi="Courier" w:cs="Courier New"/>
        </w:rPr>
      </w:pPr>
      <w:r w:rsidRPr="00BA0008">
        <w:rPr>
          <w:rFonts w:ascii="Courier" w:hAnsi="Courier" w:cs="Courier New"/>
        </w:rPr>
        <w:t>&gt; qnorm(0.95, mean=0, sd=1)</w:t>
      </w:r>
    </w:p>
    <w:p w:rsidR="00A21A74" w:rsidRPr="00BA0008" w:rsidRDefault="00675BEF" w:rsidP="00C87FAB">
      <w:pPr>
        <w:rPr>
          <w:rFonts w:ascii="Courier" w:hAnsi="Courier" w:cs="Courier New"/>
        </w:rPr>
      </w:pPr>
      <w:r w:rsidRPr="00BA0008">
        <w:rPr>
          <w:rFonts w:ascii="Courier" w:hAnsi="Courier" w:cs="Courier New"/>
        </w:rPr>
        <w:t>[1] 1.644854</w:t>
      </w:r>
    </w:p>
    <w:p w:rsidR="002D3DA7" w:rsidRPr="0020301D" w:rsidRDefault="002D3DA7" w:rsidP="00C87FAB"/>
    <w:p w:rsidR="00A21A74" w:rsidRPr="0020301D" w:rsidRDefault="00A21A74" w:rsidP="00C87FAB">
      <w:r w:rsidRPr="0020301D">
        <w:t xml:space="preserve">Hay </w:t>
      </w:r>
      <w:r w:rsidRPr="0020301D">
        <w:rPr>
          <w:i/>
        </w:rPr>
        <w:t>P</w:t>
      </w:r>
      <w:r w:rsidRPr="0020301D">
        <w:t>(</w:t>
      </w:r>
      <w:r w:rsidRPr="0020301D">
        <w:rPr>
          <w:i/>
        </w:rPr>
        <w:t>Z</w:t>
      </w:r>
      <w:r w:rsidRPr="0020301D">
        <w:t xml:space="preserve"> &lt; </w:t>
      </w:r>
      <w:r w:rsidRPr="0020301D">
        <w:rPr>
          <w:i/>
        </w:rPr>
        <w:t>z</w:t>
      </w:r>
      <w:r w:rsidRPr="0020301D">
        <w:t xml:space="preserve">) = 0.975 cho phân phối chuẩn với trung bình 0 và độ lệch chuẩn 1: </w:t>
      </w:r>
    </w:p>
    <w:p w:rsidR="00A21A74" w:rsidRPr="0020301D" w:rsidRDefault="00A21A74" w:rsidP="00A21A74">
      <w:pPr>
        <w:jc w:val="both"/>
      </w:pPr>
    </w:p>
    <w:p w:rsidR="00A21A74" w:rsidRPr="00BA0008" w:rsidRDefault="00A21A74" w:rsidP="00A21A74">
      <w:pPr>
        <w:jc w:val="both"/>
        <w:rPr>
          <w:rFonts w:ascii="Courier" w:hAnsi="Courier" w:cs="Courier New"/>
        </w:rPr>
      </w:pPr>
      <w:r w:rsidRPr="00BA0008">
        <w:rPr>
          <w:rFonts w:ascii="Courier" w:hAnsi="Courier" w:cs="Courier New"/>
        </w:rPr>
        <w:t>&gt; qnorm(0.975, mean=0, sd=1)</w:t>
      </w:r>
    </w:p>
    <w:p w:rsidR="00A21A74" w:rsidRPr="00BA0008" w:rsidRDefault="00675BEF" w:rsidP="00A21A74">
      <w:pPr>
        <w:jc w:val="both"/>
        <w:rPr>
          <w:rFonts w:ascii="Courier" w:hAnsi="Courier" w:cs="Courier New"/>
        </w:rPr>
      </w:pPr>
      <w:r w:rsidRPr="00BA0008">
        <w:rPr>
          <w:rFonts w:ascii="Courier" w:hAnsi="Courier" w:cs="Courier New"/>
        </w:rPr>
        <w:t xml:space="preserve"> </w:t>
      </w:r>
      <w:r w:rsidR="00A21A74" w:rsidRPr="00BA0008">
        <w:rPr>
          <w:rFonts w:ascii="Courier" w:hAnsi="Courier" w:cs="Courier New"/>
        </w:rPr>
        <w:t>[1] 1.959964</w:t>
      </w:r>
    </w:p>
    <w:p w:rsidR="00675BEF" w:rsidRDefault="00675BEF" w:rsidP="00D40C31">
      <w:pPr>
        <w:jc w:val="both"/>
        <w:rPr>
          <w:b/>
        </w:rPr>
      </w:pPr>
    </w:p>
    <w:p w:rsidR="00C719A6" w:rsidRDefault="00675BEF" w:rsidP="00454054">
      <w:pPr>
        <w:numPr>
          <w:ilvl w:val="2"/>
          <w:numId w:val="8"/>
        </w:numPr>
        <w:rPr>
          <w:rFonts w:ascii="Arial" w:hAnsi="Arial" w:cs="Arial"/>
          <w:b/>
        </w:rPr>
      </w:pPr>
      <w:r>
        <w:rPr>
          <w:rFonts w:ascii="Arial" w:hAnsi="Arial" w:cs="Arial"/>
          <w:b/>
        </w:rPr>
        <w:t xml:space="preserve">Hàm phân phối t, F và </w:t>
      </w:r>
      <w:r w:rsidRPr="00675BEF">
        <w:rPr>
          <w:rFonts w:ascii="Symbol" w:hAnsi="Symbol" w:cs="Arial"/>
          <w:b/>
        </w:rPr>
        <w:t></w:t>
      </w:r>
      <w:r w:rsidRPr="00675BEF">
        <w:rPr>
          <w:rFonts w:ascii="Arial" w:hAnsi="Arial" w:cs="Arial"/>
          <w:b/>
          <w:vertAlign w:val="superscript"/>
        </w:rPr>
        <w:t>2</w:t>
      </w:r>
    </w:p>
    <w:p w:rsidR="00675BEF" w:rsidRPr="0020301D" w:rsidRDefault="00675BEF" w:rsidP="00C87FAB">
      <w:pPr>
        <w:spacing w:before="200"/>
      </w:pPr>
      <w:r w:rsidRPr="0020301D">
        <w:t xml:space="preserve">Các </w:t>
      </w:r>
      <w:r w:rsidR="00E80694" w:rsidRPr="0020301D">
        <w:t xml:space="preserve">hàm </w:t>
      </w:r>
      <w:r w:rsidRPr="0020301D">
        <w:t>phân phối t, F</w:t>
      </w:r>
      <w:r w:rsidRPr="0020301D">
        <w:rPr>
          <w:rFonts w:ascii="Arial" w:hAnsi="Arial" w:cs="Arial"/>
        </w:rPr>
        <w:t xml:space="preserve"> và </w:t>
      </w:r>
      <w:r w:rsidR="00E80694" w:rsidRPr="0020301D">
        <w:rPr>
          <w:rFonts w:ascii="Symbol" w:hAnsi="Symbol" w:cs="Arial"/>
        </w:rPr>
        <w:t></w:t>
      </w:r>
      <w:r w:rsidR="00E80694" w:rsidRPr="0020301D">
        <w:rPr>
          <w:rFonts w:ascii="Arial" w:hAnsi="Arial" w:cs="Arial"/>
          <w:vertAlign w:val="superscript"/>
        </w:rPr>
        <w:t xml:space="preserve">2 </w:t>
      </w:r>
      <w:r w:rsidR="00E80694" w:rsidRPr="0020301D">
        <w:t xml:space="preserve">trong thực tế là hàm của hàm phân phối chuẩn. Mối liên hệ và cách tính các hàm này có thể được mô tả bằng vài ghi chú sau đây: </w:t>
      </w:r>
    </w:p>
    <w:p w:rsidR="00F03CC2" w:rsidRPr="0020301D" w:rsidRDefault="00F03CC2" w:rsidP="00C719A6">
      <w:pPr>
        <w:spacing w:before="200"/>
        <w:rPr>
          <w:rFonts w:ascii="Arial" w:hAnsi="Arial" w:cs="Arial"/>
          <w:b/>
        </w:rPr>
      </w:pPr>
    </w:p>
    <w:p w:rsidR="00DE2792" w:rsidRPr="0020301D" w:rsidRDefault="00E80694" w:rsidP="00C87FAB">
      <w:pPr>
        <w:numPr>
          <w:ilvl w:val="0"/>
          <w:numId w:val="1"/>
        </w:numPr>
      </w:pPr>
      <w:r w:rsidRPr="0020301D">
        <w:rPr>
          <w:rFonts w:ascii="Arial" w:hAnsi="Arial" w:cs="Arial"/>
          <w:b/>
        </w:rPr>
        <w:t xml:space="preserve">Phân phối </w:t>
      </w:r>
      <w:r w:rsidR="009A392B" w:rsidRPr="0020301D">
        <w:rPr>
          <w:rFonts w:ascii="Arial" w:hAnsi="Arial" w:cs="Arial"/>
          <w:b/>
        </w:rPr>
        <w:t>K</w:t>
      </w:r>
      <w:r w:rsidRPr="0020301D">
        <w:rPr>
          <w:rFonts w:ascii="Arial" w:hAnsi="Arial" w:cs="Arial"/>
          <w:b/>
        </w:rPr>
        <w:t>hi bình phương</w:t>
      </w:r>
      <w:r w:rsidRPr="0020301D">
        <w:rPr>
          <w:b/>
        </w:rPr>
        <w:t xml:space="preserve"> (</w:t>
      </w:r>
      <w:r w:rsidRPr="0020301D">
        <w:rPr>
          <w:rFonts w:ascii="Symbol" w:hAnsi="Symbol"/>
          <w:b/>
        </w:rPr>
        <w:t></w:t>
      </w:r>
      <w:r w:rsidRPr="0020301D">
        <w:rPr>
          <w:b/>
          <w:vertAlign w:val="superscript"/>
        </w:rPr>
        <w:t>2</w:t>
      </w:r>
      <w:r w:rsidRPr="0020301D">
        <w:rPr>
          <w:b/>
        </w:rPr>
        <w:t>)</w:t>
      </w:r>
      <w:r w:rsidRPr="0020301D">
        <w:t xml:space="preserve">. </w:t>
      </w:r>
      <w:r w:rsidR="00DE2792" w:rsidRPr="0020301D">
        <w:t xml:space="preserve">Phân phối </w:t>
      </w:r>
      <w:r w:rsidR="00BC5C38" w:rsidRPr="0020301D">
        <w:rPr>
          <w:rFonts w:ascii="Symbol" w:hAnsi="Symbol" w:cs="Arial"/>
        </w:rPr>
        <w:t></w:t>
      </w:r>
      <w:r w:rsidR="00BC5C38" w:rsidRPr="0020301D">
        <w:rPr>
          <w:rFonts w:ascii="Arial" w:hAnsi="Arial" w:cs="Arial"/>
          <w:vertAlign w:val="superscript"/>
        </w:rPr>
        <w:t xml:space="preserve">2 </w:t>
      </w:r>
      <w:r w:rsidR="00BC5C38" w:rsidRPr="0020301D">
        <w:t xml:space="preserve">xuất </w:t>
      </w:r>
      <w:r w:rsidR="00DE2792" w:rsidRPr="0020301D">
        <w:t xml:space="preserve">phát từ tổng bình phương của một biến phân phối chuẩn. Nếu nếu </w:t>
      </w:r>
      <w:r w:rsidR="000A2897" w:rsidRPr="0020301D">
        <w:rPr>
          <w:i/>
        </w:rPr>
        <w:t>x</w:t>
      </w:r>
      <w:r w:rsidR="000A2897" w:rsidRPr="0020301D">
        <w:rPr>
          <w:i/>
          <w:vertAlign w:val="subscript"/>
        </w:rPr>
        <w:t>i</w:t>
      </w:r>
      <w:r w:rsidR="000A2897" w:rsidRPr="0020301D">
        <w:t xml:space="preserve"> ~ </w:t>
      </w:r>
      <w:r w:rsidR="000A2897" w:rsidRPr="0020301D">
        <w:rPr>
          <w:i/>
        </w:rPr>
        <w:t>N</w:t>
      </w:r>
      <w:r w:rsidR="000A2897" w:rsidRPr="0020301D">
        <w:t>(</w:t>
      </w:r>
      <w:r w:rsidR="000A2897" w:rsidRPr="0020301D">
        <w:rPr>
          <w:rFonts w:ascii="Symbol" w:hAnsi="Symbol"/>
        </w:rPr>
        <w:t></w:t>
      </w:r>
      <w:r w:rsidR="000A2897" w:rsidRPr="0020301D">
        <w:t xml:space="preserve">, 1), </w:t>
      </w:r>
      <w:r w:rsidR="00DE2792" w:rsidRPr="0020301D">
        <w:t>và gọi</w:t>
      </w:r>
      <w:r w:rsidR="00BA0008">
        <w:rPr>
          <w:lang w:val="vi-VN"/>
        </w:rPr>
        <w:t xml:space="preserve"> </w:t>
      </w:r>
      <m:oMath>
        <m:r>
          <w:rPr>
            <w:rFonts w:ascii="Cambria Math" w:hAnsi="Cambria Math"/>
            <w:lang w:val="vi-VN"/>
          </w:rPr>
          <m:t>u=</m:t>
        </m:r>
        <m:nary>
          <m:naryPr>
            <m:chr m:val="∑"/>
            <m:limLoc m:val="undOvr"/>
            <m:ctrlPr>
              <w:rPr>
                <w:rFonts w:ascii="Cambria Math" w:hAnsi="Cambria Math"/>
                <w:i/>
                <w:lang w:val="vi-VN"/>
              </w:rPr>
            </m:ctrlPr>
          </m:naryPr>
          <m:sub>
            <m:r>
              <w:rPr>
                <w:rFonts w:ascii="Cambria Math" w:hAnsi="Cambria Math"/>
                <w:lang w:val="vi-VN"/>
              </w:rPr>
              <m:t>i=1</m:t>
            </m:r>
          </m:sub>
          <m:sup>
            <m:r>
              <w:rPr>
                <w:rFonts w:ascii="Cambria Math" w:hAnsi="Cambria Math"/>
                <w:lang w:val="vi-VN"/>
              </w:rPr>
              <m:t>n</m:t>
            </m:r>
          </m:sup>
          <m:e>
            <m:sSubSup>
              <m:sSubSupPr>
                <m:ctrlPr>
                  <w:rPr>
                    <w:rFonts w:ascii="Cambria Math" w:hAnsi="Cambria Math"/>
                    <w:i/>
                    <w:lang w:val="vi-VN"/>
                  </w:rPr>
                </m:ctrlPr>
              </m:sSubSupPr>
              <m:e>
                <m:r>
                  <w:rPr>
                    <w:rFonts w:ascii="Cambria Math" w:hAnsi="Cambria Math"/>
                    <w:lang w:val="vi-VN"/>
                  </w:rPr>
                  <m:t>x</m:t>
                </m:r>
              </m:e>
              <m:sub>
                <m:r>
                  <w:rPr>
                    <w:rFonts w:ascii="Cambria Math" w:hAnsi="Cambria Math"/>
                    <w:lang w:val="vi-VN"/>
                  </w:rPr>
                  <m:t>i</m:t>
                </m:r>
              </m:sub>
              <m:sup>
                <m:r>
                  <w:rPr>
                    <w:rFonts w:ascii="Cambria Math" w:hAnsi="Cambria Math"/>
                    <w:lang w:val="vi-VN"/>
                  </w:rPr>
                  <m:t>2</m:t>
                </m:r>
              </m:sup>
            </m:sSubSup>
          </m:e>
        </m:nary>
      </m:oMath>
      <w:r w:rsidR="00DE2792" w:rsidRPr="0020301D">
        <w:t xml:space="preserve">, thì </w:t>
      </w:r>
      <w:r w:rsidR="00DE2792" w:rsidRPr="0020301D">
        <w:rPr>
          <w:i/>
        </w:rPr>
        <w:t xml:space="preserve">u </w:t>
      </w:r>
      <w:r w:rsidR="00DE2792" w:rsidRPr="0020301D">
        <w:t xml:space="preserve">tuân theo luật phân phối </w:t>
      </w:r>
      <w:r w:rsidR="009A392B" w:rsidRPr="0020301D">
        <w:t>K</w:t>
      </w:r>
      <w:r w:rsidR="00DE2792" w:rsidRPr="0020301D">
        <w:t xml:space="preserve">hi bình phương với bậc tự do </w:t>
      </w:r>
      <w:r w:rsidR="00DE2792" w:rsidRPr="0020301D">
        <w:rPr>
          <w:i/>
        </w:rPr>
        <w:t xml:space="preserve">n </w:t>
      </w:r>
      <w:r w:rsidR="00DE2792" w:rsidRPr="0020301D">
        <w:t xml:space="preserve">(thường viết tắt là </w:t>
      </w:r>
      <w:r w:rsidR="00DE2792" w:rsidRPr="00BA0008">
        <w:rPr>
          <w:rFonts w:ascii="Courier" w:hAnsi="Courier" w:cs="Courier New"/>
        </w:rPr>
        <w:t>df</w:t>
      </w:r>
      <w:r w:rsidR="00DE2792" w:rsidRPr="0020301D">
        <w:t>). Nói theo ngôn ngữ toán,</w:t>
      </w:r>
      <w:r w:rsidR="00BA0008">
        <w:rPr>
          <w:lang w:val="vi-VN"/>
        </w:rPr>
        <w:t xml:space="preserve"> </w:t>
      </w:r>
      <m:oMath>
        <m:r>
          <w:rPr>
            <w:rFonts w:ascii="Cambria Math" w:hAnsi="Cambria Math"/>
            <w:lang w:val="vi-VN"/>
          </w:rPr>
          <m:t xml:space="preserve">u ~ </m:t>
        </m:r>
        <m:sSubSup>
          <m:sSubSupPr>
            <m:ctrlPr>
              <w:rPr>
                <w:rFonts w:ascii="Cambria Math" w:hAnsi="Cambria Math"/>
                <w:i/>
                <w:lang w:val="vi-VN"/>
              </w:rPr>
            </m:ctrlPr>
          </m:sSubSupPr>
          <m:e>
            <m:r>
              <w:rPr>
                <w:rFonts w:ascii="Cambria Math" w:hAnsi="Cambria Math"/>
                <w:lang w:val="vi-VN"/>
              </w:rPr>
              <m:t>χ</m:t>
            </m:r>
          </m:e>
          <m:sub>
            <m:r>
              <w:rPr>
                <w:rFonts w:ascii="Cambria Math" w:hAnsi="Cambria Math"/>
                <w:lang w:val="vi-VN"/>
              </w:rPr>
              <m:t>n</m:t>
            </m:r>
          </m:sub>
          <m:sup>
            <m:r>
              <w:rPr>
                <w:rFonts w:ascii="Cambria Math" w:hAnsi="Cambria Math"/>
                <w:lang w:val="vi-VN"/>
              </w:rPr>
              <m:t>2</m:t>
            </m:r>
          </m:sup>
        </m:sSubSup>
      </m:oMath>
      <w:r w:rsidR="00DE2792" w:rsidRPr="0020301D">
        <w:rPr>
          <w:rFonts w:ascii="Symbol" w:hAnsi="Symbol" w:cs="Arial"/>
        </w:rPr>
        <w:t></w:t>
      </w:r>
      <w:r w:rsidR="00DE2792" w:rsidRPr="0020301D">
        <w:rPr>
          <w:rFonts w:ascii="Symbol" w:hAnsi="Symbol" w:cs="Arial"/>
        </w:rPr>
        <w:t></w:t>
      </w:r>
      <w:r w:rsidR="00DE2792" w:rsidRPr="0020301D">
        <w:rPr>
          <w:rFonts w:ascii="Symbol" w:hAnsi="Symbol" w:cs="Arial"/>
        </w:rPr>
        <w:t></w:t>
      </w:r>
    </w:p>
    <w:p w:rsidR="0015063E" w:rsidRPr="0020301D" w:rsidRDefault="0015063E" w:rsidP="00C87FAB">
      <w:pPr>
        <w:ind w:left="360"/>
      </w:pPr>
    </w:p>
    <w:p w:rsidR="0015063E" w:rsidRPr="0020301D" w:rsidRDefault="00684828" w:rsidP="00C87FAB">
      <w:pPr>
        <w:ind w:left="720"/>
      </w:pPr>
      <w:r w:rsidRPr="0020301D">
        <w:rPr>
          <w:b/>
        </w:rPr>
        <w:t xml:space="preserve">Ví dụ 9: </w:t>
      </w:r>
      <w:r w:rsidR="0015063E" w:rsidRPr="0020301D">
        <w:t xml:space="preserve">Tìm xác suất của một biến </w:t>
      </w:r>
      <w:r w:rsidR="009A392B" w:rsidRPr="0020301D">
        <w:t>K</w:t>
      </w:r>
      <w:r w:rsidR="0015063E" w:rsidRPr="0020301D">
        <w:t xml:space="preserve">hi bình phương, do đó, chỉ cần hai thông số </w:t>
      </w:r>
      <w:r w:rsidR="0015063E" w:rsidRPr="0020301D">
        <w:rPr>
          <w:i/>
        </w:rPr>
        <w:t>u</w:t>
      </w:r>
      <w:r w:rsidR="0015063E" w:rsidRPr="0020301D">
        <w:t xml:space="preserve"> và </w:t>
      </w:r>
      <w:r w:rsidR="0015063E" w:rsidRPr="0020301D">
        <w:rPr>
          <w:i/>
        </w:rPr>
        <w:t>n</w:t>
      </w:r>
      <w:r w:rsidR="0015063E" w:rsidRPr="0020301D">
        <w:t xml:space="preserve">. Chẳng hạn như nếu chúng ta muốn tìm xác suất </w:t>
      </w:r>
      <w:r w:rsidR="0015063E" w:rsidRPr="00AF1080">
        <w:rPr>
          <w:i/>
          <w:iCs/>
        </w:rPr>
        <w:t>P</w:t>
      </w:r>
      <w:r w:rsidR="0015063E" w:rsidRPr="0020301D">
        <w:t>(</w:t>
      </w:r>
      <w:r w:rsidR="0015063E" w:rsidRPr="00AF1080">
        <w:rPr>
          <w:i/>
          <w:iCs/>
        </w:rPr>
        <w:t>u</w:t>
      </w:r>
      <w:r w:rsidR="00AF1080">
        <w:rPr>
          <w:i/>
          <w:iCs/>
          <w:lang w:val="vi-VN"/>
        </w:rPr>
        <w:t xml:space="preserve"> </w:t>
      </w:r>
      <w:r w:rsidR="0015063E" w:rsidRPr="0020301D">
        <w:t>=</w:t>
      </w:r>
      <w:r w:rsidR="00AF1080">
        <w:rPr>
          <w:lang w:val="vi-VN"/>
        </w:rPr>
        <w:t xml:space="preserve"> </w:t>
      </w:r>
      <w:r w:rsidR="0015063E" w:rsidRPr="0020301D">
        <w:t>21, df</w:t>
      </w:r>
      <w:r w:rsidR="00AF1080">
        <w:rPr>
          <w:lang w:val="vi-VN"/>
        </w:rPr>
        <w:t xml:space="preserve"> </w:t>
      </w:r>
      <w:r w:rsidR="0015063E" w:rsidRPr="0020301D">
        <w:t>=</w:t>
      </w:r>
      <w:r w:rsidR="00AF1080">
        <w:rPr>
          <w:lang w:val="vi-VN"/>
        </w:rPr>
        <w:t xml:space="preserve"> </w:t>
      </w:r>
      <w:r w:rsidR="0015063E" w:rsidRPr="0020301D">
        <w:t xml:space="preserve">13), chỉ đơn giản dùng hàm </w:t>
      </w:r>
      <w:r w:rsidR="0015063E" w:rsidRPr="00BA0008">
        <w:rPr>
          <w:rFonts w:ascii="Courier" w:hAnsi="Courier" w:cs="Courier New"/>
        </w:rPr>
        <w:t>pchisq</w:t>
      </w:r>
      <w:r w:rsidR="0015063E" w:rsidRPr="0020301D">
        <w:t xml:space="preserve"> như sau: </w:t>
      </w:r>
    </w:p>
    <w:p w:rsidR="0015063E" w:rsidRPr="0020301D" w:rsidRDefault="0015063E" w:rsidP="00C87FAB">
      <w:pPr>
        <w:ind w:left="720"/>
      </w:pPr>
      <w:r w:rsidRPr="0020301D">
        <w:t xml:space="preserve"> </w:t>
      </w:r>
    </w:p>
    <w:p w:rsidR="00DE2792" w:rsidRPr="00BA0008" w:rsidRDefault="00DE2792" w:rsidP="00C87FAB">
      <w:pPr>
        <w:ind w:left="720"/>
        <w:rPr>
          <w:rFonts w:ascii="Courier" w:hAnsi="Courier" w:cs="Courier New"/>
        </w:rPr>
      </w:pPr>
      <w:r w:rsidRPr="00BA0008">
        <w:rPr>
          <w:rFonts w:ascii="Courier" w:hAnsi="Courier" w:cs="Courier New"/>
        </w:rPr>
        <w:t>&gt; dchisq(21, 13)</w:t>
      </w:r>
    </w:p>
    <w:p w:rsidR="00DE2792" w:rsidRPr="00BA0008" w:rsidRDefault="00DE2792" w:rsidP="00C87FAB">
      <w:pPr>
        <w:ind w:left="720"/>
        <w:rPr>
          <w:rFonts w:ascii="Courier" w:hAnsi="Courier" w:cs="Courier New"/>
        </w:rPr>
      </w:pPr>
      <w:r w:rsidRPr="00BA0008">
        <w:rPr>
          <w:rFonts w:ascii="Courier" w:hAnsi="Courier" w:cs="Courier New"/>
        </w:rPr>
        <w:t>[1] 0.01977879</w:t>
      </w:r>
    </w:p>
    <w:p w:rsidR="00DE2792" w:rsidRPr="0020301D" w:rsidRDefault="00DE2792" w:rsidP="00C87FAB">
      <w:pPr>
        <w:ind w:left="720"/>
        <w:rPr>
          <w:rFonts w:ascii="Courier New" w:hAnsi="Courier New" w:cs="Courier New"/>
        </w:rPr>
      </w:pPr>
    </w:p>
    <w:p w:rsidR="00DE2792" w:rsidRPr="0020301D" w:rsidRDefault="00DE2792" w:rsidP="00C87FAB">
      <w:pPr>
        <w:ind w:left="720"/>
      </w:pPr>
      <w:r w:rsidRPr="0020301D">
        <w:t xml:space="preserve">Tìm xác suất mà một biến số </w:t>
      </w:r>
      <w:r w:rsidRPr="0020301D">
        <w:rPr>
          <w:i/>
        </w:rPr>
        <w:t xml:space="preserve">u </w:t>
      </w:r>
      <w:r w:rsidRPr="0020301D">
        <w:t>nhỏ hơn 21 với bậc tự do 13 df.  Tức là tìm P(</w:t>
      </w:r>
      <w:r w:rsidRPr="0020301D">
        <w:rPr>
          <w:i/>
        </w:rPr>
        <w:t>u</w:t>
      </w:r>
      <w:r w:rsidRPr="0020301D">
        <w:t xml:space="preserve"> ≤ 21 | df=13) = ? </w:t>
      </w:r>
    </w:p>
    <w:p w:rsidR="00DE2792" w:rsidRPr="0020301D" w:rsidRDefault="00DE2792" w:rsidP="00C87FAB">
      <w:pPr>
        <w:ind w:left="720"/>
        <w:rPr>
          <w:rFonts w:ascii="Courier New" w:hAnsi="Courier New" w:cs="Courier New"/>
        </w:rPr>
      </w:pPr>
    </w:p>
    <w:p w:rsidR="00DE2792" w:rsidRPr="00BA0008" w:rsidRDefault="00DE2792" w:rsidP="00C87FAB">
      <w:pPr>
        <w:ind w:left="720"/>
        <w:rPr>
          <w:rFonts w:ascii="Courier" w:hAnsi="Courier" w:cs="Courier New"/>
        </w:rPr>
      </w:pPr>
      <w:r w:rsidRPr="00BA0008">
        <w:rPr>
          <w:rFonts w:ascii="Courier" w:hAnsi="Courier" w:cs="Courier New"/>
        </w:rPr>
        <w:t>&gt; pchisq(21, 13)</w:t>
      </w:r>
    </w:p>
    <w:p w:rsidR="00DE2792" w:rsidRPr="00BA0008" w:rsidRDefault="00DE2792" w:rsidP="00C87FAB">
      <w:pPr>
        <w:ind w:left="720"/>
        <w:rPr>
          <w:rFonts w:ascii="Courier" w:hAnsi="Courier" w:cs="Courier New"/>
        </w:rPr>
      </w:pPr>
      <w:r w:rsidRPr="00BA0008">
        <w:rPr>
          <w:rFonts w:ascii="Courier" w:hAnsi="Courier" w:cs="Courier New"/>
        </w:rPr>
        <w:t>[1] 0.9270714</w:t>
      </w:r>
    </w:p>
    <w:p w:rsidR="00DE2792" w:rsidRPr="0020301D" w:rsidRDefault="00DE2792" w:rsidP="00C87FAB">
      <w:pPr>
        <w:ind w:left="720"/>
        <w:rPr>
          <w:rFonts w:ascii="Courier New" w:hAnsi="Courier New" w:cs="Courier New"/>
        </w:rPr>
      </w:pPr>
    </w:p>
    <w:p w:rsidR="00DE2792" w:rsidRPr="0020301D" w:rsidRDefault="00DE2792" w:rsidP="00C87FAB">
      <w:pPr>
        <w:ind w:left="720" w:hanging="360"/>
        <w:rPr>
          <w:rFonts w:ascii="Courier New" w:hAnsi="Courier New" w:cs="Courier New"/>
        </w:rPr>
      </w:pPr>
      <w:r w:rsidRPr="0020301D">
        <w:tab/>
        <w:t>Cũng có thể nói kết quả trên cho biết P(</w:t>
      </w:r>
      <m:oMath>
        <m:sSubSup>
          <m:sSubSupPr>
            <m:ctrlPr>
              <w:rPr>
                <w:rFonts w:ascii="Cambria Math" w:hAnsi="Cambria Math"/>
                <w:i/>
                <w:lang w:val="vi-VN"/>
              </w:rPr>
            </m:ctrlPr>
          </m:sSubSupPr>
          <m:e>
            <m:r>
              <w:rPr>
                <w:rFonts w:ascii="Cambria Math" w:hAnsi="Cambria Math"/>
                <w:lang w:val="vi-VN"/>
              </w:rPr>
              <m:t>χ</m:t>
            </m:r>
          </m:e>
          <m:sub>
            <m:r>
              <w:rPr>
                <w:rFonts w:ascii="Cambria Math" w:hAnsi="Cambria Math"/>
                <w:lang w:val="vi-VN"/>
              </w:rPr>
              <m:t>13</m:t>
            </m:r>
          </m:sub>
          <m:sup>
            <m:r>
              <w:rPr>
                <w:rFonts w:ascii="Cambria Math" w:hAnsi="Cambria Math"/>
                <w:lang w:val="vi-VN"/>
              </w:rPr>
              <m:t>2</m:t>
            </m:r>
          </m:sup>
        </m:sSubSup>
        <m:r>
          <w:rPr>
            <w:rFonts w:ascii="Cambria Math" w:hAnsi="Cambria Math"/>
            <w:lang w:val="vi-VN"/>
          </w:rPr>
          <m:t>&lt; 21</m:t>
        </m:r>
      </m:oMath>
      <w:r w:rsidRPr="0020301D">
        <w:t xml:space="preserve">) = 0.927. </w:t>
      </w:r>
    </w:p>
    <w:p w:rsidR="00DE2792" w:rsidRPr="0020301D" w:rsidRDefault="00DE2792" w:rsidP="00C87FAB">
      <w:pPr>
        <w:ind w:left="720"/>
        <w:rPr>
          <w:rFonts w:ascii="Courier New" w:hAnsi="Courier New" w:cs="Courier New"/>
        </w:rPr>
      </w:pPr>
    </w:p>
    <w:p w:rsidR="00DE2792" w:rsidRPr="0020301D" w:rsidRDefault="00DE2792" w:rsidP="00C87FAB">
      <w:pPr>
        <w:ind w:left="720"/>
        <w:rPr>
          <w:rFonts w:ascii="Courier New" w:hAnsi="Courier New" w:cs="Courier New"/>
        </w:rPr>
      </w:pPr>
      <w:r w:rsidRPr="0020301D">
        <w:t xml:space="preserve">Tìm quantile của một trị số </w:t>
      </w:r>
      <w:r w:rsidRPr="0020301D">
        <w:rPr>
          <w:i/>
        </w:rPr>
        <w:t xml:space="preserve">u </w:t>
      </w:r>
      <w:r w:rsidRPr="0020301D">
        <w:t xml:space="preserve">tương đương với 90% của một phân phối </w:t>
      </w:r>
      <w:r w:rsidRPr="0020301D">
        <w:rPr>
          <w:rFonts w:ascii="Symbol" w:hAnsi="Symbol"/>
        </w:rPr>
        <w:t></w:t>
      </w:r>
      <w:r w:rsidRPr="0020301D">
        <w:rPr>
          <w:vertAlign w:val="superscript"/>
        </w:rPr>
        <w:t>2</w:t>
      </w:r>
      <w:r w:rsidRPr="0020301D">
        <w:t xml:space="preserve"> với 15 bậc tự do: </w:t>
      </w:r>
    </w:p>
    <w:p w:rsidR="0015063E" w:rsidRPr="0020301D" w:rsidRDefault="0015063E" w:rsidP="00C87FAB">
      <w:pPr>
        <w:ind w:left="360"/>
      </w:pPr>
    </w:p>
    <w:p w:rsidR="00E80694" w:rsidRPr="00BA0008" w:rsidRDefault="00E80694" w:rsidP="00C87FAB">
      <w:pPr>
        <w:ind w:left="720"/>
        <w:rPr>
          <w:rFonts w:ascii="Courier" w:hAnsi="Courier" w:cs="Courier New"/>
        </w:rPr>
      </w:pPr>
      <w:r w:rsidRPr="00BA0008">
        <w:rPr>
          <w:rFonts w:ascii="Courier" w:hAnsi="Courier" w:cs="Courier New"/>
        </w:rPr>
        <w:t>&gt; qchisq(0.95, 15)</w:t>
      </w:r>
    </w:p>
    <w:p w:rsidR="00E80694" w:rsidRPr="00BA0008" w:rsidRDefault="00E80694" w:rsidP="00C87FAB">
      <w:pPr>
        <w:ind w:left="720"/>
        <w:rPr>
          <w:rFonts w:ascii="Courier" w:hAnsi="Courier" w:cs="Courier New"/>
        </w:rPr>
      </w:pPr>
      <w:r w:rsidRPr="00BA0008">
        <w:rPr>
          <w:rFonts w:ascii="Courier" w:hAnsi="Courier" w:cs="Courier New"/>
        </w:rPr>
        <w:t>[1] 24.99579</w:t>
      </w:r>
    </w:p>
    <w:p w:rsidR="00E80694" w:rsidRPr="0020301D" w:rsidRDefault="00E80694" w:rsidP="00C87FAB">
      <w:pPr>
        <w:ind w:left="720"/>
        <w:rPr>
          <w:rFonts w:ascii="Courier New" w:hAnsi="Courier New" w:cs="Courier New"/>
        </w:rPr>
      </w:pPr>
    </w:p>
    <w:p w:rsidR="00DD2DDE" w:rsidRDefault="00E80694" w:rsidP="00C87FAB">
      <w:pPr>
        <w:ind w:left="720" w:hanging="360"/>
      </w:pPr>
      <w:r w:rsidRPr="0020301D">
        <w:tab/>
        <w:t xml:space="preserve">Nói cách khác, </w:t>
      </w:r>
      <m:oMath>
        <m:sSubSup>
          <m:sSubSupPr>
            <m:ctrlPr>
              <w:rPr>
                <w:rFonts w:ascii="Cambria Math" w:hAnsi="Cambria Math"/>
                <w:i/>
                <w:lang w:val="vi-VN"/>
              </w:rPr>
            </m:ctrlPr>
          </m:sSubSupPr>
          <m:e>
            <m:r>
              <w:rPr>
                <w:rFonts w:ascii="Cambria Math" w:hAnsi="Cambria Math"/>
                <w:lang w:val="vi-VN"/>
              </w:rPr>
              <m:t>P(χ</m:t>
            </m:r>
          </m:e>
          <m:sub>
            <m:r>
              <w:rPr>
                <w:rFonts w:ascii="Cambria Math" w:hAnsi="Cambria Math"/>
                <w:lang w:val="vi-VN"/>
              </w:rPr>
              <m:t>15</m:t>
            </m:r>
          </m:sub>
          <m:sup>
            <m:r>
              <w:rPr>
                <w:rFonts w:ascii="Cambria Math" w:hAnsi="Cambria Math"/>
                <w:lang w:val="vi-VN"/>
              </w:rPr>
              <m:t>2</m:t>
            </m:r>
          </m:sup>
        </m:sSubSup>
        <m:r>
          <w:rPr>
            <w:rFonts w:ascii="Cambria Math" w:hAnsi="Cambria Math"/>
            <w:lang w:val="vi-VN"/>
          </w:rPr>
          <m:t>&lt;24.99</m:t>
        </m:r>
      </m:oMath>
      <w:r w:rsidR="00DD2DDE">
        <w:rPr>
          <w:lang w:val="vi-VN"/>
        </w:rPr>
        <w:t xml:space="preserve">) = 0.95 </w:t>
      </w:r>
    </w:p>
    <w:p w:rsidR="00E80694" w:rsidRPr="0020301D" w:rsidRDefault="00E80694" w:rsidP="00C87FAB">
      <w:pPr>
        <w:ind w:left="720" w:hanging="360"/>
      </w:pPr>
      <w:r w:rsidRPr="0020301D">
        <w:tab/>
      </w:r>
    </w:p>
    <w:p w:rsidR="00DE2792" w:rsidRDefault="00DE2792" w:rsidP="000A0577">
      <w:pPr>
        <w:ind w:left="720" w:hanging="360"/>
      </w:pPr>
      <w:r w:rsidRPr="0020301D">
        <w:tab/>
      </w:r>
      <w:r w:rsidRPr="0020301D">
        <w:rPr>
          <w:b/>
        </w:rPr>
        <w:t>Phi trung tâm (Non-centrality).</w:t>
      </w:r>
      <w:r w:rsidR="00EF0C27" w:rsidRPr="0020301D">
        <w:t xml:space="preserve"> </w:t>
      </w:r>
      <w:r w:rsidRPr="0020301D">
        <w:t xml:space="preserve">Chú ý trong định nghĩa trên, phân phối </w:t>
      </w:r>
      <w:r w:rsidRPr="0020301D">
        <w:rPr>
          <w:rFonts w:ascii="Symbol" w:hAnsi="Symbol" w:cs="Arial"/>
        </w:rPr>
        <w:t></w:t>
      </w:r>
      <w:r w:rsidRPr="0020301D">
        <w:rPr>
          <w:rFonts w:ascii="Arial" w:hAnsi="Arial" w:cs="Arial"/>
          <w:vertAlign w:val="superscript"/>
        </w:rPr>
        <w:t xml:space="preserve">2 </w:t>
      </w:r>
      <w:r w:rsidRPr="0020301D">
        <w:t xml:space="preserve">xuất phát từ tổng bình phương của một biến phân </w:t>
      </w:r>
      <w:r w:rsidRPr="0020301D">
        <w:lastRenderedPageBreak/>
        <w:t>phối chuẩn có</w:t>
      </w:r>
      <w:r w:rsidR="00EF0C27" w:rsidRPr="0020301D">
        <w:t xml:space="preserve"> trung bình 0 và phương sai 1. </w:t>
      </w:r>
      <w:r w:rsidRPr="0020301D">
        <w:t xml:space="preserve">Nhưng nếu một biến phân phối chuẩn có trung bình không phải là 0 và phương sai không phải là 1, thì chúng ta sẽ có một </w:t>
      </w:r>
      <w:r w:rsidR="009A392B" w:rsidRPr="0020301D">
        <w:rPr>
          <w:b/>
        </w:rPr>
        <w:t>phân phối K</w:t>
      </w:r>
      <w:r w:rsidRPr="0020301D">
        <w:rPr>
          <w:b/>
        </w:rPr>
        <w:t>hi bình phương phi trung tâm</w:t>
      </w:r>
      <w:r w:rsidR="00EF0C27" w:rsidRPr="0020301D">
        <w:t xml:space="preserve">. </w:t>
      </w:r>
      <w:r w:rsidR="000A2897" w:rsidRPr="0020301D">
        <w:t xml:space="preserve">Nếu </w:t>
      </w:r>
      <w:r w:rsidR="000A2897" w:rsidRPr="0020301D">
        <w:rPr>
          <w:i/>
        </w:rPr>
        <w:t>x</w:t>
      </w:r>
      <w:r w:rsidR="000A2897" w:rsidRPr="0020301D">
        <w:rPr>
          <w:i/>
          <w:vertAlign w:val="subscript"/>
        </w:rPr>
        <w:t>i</w:t>
      </w:r>
      <w:r w:rsidR="000A2897" w:rsidRPr="0020301D">
        <w:t xml:space="preserve"> ~ </w:t>
      </w:r>
      <w:r w:rsidR="000A2897" w:rsidRPr="0020301D">
        <w:rPr>
          <w:i/>
        </w:rPr>
        <w:t>N</w:t>
      </w:r>
      <w:r w:rsidR="000A2897" w:rsidRPr="0020301D">
        <w:t>(</w:t>
      </w:r>
      <w:r w:rsidR="000A2897" w:rsidRPr="0020301D">
        <w:rPr>
          <w:rFonts w:ascii="Symbol" w:hAnsi="Symbol"/>
          <w:i/>
        </w:rPr>
        <w:t></w:t>
      </w:r>
      <w:r w:rsidR="000A2897" w:rsidRPr="0020301D">
        <w:rPr>
          <w:i/>
          <w:vertAlign w:val="subscript"/>
        </w:rPr>
        <w:t>i</w:t>
      </w:r>
      <w:r w:rsidR="000A2897" w:rsidRPr="0020301D">
        <w:t>, 1) và đặt</w:t>
      </w:r>
      <w:r w:rsidR="000A0577">
        <w:rPr>
          <w:lang w:val="vi-VN"/>
        </w:rPr>
        <w:t xml:space="preserve"> </w:t>
      </w:r>
      <m:oMath>
        <m:r>
          <w:rPr>
            <w:rFonts w:ascii="Cambria Math" w:hAnsi="Cambria Math"/>
            <w:lang w:val="vi-VN"/>
          </w:rPr>
          <m:t>u=</m:t>
        </m:r>
        <m:nary>
          <m:naryPr>
            <m:chr m:val="∑"/>
            <m:limLoc m:val="undOvr"/>
            <m:ctrlPr>
              <w:rPr>
                <w:rFonts w:ascii="Cambria Math" w:hAnsi="Cambria Math"/>
                <w:i/>
                <w:lang w:val="vi-VN"/>
              </w:rPr>
            </m:ctrlPr>
          </m:naryPr>
          <m:sub>
            <m:r>
              <w:rPr>
                <w:rFonts w:ascii="Cambria Math" w:hAnsi="Cambria Math"/>
                <w:lang w:val="vi-VN"/>
              </w:rPr>
              <m:t>i=1</m:t>
            </m:r>
          </m:sub>
          <m:sup>
            <m:r>
              <w:rPr>
                <w:rFonts w:ascii="Cambria Math" w:hAnsi="Cambria Math"/>
                <w:lang w:val="vi-VN"/>
              </w:rPr>
              <m:t>n</m:t>
            </m:r>
          </m:sup>
          <m:e>
            <m:sSubSup>
              <m:sSubSupPr>
                <m:ctrlPr>
                  <w:rPr>
                    <w:rFonts w:ascii="Cambria Math" w:hAnsi="Cambria Math"/>
                    <w:i/>
                    <w:lang w:val="vi-VN"/>
                  </w:rPr>
                </m:ctrlPr>
              </m:sSubSupPr>
              <m:e>
                <m:r>
                  <w:rPr>
                    <w:rFonts w:ascii="Cambria Math" w:hAnsi="Cambria Math"/>
                    <w:lang w:val="vi-VN"/>
                  </w:rPr>
                  <m:t>x</m:t>
                </m:r>
              </m:e>
              <m:sub>
                <m:r>
                  <w:rPr>
                    <w:rFonts w:ascii="Cambria Math" w:hAnsi="Cambria Math"/>
                    <w:lang w:val="vi-VN"/>
                  </w:rPr>
                  <m:t>i</m:t>
                </m:r>
              </m:sub>
              <m:sup>
                <m:r>
                  <w:rPr>
                    <w:rFonts w:ascii="Cambria Math" w:hAnsi="Cambria Math"/>
                    <w:lang w:val="vi-VN"/>
                  </w:rPr>
                  <m:t>2</m:t>
                </m:r>
              </m:sup>
            </m:sSubSup>
          </m:e>
        </m:nary>
      </m:oMath>
      <w:r w:rsidR="000A2897" w:rsidRPr="0020301D">
        <w:t xml:space="preserve">, thì </w:t>
      </w:r>
      <w:r w:rsidR="000A2897" w:rsidRPr="0020301D">
        <w:rPr>
          <w:i/>
        </w:rPr>
        <w:t xml:space="preserve">u </w:t>
      </w:r>
      <w:r w:rsidR="000A2897" w:rsidRPr="0020301D">
        <w:t>tuân theo</w:t>
      </w:r>
      <w:r w:rsidR="000A2897" w:rsidRPr="0020301D">
        <w:rPr>
          <w:i/>
        </w:rPr>
        <w:t xml:space="preserve"> </w:t>
      </w:r>
      <w:r w:rsidR="000A2897" w:rsidRPr="0020301D">
        <w:t xml:space="preserve">luật phân phối </w:t>
      </w:r>
      <w:r w:rsidR="009A392B" w:rsidRPr="0020301D">
        <w:t>K</w:t>
      </w:r>
      <w:r w:rsidR="000A2897" w:rsidRPr="0020301D">
        <w:t xml:space="preserve">i bình phương phi trung tâm với bậc tự do </w:t>
      </w:r>
      <w:r w:rsidR="000A2897" w:rsidRPr="0020301D">
        <w:rPr>
          <w:i/>
        </w:rPr>
        <w:t xml:space="preserve">n </w:t>
      </w:r>
      <w:r w:rsidR="000A2897" w:rsidRPr="0020301D">
        <w:t xml:space="preserve">và thông số phi trung tâm (non-centrality parameter) </w:t>
      </w:r>
      <w:r w:rsidR="000A2897" w:rsidRPr="0020301D">
        <w:rPr>
          <w:rFonts w:ascii="Symbol" w:hAnsi="Symbol"/>
        </w:rPr>
        <w:t></w:t>
      </w:r>
      <w:r w:rsidR="000A2897" w:rsidRPr="0020301D">
        <w:t xml:space="preserve"> như sau: </w:t>
      </w:r>
    </w:p>
    <w:p w:rsidR="00CF3F99" w:rsidRDefault="00CF3F99" w:rsidP="000A0577">
      <w:pPr>
        <w:ind w:left="720" w:hanging="360"/>
        <w:rPr>
          <w:lang w:val="vi-VN"/>
        </w:rPr>
      </w:pPr>
    </w:p>
    <w:p w:rsidR="00CF3F99" w:rsidRPr="000A0577" w:rsidRDefault="00CF3F99" w:rsidP="00CF3F99">
      <w:pPr>
        <w:ind w:left="720" w:hanging="360"/>
        <w:jc w:val="center"/>
        <w:rPr>
          <w:lang w:val="vi-VN"/>
        </w:rPr>
      </w:pPr>
      <m:oMathPara>
        <m:oMath>
          <m:r>
            <w:rPr>
              <w:rFonts w:ascii="Cambria Math" w:hAnsi="Cambria Math"/>
              <w:lang w:val="vi-VN"/>
            </w:rPr>
            <m:t>λ=</m:t>
          </m:r>
          <m:nary>
            <m:naryPr>
              <m:chr m:val="∑"/>
              <m:limLoc m:val="undOvr"/>
              <m:ctrlPr>
                <w:rPr>
                  <w:rFonts w:ascii="Cambria Math" w:hAnsi="Cambria Math"/>
                  <w:i/>
                  <w:lang w:val="vi-VN"/>
                </w:rPr>
              </m:ctrlPr>
            </m:naryPr>
            <m:sub>
              <m:r>
                <w:rPr>
                  <w:rFonts w:ascii="Cambria Math" w:hAnsi="Cambria Math"/>
                  <w:lang w:val="vi-VN"/>
                </w:rPr>
                <m:t>i=1</m:t>
              </m:r>
            </m:sub>
            <m:sup>
              <m:r>
                <w:rPr>
                  <w:rFonts w:ascii="Cambria Math" w:hAnsi="Cambria Math"/>
                  <w:lang w:val="vi-VN"/>
                </w:rPr>
                <m:t>n</m:t>
              </m:r>
            </m:sup>
            <m:e>
              <m:sSubSup>
                <m:sSubSupPr>
                  <m:ctrlPr>
                    <w:rPr>
                      <w:rFonts w:ascii="Cambria Math" w:hAnsi="Cambria Math"/>
                      <w:i/>
                      <w:lang w:val="vi-VN"/>
                    </w:rPr>
                  </m:ctrlPr>
                </m:sSubSupPr>
                <m:e>
                  <m:r>
                    <w:rPr>
                      <w:rFonts w:ascii="Cambria Math" w:hAnsi="Cambria Math"/>
                      <w:lang w:val="vi-VN"/>
                    </w:rPr>
                    <m:t>μ</m:t>
                  </m:r>
                </m:e>
                <m:sub>
                  <m:r>
                    <w:rPr>
                      <w:rFonts w:ascii="Cambria Math" w:hAnsi="Cambria Math"/>
                      <w:lang w:val="vi-VN"/>
                    </w:rPr>
                    <m:t>i</m:t>
                  </m:r>
                </m:sub>
                <m:sup>
                  <m:r>
                    <w:rPr>
                      <w:rFonts w:ascii="Cambria Math" w:hAnsi="Cambria Math"/>
                      <w:lang w:val="vi-VN"/>
                    </w:rPr>
                    <m:t>2</m:t>
                  </m:r>
                </m:sup>
              </m:sSubSup>
            </m:e>
          </m:nary>
        </m:oMath>
      </m:oMathPara>
    </w:p>
    <w:p w:rsidR="000A2897" w:rsidRPr="0020301D" w:rsidRDefault="000A2897" w:rsidP="00C87FAB">
      <w:pPr>
        <w:ind w:left="720" w:hanging="360"/>
      </w:pPr>
      <w:r w:rsidRPr="0020301D">
        <w:tab/>
        <w:t>Và kí hiệu là</w:t>
      </w:r>
      <w:r w:rsidR="00CF3F99">
        <w:rPr>
          <w:lang w:val="vi-VN"/>
        </w:rPr>
        <w:t xml:space="preserve"> </w:t>
      </w:r>
      <m:oMath>
        <m:r>
          <w:rPr>
            <w:rFonts w:ascii="Cambria Math" w:hAnsi="Cambria Math"/>
            <w:lang w:val="vi-VN"/>
          </w:rPr>
          <m:t xml:space="preserve">u ~ </m:t>
        </m:r>
        <m:sSubSup>
          <m:sSubSupPr>
            <m:ctrlPr>
              <w:rPr>
                <w:rFonts w:ascii="Cambria Math" w:hAnsi="Cambria Math"/>
                <w:i/>
                <w:lang w:val="vi-VN"/>
              </w:rPr>
            </m:ctrlPr>
          </m:sSubSupPr>
          <m:e>
            <m:r>
              <w:rPr>
                <w:rFonts w:ascii="Cambria Math" w:hAnsi="Cambria Math"/>
                <w:lang w:val="vi-VN"/>
              </w:rPr>
              <m:t>χ</m:t>
            </m:r>
          </m:e>
          <m:sub>
            <m:r>
              <w:rPr>
                <w:rFonts w:ascii="Cambria Math" w:hAnsi="Cambria Math"/>
                <w:lang w:val="vi-VN"/>
              </w:rPr>
              <m:t>n,λ</m:t>
            </m:r>
          </m:sub>
          <m:sup>
            <m:r>
              <w:rPr>
                <w:rFonts w:ascii="Cambria Math" w:hAnsi="Cambria Math"/>
                <w:lang w:val="vi-VN"/>
              </w:rPr>
              <m:t>2</m:t>
            </m:r>
          </m:sup>
        </m:sSubSup>
      </m:oMath>
      <w:r w:rsidRPr="0020301D">
        <w:t xml:space="preserve">.  Có thể nói rằng, trung bình của </w:t>
      </w:r>
      <w:r w:rsidRPr="0020301D">
        <w:rPr>
          <w:i/>
        </w:rPr>
        <w:t xml:space="preserve">u </w:t>
      </w:r>
      <w:r w:rsidRPr="0020301D">
        <w:t xml:space="preserve">là </w:t>
      </w:r>
      <w:r w:rsidRPr="0020301D">
        <w:rPr>
          <w:i/>
        </w:rPr>
        <w:t>n+</w:t>
      </w:r>
      <w:r w:rsidRPr="0020301D">
        <w:rPr>
          <w:rFonts w:ascii="Symbol" w:hAnsi="Symbol"/>
          <w:i/>
        </w:rPr>
        <w:t></w:t>
      </w:r>
      <w:r w:rsidRPr="0020301D">
        <w:rPr>
          <w:i/>
        </w:rPr>
        <w:t xml:space="preserve">, </w:t>
      </w:r>
      <w:r w:rsidRPr="0020301D">
        <w:t xml:space="preserve">và phương sai của </w:t>
      </w:r>
      <w:r w:rsidRPr="0020301D">
        <w:rPr>
          <w:i/>
        </w:rPr>
        <w:t>u</w:t>
      </w:r>
      <w:r w:rsidRPr="0020301D">
        <w:t xml:space="preserve"> là 2(</w:t>
      </w:r>
      <w:r w:rsidRPr="0020301D">
        <w:rPr>
          <w:i/>
        </w:rPr>
        <w:t>n</w:t>
      </w:r>
      <w:r w:rsidRPr="0020301D">
        <w:t>+2</w:t>
      </w:r>
      <w:r w:rsidRPr="0020301D">
        <w:rPr>
          <w:rFonts w:ascii="Symbol" w:hAnsi="Symbol"/>
        </w:rPr>
        <w:t></w:t>
      </w:r>
      <w:r w:rsidRPr="0020301D">
        <w:t xml:space="preserve">).  </w:t>
      </w:r>
    </w:p>
    <w:p w:rsidR="00F9321B" w:rsidRPr="0020301D" w:rsidRDefault="00F9321B" w:rsidP="00C87FAB">
      <w:pPr>
        <w:ind w:left="720" w:hanging="360"/>
      </w:pPr>
    </w:p>
    <w:p w:rsidR="00E80694" w:rsidRPr="0020301D" w:rsidRDefault="00E80694" w:rsidP="00C87FAB">
      <w:pPr>
        <w:ind w:left="720" w:hanging="360"/>
      </w:pPr>
      <w:r w:rsidRPr="0020301D">
        <w:tab/>
        <w:t xml:space="preserve">Tìm xác suất mà </w:t>
      </w:r>
      <w:r w:rsidR="00F9321B" w:rsidRPr="0020301D">
        <w:rPr>
          <w:i/>
        </w:rPr>
        <w:t xml:space="preserve">u </w:t>
      </w:r>
      <w:r w:rsidR="00F9321B" w:rsidRPr="0020301D">
        <w:t xml:space="preserve">nhỏ hơn hoặc bằng 21, với điều kiện bậc tự do là </w:t>
      </w:r>
      <w:r w:rsidRPr="0020301D">
        <w:t xml:space="preserve">13 và thông số non-centrality bằng 5.4: </w:t>
      </w:r>
    </w:p>
    <w:p w:rsidR="00E80694" w:rsidRPr="0020301D" w:rsidRDefault="00E80694" w:rsidP="00C87FAB">
      <w:pPr>
        <w:ind w:left="720" w:hanging="360"/>
      </w:pPr>
    </w:p>
    <w:p w:rsidR="00E80694" w:rsidRPr="00CF3F99" w:rsidRDefault="00E80694" w:rsidP="00C87FAB">
      <w:pPr>
        <w:ind w:left="720"/>
        <w:rPr>
          <w:rFonts w:ascii="Courier" w:hAnsi="Courier" w:cs="Courier New"/>
        </w:rPr>
      </w:pPr>
      <w:r w:rsidRPr="00CF3F99">
        <w:rPr>
          <w:rFonts w:ascii="Courier" w:hAnsi="Courier" w:cs="Courier New"/>
        </w:rPr>
        <w:t>&gt; pchisq(21, 13, 5.4)</w:t>
      </w:r>
    </w:p>
    <w:p w:rsidR="00E80694" w:rsidRPr="00CF3F99" w:rsidRDefault="00E80694" w:rsidP="00C87FAB">
      <w:pPr>
        <w:ind w:left="360" w:firstLine="360"/>
        <w:rPr>
          <w:rFonts w:ascii="Courier" w:hAnsi="Courier" w:cs="Courier New"/>
        </w:rPr>
      </w:pPr>
      <w:r w:rsidRPr="00CF3F99">
        <w:rPr>
          <w:rFonts w:ascii="Courier" w:hAnsi="Courier" w:cs="Courier New"/>
        </w:rPr>
        <w:t>[1] 0.6837649</w:t>
      </w:r>
    </w:p>
    <w:p w:rsidR="00E80694" w:rsidRPr="0020301D" w:rsidRDefault="00E80694" w:rsidP="00C87FAB">
      <w:pPr>
        <w:ind w:left="360" w:firstLine="360"/>
        <w:rPr>
          <w:rFonts w:ascii="Courier New" w:hAnsi="Courier New" w:cs="Courier New"/>
        </w:rPr>
      </w:pPr>
    </w:p>
    <w:p w:rsidR="00E80694" w:rsidRPr="0020301D" w:rsidRDefault="00E80694" w:rsidP="00C87FAB">
      <w:pPr>
        <w:ind w:left="720"/>
      </w:pPr>
      <w:r w:rsidRPr="0020301D">
        <w:t xml:space="preserve">Tức là, </w:t>
      </w:r>
      <m:oMath>
        <m:r>
          <w:rPr>
            <w:rFonts w:ascii="Cambria Math" w:hAnsi="Cambria Math"/>
          </w:rPr>
          <m:t>P</m:t>
        </m:r>
        <m:d>
          <m:dPr>
            <m:ctrlPr>
              <w:rPr>
                <w:rFonts w:ascii="Cambria Math" w:hAnsi="Cambria Math"/>
                <w:i/>
              </w:rPr>
            </m:ctrlPr>
          </m:dPr>
          <m:e>
            <m:sSubSup>
              <m:sSubSupPr>
                <m:ctrlPr>
                  <w:rPr>
                    <w:rFonts w:ascii="Cambria Math" w:hAnsi="Cambria Math"/>
                    <w:i/>
                    <w:lang w:val="vi-VN"/>
                  </w:rPr>
                </m:ctrlPr>
              </m:sSubSupPr>
              <m:e>
                <m:r>
                  <w:rPr>
                    <w:rFonts w:ascii="Cambria Math" w:hAnsi="Cambria Math"/>
                    <w:lang w:val="vi-VN"/>
                  </w:rPr>
                  <m:t>χ</m:t>
                </m:r>
              </m:e>
              <m:sub>
                <m:r>
                  <w:rPr>
                    <w:rFonts w:ascii="Cambria Math" w:hAnsi="Cambria Math"/>
                    <w:lang w:val="vi-VN"/>
                  </w:rPr>
                  <m:t>13,5.4</m:t>
                </m:r>
              </m:sub>
              <m:sup>
                <m:r>
                  <w:rPr>
                    <w:rFonts w:ascii="Cambria Math" w:hAnsi="Cambria Math"/>
                    <w:lang w:val="vi-VN"/>
                  </w:rPr>
                  <m:t>2</m:t>
                </m:r>
              </m:sup>
            </m:sSubSup>
            <m:r>
              <w:rPr>
                <w:rFonts w:ascii="Cambria Math" w:hAnsi="Cambria Math"/>
                <w:lang w:val="vi-VN"/>
              </w:rPr>
              <m:t>&lt;21</m:t>
            </m:r>
          </m:e>
        </m:d>
      </m:oMath>
      <w:r w:rsidRPr="0020301D">
        <w:t xml:space="preserve"> = 0.684.</w:t>
      </w:r>
    </w:p>
    <w:p w:rsidR="00F9321B" w:rsidRPr="0020301D" w:rsidRDefault="00F9321B" w:rsidP="00C87FAB">
      <w:pPr>
        <w:ind w:left="720"/>
      </w:pPr>
    </w:p>
    <w:p w:rsidR="00E80694" w:rsidRPr="0020301D" w:rsidRDefault="00E80694" w:rsidP="00C87FAB">
      <w:pPr>
        <w:ind w:left="720"/>
      </w:pPr>
      <w:r w:rsidRPr="0020301D">
        <w:t xml:space="preserve">Tìm quantile của một trị số tương đương với 50% của một phân phối </w:t>
      </w:r>
      <w:r w:rsidRPr="0020301D">
        <w:rPr>
          <w:rFonts w:ascii="Symbol" w:hAnsi="Symbol"/>
        </w:rPr>
        <w:t></w:t>
      </w:r>
      <w:r w:rsidRPr="0020301D">
        <w:rPr>
          <w:vertAlign w:val="superscript"/>
        </w:rPr>
        <w:t>2</w:t>
      </w:r>
      <w:r w:rsidRPr="0020301D">
        <w:t xml:space="preserve"> với 7 bậc tự do và thông số non-centrality bằng 3.</w:t>
      </w:r>
    </w:p>
    <w:p w:rsidR="00E80694" w:rsidRPr="0020301D" w:rsidRDefault="00E80694" w:rsidP="00C87FAB">
      <w:pPr>
        <w:ind w:left="720"/>
        <w:rPr>
          <w:rFonts w:ascii="Courier New" w:hAnsi="Courier New" w:cs="Courier New"/>
        </w:rPr>
      </w:pPr>
    </w:p>
    <w:p w:rsidR="00E80694" w:rsidRPr="00CF3F99" w:rsidRDefault="00E80694" w:rsidP="00C87FAB">
      <w:pPr>
        <w:ind w:left="360" w:firstLine="360"/>
        <w:rPr>
          <w:rFonts w:ascii="Courier" w:hAnsi="Courier" w:cs="Courier New"/>
        </w:rPr>
      </w:pPr>
      <w:r w:rsidRPr="00CF3F99">
        <w:rPr>
          <w:rFonts w:ascii="Courier" w:hAnsi="Courier" w:cs="Courier New"/>
        </w:rPr>
        <w:t>&gt; qchisq(0.5, 7, 3)</w:t>
      </w:r>
    </w:p>
    <w:p w:rsidR="00E80694" w:rsidRPr="00CF3F99" w:rsidRDefault="00E80694" w:rsidP="00C87FAB">
      <w:pPr>
        <w:ind w:left="360" w:firstLine="360"/>
        <w:rPr>
          <w:rFonts w:ascii="Courier" w:hAnsi="Courier" w:cs="Courier New"/>
        </w:rPr>
      </w:pPr>
      <w:r w:rsidRPr="00CF3F99">
        <w:rPr>
          <w:rFonts w:ascii="Courier" w:hAnsi="Courier" w:cs="Courier New"/>
        </w:rPr>
        <w:t>[1] 9.180148</w:t>
      </w:r>
    </w:p>
    <w:p w:rsidR="00E80694" w:rsidRPr="00CF3F99" w:rsidRDefault="00E80694" w:rsidP="00C87FAB">
      <w:pPr>
        <w:ind w:left="360" w:firstLine="360"/>
        <w:rPr>
          <w:rFonts w:ascii="Courier" w:hAnsi="Courier" w:cs="Courier New"/>
        </w:rPr>
      </w:pPr>
    </w:p>
    <w:p w:rsidR="00CF3F99" w:rsidRPr="00CF3F99" w:rsidRDefault="00E80694" w:rsidP="00C87FAB">
      <w:pPr>
        <w:ind w:left="720"/>
        <w:rPr>
          <w:lang w:val="vi-VN"/>
        </w:rPr>
      </w:pPr>
      <w:r w:rsidRPr="0020301D">
        <w:t xml:space="preserve">Do đó, </w:t>
      </w:r>
      <m:oMath>
        <m:d>
          <m:dPr>
            <m:ctrlPr>
              <w:rPr>
                <w:rFonts w:ascii="Cambria Math" w:hAnsi="Cambria Math"/>
                <w:i/>
              </w:rPr>
            </m:ctrlPr>
          </m:dPr>
          <m:e>
            <m:sSubSup>
              <m:sSubSupPr>
                <m:ctrlPr>
                  <w:rPr>
                    <w:rFonts w:ascii="Cambria Math" w:hAnsi="Cambria Math"/>
                    <w:i/>
                    <w:lang w:val="vi-VN"/>
                  </w:rPr>
                </m:ctrlPr>
              </m:sSubSupPr>
              <m:e>
                <m:r>
                  <w:rPr>
                    <w:rFonts w:ascii="Cambria Math" w:hAnsi="Cambria Math"/>
                    <w:lang w:val="vi-VN"/>
                  </w:rPr>
                  <m:t>χ</m:t>
                </m:r>
              </m:e>
              <m:sub>
                <m:r>
                  <w:rPr>
                    <w:rFonts w:ascii="Cambria Math" w:hAnsi="Cambria Math"/>
                    <w:lang w:val="vi-VN"/>
                  </w:rPr>
                  <m:t>7, 3</m:t>
                </m:r>
              </m:sub>
              <m:sup>
                <m:r>
                  <w:rPr>
                    <w:rFonts w:ascii="Cambria Math" w:hAnsi="Cambria Math"/>
                    <w:lang w:val="vi-VN"/>
                  </w:rPr>
                  <m:t>2</m:t>
                </m:r>
              </m:sup>
            </m:sSubSup>
            <m:r>
              <w:rPr>
                <w:rFonts w:ascii="Cambria Math" w:hAnsi="Cambria Math"/>
                <w:lang w:val="vi-VN"/>
              </w:rPr>
              <m:t>&lt;29.1801481</m:t>
            </m:r>
          </m:e>
        </m:d>
      </m:oMath>
      <w:r w:rsidR="00CF3F99">
        <w:rPr>
          <w:lang w:val="vi-VN"/>
        </w:rPr>
        <w:t xml:space="preserve"> = 0.50 </w:t>
      </w:r>
    </w:p>
    <w:p w:rsidR="00CF3F99" w:rsidRDefault="00CF3F99" w:rsidP="00C87FAB">
      <w:pPr>
        <w:ind w:left="720"/>
      </w:pPr>
    </w:p>
    <w:p w:rsidR="00E80694" w:rsidRPr="0020301D" w:rsidRDefault="008F03DD" w:rsidP="00C87FAB">
      <w:pPr>
        <w:numPr>
          <w:ilvl w:val="0"/>
          <w:numId w:val="1"/>
        </w:numPr>
      </w:pPr>
      <w:r w:rsidRPr="0020301D">
        <w:rPr>
          <w:rFonts w:ascii="Arial" w:hAnsi="Arial" w:cs="Arial"/>
          <w:b/>
        </w:rPr>
        <w:t>Phân phối t</w:t>
      </w:r>
      <w:r w:rsidR="00E80694" w:rsidRPr="0020301D">
        <w:rPr>
          <w:rFonts w:ascii="Arial" w:hAnsi="Arial" w:cs="Arial"/>
          <w:b/>
        </w:rPr>
        <w:t xml:space="preserve"> (t distribution)</w:t>
      </w:r>
      <w:r w:rsidR="00EF0C27" w:rsidRPr="0020301D">
        <w:t xml:space="preserve">. </w:t>
      </w:r>
      <w:r w:rsidR="00E80694" w:rsidRPr="0020301D">
        <w:t xml:space="preserve">Chúng ta vừa biết rằng nếu </w:t>
      </w:r>
      <w:r w:rsidR="00E80694" w:rsidRPr="0020301D">
        <w:rPr>
          <w:i/>
        </w:rPr>
        <w:t>X</w:t>
      </w:r>
      <w:r w:rsidR="00E80694" w:rsidRPr="0020301D">
        <w:t xml:space="preserve"> ~ </w:t>
      </w:r>
      <w:r w:rsidR="00E80694" w:rsidRPr="0020301D">
        <w:rPr>
          <w:i/>
        </w:rPr>
        <w:t>N</w:t>
      </w:r>
      <w:r w:rsidR="00E80694" w:rsidRPr="0020301D">
        <w:t>(</w:t>
      </w:r>
      <w:r w:rsidR="00E80694" w:rsidRPr="0020301D">
        <w:rPr>
          <w:rFonts w:ascii="Symbol" w:hAnsi="Symbol"/>
          <w:i/>
        </w:rPr>
        <w:t></w:t>
      </w:r>
      <w:r w:rsidR="00E80694" w:rsidRPr="0020301D">
        <w:t xml:space="preserve">, </w:t>
      </w:r>
      <w:r w:rsidR="00E80694" w:rsidRPr="0020301D">
        <w:rPr>
          <w:i/>
        </w:rPr>
        <w:t>s</w:t>
      </w:r>
      <w:r w:rsidR="00E80694" w:rsidRPr="0020301D">
        <w:rPr>
          <w:vertAlign w:val="superscript"/>
        </w:rPr>
        <w:t>2</w:t>
      </w:r>
      <w:r w:rsidR="00E80694" w:rsidRPr="0020301D">
        <w:t>) thì (</w:t>
      </w:r>
      <w:r w:rsidR="00E80694" w:rsidRPr="0020301D">
        <w:rPr>
          <w:i/>
        </w:rPr>
        <w:t xml:space="preserve">X – </w:t>
      </w:r>
      <w:r w:rsidR="00E80694" w:rsidRPr="0020301D">
        <w:rPr>
          <w:rFonts w:ascii="Symbol" w:hAnsi="Symbol"/>
          <w:i/>
        </w:rPr>
        <w:t></w:t>
      </w:r>
      <w:r w:rsidR="00E80694" w:rsidRPr="0020301D">
        <w:t>)/</w:t>
      </w:r>
      <w:r w:rsidR="00E80694" w:rsidRPr="0020301D">
        <w:rPr>
          <w:rFonts w:ascii="Symbol" w:hAnsi="Symbol"/>
          <w:i/>
        </w:rPr>
        <w:t></w:t>
      </w:r>
      <w:r w:rsidR="00E80694" w:rsidRPr="0020301D">
        <w:rPr>
          <w:vertAlign w:val="superscript"/>
        </w:rPr>
        <w:t xml:space="preserve">2 </w:t>
      </w:r>
      <w:r w:rsidR="00E80694" w:rsidRPr="0020301D">
        <w:t xml:space="preserve">~ </w:t>
      </w:r>
      <w:r w:rsidR="00E80694" w:rsidRPr="0020301D">
        <w:rPr>
          <w:i/>
        </w:rPr>
        <w:t>N</w:t>
      </w:r>
      <w:r w:rsidR="00EF0C27" w:rsidRPr="0020301D">
        <w:t xml:space="preserve">(0, 1). </w:t>
      </w:r>
      <w:r w:rsidR="00E80694" w:rsidRPr="0020301D">
        <w:t xml:space="preserve">Nhưng phát biểu đó đúng (hay chính xác) khi chúng ta biết phương sai </w:t>
      </w:r>
      <w:r w:rsidR="00E80694" w:rsidRPr="0020301D">
        <w:rPr>
          <w:rFonts w:ascii="Symbol" w:hAnsi="Symbol"/>
          <w:i/>
        </w:rPr>
        <w:t></w:t>
      </w:r>
      <w:r w:rsidR="00E80694" w:rsidRPr="0020301D">
        <w:rPr>
          <w:vertAlign w:val="superscript"/>
        </w:rPr>
        <w:t>2</w:t>
      </w:r>
      <w:r w:rsidR="00EF0C27" w:rsidRPr="0020301D">
        <w:t xml:space="preserve">. </w:t>
      </w:r>
      <w:r w:rsidR="00E80694" w:rsidRPr="0020301D">
        <w:t xml:space="preserve">Trong thực tế, ít khi nào chúng ta biết chính xác phương sai, mà chỉ ước tính từ số liệu thực nghiệm.  Trong trường hợp phương sai được ước tính từ số liệu nghiên cứu, và hãy gọi ước tính này là </w:t>
      </w:r>
      <w:r w:rsidR="00E80694" w:rsidRPr="0020301D">
        <w:rPr>
          <w:i/>
        </w:rPr>
        <w:t>s</w:t>
      </w:r>
      <w:r w:rsidR="00E80694" w:rsidRPr="0020301D">
        <w:rPr>
          <w:vertAlign w:val="superscript"/>
        </w:rPr>
        <w:t>2</w:t>
      </w:r>
      <w:r w:rsidR="00E80694" w:rsidRPr="0020301D">
        <w:t>, thì chúng ta có thể phát biểu rằng: (</w:t>
      </w:r>
      <w:r w:rsidR="00E80694" w:rsidRPr="0020301D">
        <w:rPr>
          <w:i/>
        </w:rPr>
        <w:t xml:space="preserve">X – </w:t>
      </w:r>
      <w:r w:rsidR="00E80694" w:rsidRPr="0020301D">
        <w:rPr>
          <w:rFonts w:ascii="Symbol" w:hAnsi="Symbol"/>
          <w:i/>
        </w:rPr>
        <w:t></w:t>
      </w:r>
      <w:r w:rsidR="00E80694" w:rsidRPr="0020301D">
        <w:t>)/</w:t>
      </w:r>
      <w:r w:rsidR="00E80694" w:rsidRPr="0020301D">
        <w:rPr>
          <w:i/>
        </w:rPr>
        <w:t>s</w:t>
      </w:r>
      <w:r w:rsidR="00E80694" w:rsidRPr="0020301D">
        <w:rPr>
          <w:vertAlign w:val="superscript"/>
        </w:rPr>
        <w:t xml:space="preserve">2 </w:t>
      </w:r>
      <w:r w:rsidR="00E80694" w:rsidRPr="0020301D">
        <w:t xml:space="preserve">~ </w:t>
      </w:r>
      <w:r w:rsidR="00E80694" w:rsidRPr="0020301D">
        <w:rPr>
          <w:i/>
        </w:rPr>
        <w:t>t</w:t>
      </w:r>
      <w:r w:rsidR="00E80694" w:rsidRPr="0020301D">
        <w:t xml:space="preserve">(0, </w:t>
      </w:r>
      <w:r w:rsidR="00E80694" w:rsidRPr="0020301D">
        <w:rPr>
          <w:i/>
        </w:rPr>
        <w:t>v</w:t>
      </w:r>
      <w:r w:rsidR="00E80694" w:rsidRPr="0020301D">
        <w:t xml:space="preserve">), trong đó </w:t>
      </w:r>
      <w:r w:rsidR="00E80694" w:rsidRPr="0020301D">
        <w:rPr>
          <w:i/>
        </w:rPr>
        <w:t>v</w:t>
      </w:r>
      <w:r w:rsidR="00E80694" w:rsidRPr="0020301D">
        <w:t xml:space="preserve"> là </w:t>
      </w:r>
      <w:r w:rsidR="007B0F10" w:rsidRPr="0020301D">
        <w:t xml:space="preserve">bậc tự do.  </w:t>
      </w:r>
    </w:p>
    <w:p w:rsidR="00E80694" w:rsidRPr="0020301D" w:rsidRDefault="00E80694" w:rsidP="00C87FAB">
      <w:pPr>
        <w:ind w:left="360"/>
      </w:pPr>
    </w:p>
    <w:p w:rsidR="00BC5C38" w:rsidRPr="0020301D" w:rsidRDefault="00684828" w:rsidP="00C87FAB">
      <w:pPr>
        <w:ind w:left="720"/>
      </w:pPr>
      <w:r w:rsidRPr="0020301D">
        <w:rPr>
          <w:b/>
        </w:rPr>
        <w:lastRenderedPageBreak/>
        <w:t xml:space="preserve">Ví dụ 10. </w:t>
      </w:r>
      <w:r w:rsidR="00BC5C38" w:rsidRPr="0020301D">
        <w:t xml:space="preserve">Tìm xác suất mà </w:t>
      </w:r>
      <w:r w:rsidR="00BC5C38" w:rsidRPr="0020301D">
        <w:rPr>
          <w:i/>
        </w:rPr>
        <w:t xml:space="preserve">x </w:t>
      </w:r>
      <w:r w:rsidR="00BC5C38" w:rsidRPr="0020301D">
        <w:t xml:space="preserve">lớn hơn 1, trong biến theo luật phân phối </w:t>
      </w:r>
      <w:r w:rsidR="00BC5C38" w:rsidRPr="0020301D">
        <w:rPr>
          <w:i/>
        </w:rPr>
        <w:t>t</w:t>
      </w:r>
      <w:r w:rsidR="00BC5C38" w:rsidRPr="0020301D">
        <w:t xml:space="preserve"> với 6 bậc tự do: </w:t>
      </w:r>
    </w:p>
    <w:p w:rsidR="00BC5C38" w:rsidRPr="0020301D" w:rsidRDefault="00BC5C38" w:rsidP="00C87FAB">
      <w:pPr>
        <w:ind w:left="720" w:hanging="360"/>
      </w:pPr>
    </w:p>
    <w:p w:rsidR="00BC5C38" w:rsidRPr="00E07DC2" w:rsidRDefault="00BC5C38" w:rsidP="00C87FAB">
      <w:pPr>
        <w:ind w:left="720" w:hanging="360"/>
        <w:rPr>
          <w:rFonts w:ascii="Courier" w:hAnsi="Courier" w:cs="Courier New"/>
        </w:rPr>
      </w:pPr>
      <w:r w:rsidRPr="00E07DC2">
        <w:rPr>
          <w:rFonts w:ascii="Courier" w:hAnsi="Courier"/>
        </w:rPr>
        <w:tab/>
      </w:r>
      <w:r w:rsidRPr="00E07DC2">
        <w:rPr>
          <w:rFonts w:ascii="Courier" w:hAnsi="Courier" w:cs="Courier New"/>
        </w:rPr>
        <w:t>&gt; 1-pt(1.1, 6)</w:t>
      </w:r>
    </w:p>
    <w:p w:rsidR="00BC5C38" w:rsidRPr="00E07DC2" w:rsidRDefault="00BC5C38" w:rsidP="00C87FAB">
      <w:pPr>
        <w:ind w:left="720"/>
        <w:rPr>
          <w:rFonts w:ascii="Courier" w:hAnsi="Courier" w:cs="Courier New"/>
        </w:rPr>
      </w:pPr>
      <w:r w:rsidRPr="00E07DC2">
        <w:rPr>
          <w:rFonts w:ascii="Courier" w:hAnsi="Courier" w:cs="Courier New"/>
        </w:rPr>
        <w:t>[1] 0.1567481</w:t>
      </w:r>
    </w:p>
    <w:p w:rsidR="00BC5C38" w:rsidRPr="0020301D" w:rsidRDefault="00BC5C38" w:rsidP="00C87FAB">
      <w:pPr>
        <w:ind w:left="360"/>
        <w:rPr>
          <w:rFonts w:ascii="Courier New" w:hAnsi="Courier New" w:cs="Courier New"/>
        </w:rPr>
      </w:pPr>
    </w:p>
    <w:p w:rsidR="00BC5C38" w:rsidRPr="0020301D" w:rsidRDefault="00BC5C38" w:rsidP="00C87FAB">
      <w:pPr>
        <w:ind w:left="720" w:hanging="360"/>
      </w:pPr>
      <w:r w:rsidRPr="0020301D">
        <w:tab/>
        <w:t>Tức là, P(t</w:t>
      </w:r>
      <w:r w:rsidRPr="0020301D">
        <w:rPr>
          <w:vertAlign w:val="subscript"/>
        </w:rPr>
        <w:t>6</w:t>
      </w:r>
      <w:r w:rsidRPr="0020301D">
        <w:t xml:space="preserve"> &gt; 1.1) = 1 – P(t</w:t>
      </w:r>
      <w:r w:rsidRPr="0020301D">
        <w:rPr>
          <w:vertAlign w:val="subscript"/>
        </w:rPr>
        <w:t>6</w:t>
      </w:r>
      <w:r w:rsidRPr="0020301D">
        <w:t xml:space="preserve"> &lt; 1.1) = 0.157.</w:t>
      </w:r>
    </w:p>
    <w:p w:rsidR="00BC5C38" w:rsidRPr="0020301D" w:rsidRDefault="00BC5C38" w:rsidP="00C87FAB">
      <w:pPr>
        <w:ind w:left="720" w:hanging="360"/>
      </w:pPr>
    </w:p>
    <w:p w:rsidR="00BC5C38" w:rsidRPr="0020301D" w:rsidRDefault="00BC5C38" w:rsidP="00C87FAB">
      <w:pPr>
        <w:ind w:left="720" w:hanging="360"/>
      </w:pPr>
      <w:r w:rsidRPr="0020301D">
        <w:tab/>
        <w:t xml:space="preserve">Tìm định lượng của một trị số tương đương với 95% của một phân phối t với 15 bậc tự do: </w:t>
      </w:r>
    </w:p>
    <w:p w:rsidR="00BC5C38" w:rsidRPr="0020301D" w:rsidRDefault="00BC5C38" w:rsidP="00C87FAB">
      <w:pPr>
        <w:ind w:left="720" w:hanging="360"/>
      </w:pPr>
    </w:p>
    <w:p w:rsidR="00BC5C38" w:rsidRPr="00E07DC2" w:rsidRDefault="00BC5C38" w:rsidP="00C87FAB">
      <w:pPr>
        <w:ind w:left="720"/>
        <w:rPr>
          <w:rFonts w:ascii="Courier" w:hAnsi="Courier" w:cs="Courier New"/>
        </w:rPr>
      </w:pPr>
      <w:r w:rsidRPr="00E07DC2">
        <w:rPr>
          <w:rFonts w:ascii="Courier" w:hAnsi="Courier" w:cs="Courier New"/>
        </w:rPr>
        <w:t>&gt; qt(0.95, 15)</w:t>
      </w:r>
    </w:p>
    <w:p w:rsidR="00BC5C38" w:rsidRPr="00E07DC2" w:rsidRDefault="00BC5C38" w:rsidP="00C87FAB">
      <w:pPr>
        <w:ind w:left="720"/>
        <w:rPr>
          <w:rFonts w:ascii="Courier" w:hAnsi="Courier" w:cs="Courier New"/>
        </w:rPr>
      </w:pPr>
      <w:r w:rsidRPr="00E07DC2">
        <w:rPr>
          <w:rFonts w:ascii="Courier" w:hAnsi="Courier" w:cs="Courier New"/>
        </w:rPr>
        <w:t>[1] 1.753050</w:t>
      </w:r>
    </w:p>
    <w:p w:rsidR="00BC5C38" w:rsidRPr="0020301D" w:rsidRDefault="00BC5C38" w:rsidP="00C87FAB">
      <w:pPr>
        <w:ind w:left="720"/>
        <w:rPr>
          <w:rFonts w:ascii="Courier New" w:hAnsi="Courier New" w:cs="Courier New"/>
        </w:rPr>
      </w:pPr>
    </w:p>
    <w:p w:rsidR="00210881" w:rsidRPr="0020301D" w:rsidRDefault="00BC5C38" w:rsidP="00C87FAB">
      <w:pPr>
        <w:ind w:left="720" w:hanging="360"/>
      </w:pPr>
      <w:r w:rsidRPr="0020301D">
        <w:tab/>
        <w:t>Nói cách khác, P(t</w:t>
      </w:r>
      <w:r w:rsidRPr="0020301D">
        <w:rPr>
          <w:vertAlign w:val="subscript"/>
        </w:rPr>
        <w:t>19</w:t>
      </w:r>
      <w:r w:rsidRPr="0020301D">
        <w:t xml:space="preserve"> &lt; 1.75035) = 0.95. </w:t>
      </w:r>
    </w:p>
    <w:p w:rsidR="00621531" w:rsidRPr="0020301D" w:rsidRDefault="00621531" w:rsidP="00C87FAB">
      <w:pPr>
        <w:ind w:left="720" w:hanging="360"/>
      </w:pPr>
    </w:p>
    <w:p w:rsidR="00BC5C38" w:rsidRPr="0020301D" w:rsidRDefault="00210881" w:rsidP="00C87FAB">
      <w:pPr>
        <w:numPr>
          <w:ilvl w:val="0"/>
          <w:numId w:val="1"/>
        </w:numPr>
        <w:rPr>
          <w:spacing w:val="-4"/>
        </w:rPr>
      </w:pPr>
      <w:r w:rsidRPr="0020301D">
        <w:rPr>
          <w:rFonts w:ascii="Arial" w:hAnsi="Arial" w:cs="Arial"/>
          <w:b/>
          <w:spacing w:val="-4"/>
        </w:rPr>
        <w:t xml:space="preserve">Phân phối </w:t>
      </w:r>
      <w:r w:rsidRPr="0020301D">
        <w:rPr>
          <w:rFonts w:ascii="Arial" w:hAnsi="Arial" w:cs="Arial"/>
          <w:b/>
          <w:i/>
          <w:spacing w:val="-4"/>
        </w:rPr>
        <w:t>F</w:t>
      </w:r>
      <w:r w:rsidRPr="0020301D">
        <w:rPr>
          <w:spacing w:val="-4"/>
        </w:rPr>
        <w:t xml:space="preserve">. </w:t>
      </w:r>
      <w:r w:rsidR="00BC5C38" w:rsidRPr="0020301D">
        <w:rPr>
          <w:spacing w:val="-4"/>
        </w:rPr>
        <w:t xml:space="preserve">Tỉ số giữa hai biến số theo luật phân phối </w:t>
      </w:r>
      <w:r w:rsidR="00BC5C38" w:rsidRPr="0020301D">
        <w:rPr>
          <w:rFonts w:ascii="Symbol" w:hAnsi="Symbol" w:cs="Arial"/>
          <w:spacing w:val="-4"/>
        </w:rPr>
        <w:t></w:t>
      </w:r>
      <w:r w:rsidR="00BC5C38" w:rsidRPr="0020301D">
        <w:rPr>
          <w:rFonts w:ascii="Arial" w:hAnsi="Arial" w:cs="Arial"/>
          <w:spacing w:val="-4"/>
          <w:vertAlign w:val="superscript"/>
        </w:rPr>
        <w:t xml:space="preserve">2 </w:t>
      </w:r>
      <w:r w:rsidR="00BC5C38" w:rsidRPr="0020301D">
        <w:rPr>
          <w:spacing w:val="-4"/>
        </w:rPr>
        <w:t xml:space="preserve">có thể chứng minh là tuân theo luật </w:t>
      </w:r>
      <w:r w:rsidRPr="0020301D">
        <w:rPr>
          <w:spacing w:val="-4"/>
        </w:rPr>
        <w:t xml:space="preserve">phân phối </w:t>
      </w:r>
      <w:r w:rsidRPr="0020301D">
        <w:rPr>
          <w:i/>
          <w:spacing w:val="-4"/>
        </w:rPr>
        <w:t>F</w:t>
      </w:r>
      <w:r w:rsidR="00EF0C27" w:rsidRPr="0020301D">
        <w:rPr>
          <w:spacing w:val="-4"/>
        </w:rPr>
        <w:t xml:space="preserve">. </w:t>
      </w:r>
      <w:r w:rsidR="00BC5C38" w:rsidRPr="0020301D">
        <w:rPr>
          <w:spacing w:val="-4"/>
        </w:rPr>
        <w:t xml:space="preserve">Nói cách khác, nếu </w:t>
      </w:r>
      <w:r w:rsidR="007E7EFA" w:rsidRPr="0020301D">
        <w:rPr>
          <w:noProof/>
          <w:spacing w:val="-4"/>
          <w:position w:val="-12"/>
        </w:rPr>
        <w:object w:dxaOrig="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33.85pt;height:19.1pt;mso-width-percent:0;mso-height-percent:0;mso-width-percent:0;mso-height-percent:0" o:ole="">
            <v:imagedata r:id="rId11" o:title=""/>
          </v:shape>
          <o:OLEObject Type="Embed" ProgID="Equation.3" ShapeID="_x0000_i1028" DrawAspect="Content" ObjectID="_1649053336" r:id="rId12"/>
        </w:object>
      </w:r>
      <w:r w:rsidR="00BC5C38" w:rsidRPr="0020301D">
        <w:rPr>
          <w:spacing w:val="-4"/>
        </w:rPr>
        <w:t xml:space="preserve"> và </w:t>
      </w:r>
      <w:r w:rsidR="007E7EFA" w:rsidRPr="0020301D">
        <w:rPr>
          <w:noProof/>
          <w:spacing w:val="-4"/>
          <w:position w:val="-12"/>
        </w:rPr>
        <w:object w:dxaOrig="680" w:dyaOrig="380">
          <v:shape id="_x0000_i1027" type="#_x0000_t75" alt="" style="width:33.85pt;height:19.1pt;mso-width-percent:0;mso-height-percent:0;mso-width-percent:0;mso-height-percent:0" o:ole="">
            <v:imagedata r:id="rId13" o:title=""/>
          </v:shape>
          <o:OLEObject Type="Embed" ProgID="Equation.3" ShapeID="_x0000_i1027" DrawAspect="Content" ObjectID="_1649053337" r:id="rId14"/>
        </w:object>
      </w:r>
      <w:r w:rsidR="00BC5C38" w:rsidRPr="0020301D">
        <w:rPr>
          <w:spacing w:val="-4"/>
        </w:rPr>
        <w:t xml:space="preserve">, thì </w:t>
      </w:r>
      <w:r w:rsidR="00BC5C38" w:rsidRPr="0020301D">
        <w:rPr>
          <w:i/>
          <w:spacing w:val="-4"/>
        </w:rPr>
        <w:t>u</w:t>
      </w:r>
      <w:r w:rsidR="00BC5C38" w:rsidRPr="0020301D">
        <w:rPr>
          <w:spacing w:val="-4"/>
        </w:rPr>
        <w:t>/</w:t>
      </w:r>
      <w:r w:rsidR="00BC5C38" w:rsidRPr="0020301D">
        <w:rPr>
          <w:i/>
          <w:spacing w:val="-4"/>
        </w:rPr>
        <w:t>v</w:t>
      </w:r>
      <w:r w:rsidR="00BC5C38" w:rsidRPr="0020301D">
        <w:rPr>
          <w:spacing w:val="-4"/>
        </w:rPr>
        <w:t xml:space="preserve"> ~ </w:t>
      </w:r>
      <w:r w:rsidR="00BC5C38" w:rsidRPr="0020301D">
        <w:rPr>
          <w:i/>
          <w:spacing w:val="-4"/>
        </w:rPr>
        <w:t>F</w:t>
      </w:r>
      <w:r w:rsidR="00BC5C38" w:rsidRPr="0020301D">
        <w:rPr>
          <w:i/>
          <w:spacing w:val="-4"/>
          <w:vertAlign w:val="subscript"/>
        </w:rPr>
        <w:t>n,m</w:t>
      </w:r>
      <w:r w:rsidR="00684828" w:rsidRPr="0020301D">
        <w:rPr>
          <w:spacing w:val="-4"/>
        </w:rPr>
        <w:t xml:space="preserve">, trong đó </w:t>
      </w:r>
      <w:r w:rsidR="00684828" w:rsidRPr="0020301D">
        <w:rPr>
          <w:i/>
          <w:spacing w:val="-4"/>
        </w:rPr>
        <w:t xml:space="preserve">n </w:t>
      </w:r>
      <w:r w:rsidR="00684828" w:rsidRPr="0020301D">
        <w:rPr>
          <w:spacing w:val="-4"/>
        </w:rPr>
        <w:t>là b</w:t>
      </w:r>
      <w:r w:rsidR="00C719A6" w:rsidRPr="0020301D">
        <w:rPr>
          <w:spacing w:val="-4"/>
        </w:rPr>
        <w:t>ậc</w:t>
      </w:r>
      <w:r w:rsidR="00684828" w:rsidRPr="0020301D">
        <w:rPr>
          <w:spacing w:val="-4"/>
        </w:rPr>
        <w:t xml:space="preserve"> tự do tử số (numerator degrees of freedom) và</w:t>
      </w:r>
      <w:r w:rsidR="00684828" w:rsidRPr="0020301D">
        <w:rPr>
          <w:i/>
          <w:spacing w:val="-4"/>
        </w:rPr>
        <w:t xml:space="preserve"> m </w:t>
      </w:r>
      <w:r w:rsidR="00684828" w:rsidRPr="0020301D">
        <w:rPr>
          <w:spacing w:val="-4"/>
        </w:rPr>
        <w:t>là b</w:t>
      </w:r>
      <w:r w:rsidR="00C719A6" w:rsidRPr="0020301D">
        <w:rPr>
          <w:spacing w:val="-4"/>
        </w:rPr>
        <w:t>ậc</w:t>
      </w:r>
      <w:r w:rsidR="00684828" w:rsidRPr="0020301D">
        <w:rPr>
          <w:spacing w:val="-4"/>
        </w:rPr>
        <w:t xml:space="preserve"> tự do mẫu số (denominator degrees of freedom).  </w:t>
      </w:r>
    </w:p>
    <w:p w:rsidR="00BC5C38" w:rsidRPr="0020301D" w:rsidRDefault="00BC5C38" w:rsidP="00C87FAB">
      <w:pPr>
        <w:ind w:left="360"/>
      </w:pPr>
    </w:p>
    <w:p w:rsidR="00684828" w:rsidRPr="0020301D" w:rsidRDefault="00684828" w:rsidP="00C87FAB">
      <w:pPr>
        <w:ind w:left="720"/>
      </w:pPr>
      <w:r w:rsidRPr="0020301D">
        <w:rPr>
          <w:b/>
        </w:rPr>
        <w:t>Ví dụ 11</w:t>
      </w:r>
      <w:r w:rsidRPr="0020301D">
        <w:t xml:space="preserve">: Tìm xác suất mà một trị số F lớn hơn 3.24, biết rằng biến số đó tuân theo luật phân phối F với bậc tự do 3 và 15 df và thông số non-centrality 5: </w:t>
      </w:r>
    </w:p>
    <w:p w:rsidR="00684828" w:rsidRPr="0020301D" w:rsidRDefault="00684828" w:rsidP="00C87FAB">
      <w:pPr>
        <w:ind w:left="720" w:hanging="360"/>
      </w:pPr>
    </w:p>
    <w:p w:rsidR="00684828" w:rsidRPr="00E07DC2" w:rsidRDefault="00684828" w:rsidP="00C87FAB">
      <w:pPr>
        <w:ind w:left="720"/>
        <w:rPr>
          <w:rFonts w:ascii="Courier" w:hAnsi="Courier" w:cs="Courier New"/>
        </w:rPr>
      </w:pPr>
      <w:r w:rsidRPr="00E07DC2">
        <w:rPr>
          <w:rFonts w:ascii="Courier" w:hAnsi="Courier" w:cs="Courier New"/>
        </w:rPr>
        <w:t>&gt; 1-pf(3.24, 3, 15, 5)</w:t>
      </w:r>
    </w:p>
    <w:p w:rsidR="00684828" w:rsidRPr="00E07DC2" w:rsidRDefault="00684828" w:rsidP="00C87FAB">
      <w:pPr>
        <w:ind w:left="720"/>
        <w:rPr>
          <w:rFonts w:ascii="Courier" w:hAnsi="Courier" w:cs="Courier New"/>
        </w:rPr>
      </w:pPr>
      <w:r w:rsidRPr="00E07DC2">
        <w:rPr>
          <w:rFonts w:ascii="Courier" w:hAnsi="Courier" w:cs="Courier New"/>
        </w:rPr>
        <w:t>[1] 0.3558721</w:t>
      </w:r>
    </w:p>
    <w:p w:rsidR="00684828" w:rsidRPr="0020301D" w:rsidRDefault="00684828" w:rsidP="00C87FAB">
      <w:pPr>
        <w:ind w:left="720"/>
        <w:rPr>
          <w:rFonts w:ascii="Courier New" w:hAnsi="Courier New" w:cs="Courier New"/>
        </w:rPr>
      </w:pPr>
    </w:p>
    <w:p w:rsidR="00684828" w:rsidRPr="0020301D" w:rsidRDefault="00684828" w:rsidP="00C87FAB">
      <w:pPr>
        <w:ind w:left="360" w:firstLine="360"/>
      </w:pPr>
      <w:r w:rsidRPr="0020301D">
        <w:t>Do đó, P(F</w:t>
      </w:r>
      <w:r w:rsidRPr="0020301D">
        <w:rPr>
          <w:vertAlign w:val="subscript"/>
        </w:rPr>
        <w:t xml:space="preserve">3, 15, 5 </w:t>
      </w:r>
      <w:r w:rsidRPr="0020301D">
        <w:t>&gt; 3.24) = 1 - P(F</w:t>
      </w:r>
      <w:r w:rsidRPr="0020301D">
        <w:rPr>
          <w:vertAlign w:val="subscript"/>
        </w:rPr>
        <w:t xml:space="preserve">3, 15,5 </w:t>
      </w:r>
      <w:r w:rsidRPr="0020301D">
        <w:t>≥ 3.24) = 0.355338.</w:t>
      </w:r>
    </w:p>
    <w:p w:rsidR="00684828" w:rsidRPr="0020301D" w:rsidRDefault="00684828" w:rsidP="00C87FAB">
      <w:pPr>
        <w:ind w:left="360"/>
      </w:pPr>
    </w:p>
    <w:p w:rsidR="00210881" w:rsidRPr="0020301D" w:rsidRDefault="00684828" w:rsidP="00C87FAB">
      <w:pPr>
        <w:ind w:left="360" w:firstLine="360"/>
        <w:rPr>
          <w:spacing w:val="-6"/>
        </w:rPr>
      </w:pPr>
      <w:r w:rsidRPr="0020301D">
        <w:rPr>
          <w:spacing w:val="-6"/>
        </w:rPr>
        <w:t>V</w:t>
      </w:r>
      <w:r w:rsidR="00210881" w:rsidRPr="0020301D">
        <w:rPr>
          <w:spacing w:val="-6"/>
        </w:rPr>
        <w:t xml:space="preserve">ới </w:t>
      </w:r>
      <w:r w:rsidRPr="0020301D">
        <w:rPr>
          <w:spacing w:val="-6"/>
        </w:rPr>
        <w:t xml:space="preserve">bậc tự do </w:t>
      </w:r>
      <w:r w:rsidR="00210881" w:rsidRPr="0020301D">
        <w:rPr>
          <w:spacing w:val="-6"/>
        </w:rPr>
        <w:t>3 và 15</w:t>
      </w:r>
      <w:r w:rsidRPr="0020301D">
        <w:rPr>
          <w:spacing w:val="-6"/>
        </w:rPr>
        <w:t xml:space="preserve">, tìm C sao cho </w:t>
      </w:r>
      <w:r w:rsidR="00210881" w:rsidRPr="0020301D">
        <w:rPr>
          <w:spacing w:val="-6"/>
        </w:rPr>
        <w:t>P(F</w:t>
      </w:r>
      <w:r w:rsidR="00210881" w:rsidRPr="0020301D">
        <w:rPr>
          <w:spacing w:val="-6"/>
          <w:vertAlign w:val="subscript"/>
        </w:rPr>
        <w:t xml:space="preserve">3, 15 </w:t>
      </w:r>
      <w:r w:rsidR="00210881" w:rsidRPr="0020301D">
        <w:rPr>
          <w:spacing w:val="-6"/>
        </w:rPr>
        <w:t>&gt; C) = 0.05</w:t>
      </w:r>
      <w:r w:rsidRPr="0020301D">
        <w:rPr>
          <w:spacing w:val="-6"/>
        </w:rPr>
        <w:t xml:space="preserve">. </w:t>
      </w:r>
      <w:r w:rsidR="00210881" w:rsidRPr="0020301D">
        <w:rPr>
          <w:spacing w:val="-6"/>
        </w:rPr>
        <w:t xml:space="preserve"> </w:t>
      </w:r>
      <w:r w:rsidRPr="0020301D">
        <w:rPr>
          <w:spacing w:val="-6"/>
        </w:rPr>
        <w:t>L</w:t>
      </w:r>
      <w:r w:rsidR="00210881" w:rsidRPr="0020301D">
        <w:rPr>
          <w:spacing w:val="-6"/>
        </w:rPr>
        <w:t xml:space="preserve">ời giải của </w:t>
      </w:r>
      <w:r w:rsidR="00210881" w:rsidRPr="0020301D">
        <w:rPr>
          <w:rFonts w:ascii="Arial" w:hAnsi="Arial" w:cs="Arial"/>
          <w:spacing w:val="-6"/>
        </w:rPr>
        <w:t xml:space="preserve">R </w:t>
      </w:r>
      <w:r w:rsidR="00210881" w:rsidRPr="0020301D">
        <w:rPr>
          <w:spacing w:val="-6"/>
        </w:rPr>
        <w:t>là:</w:t>
      </w:r>
    </w:p>
    <w:p w:rsidR="00210881" w:rsidRPr="0020301D" w:rsidRDefault="00210881" w:rsidP="00C87FAB">
      <w:pPr>
        <w:ind w:left="720"/>
      </w:pPr>
    </w:p>
    <w:p w:rsidR="00210881" w:rsidRPr="00E07DC2" w:rsidRDefault="00210881" w:rsidP="00C87FAB">
      <w:pPr>
        <w:ind w:left="720"/>
        <w:rPr>
          <w:rFonts w:ascii="Courier" w:hAnsi="Courier" w:cs="Courier New"/>
        </w:rPr>
      </w:pPr>
      <w:r w:rsidRPr="00E07DC2">
        <w:rPr>
          <w:rFonts w:ascii="Courier" w:hAnsi="Courier" w:cs="Courier New"/>
        </w:rPr>
        <w:t>&gt; qf(1-0.05, 3, 15)</w:t>
      </w:r>
    </w:p>
    <w:p w:rsidR="00210881" w:rsidRPr="00E07DC2" w:rsidRDefault="00210881" w:rsidP="00C87FAB">
      <w:pPr>
        <w:ind w:left="720"/>
        <w:rPr>
          <w:rFonts w:ascii="Courier" w:hAnsi="Courier" w:cs="Courier New"/>
        </w:rPr>
      </w:pPr>
      <w:r w:rsidRPr="00E07DC2">
        <w:rPr>
          <w:rFonts w:ascii="Courier" w:hAnsi="Courier" w:cs="Courier New"/>
        </w:rPr>
        <w:t>[1] 3.287382</w:t>
      </w:r>
    </w:p>
    <w:p w:rsidR="00210881" w:rsidRPr="0020301D" w:rsidRDefault="00210881" w:rsidP="00C87FAB">
      <w:pPr>
        <w:ind w:left="720" w:hanging="360"/>
      </w:pPr>
    </w:p>
    <w:p w:rsidR="00D270E0" w:rsidRPr="0020301D" w:rsidRDefault="00210881" w:rsidP="00C87FAB">
      <w:pPr>
        <w:ind w:left="720" w:hanging="360"/>
      </w:pPr>
      <w:r w:rsidRPr="0020301D">
        <w:tab/>
        <w:t xml:space="preserve">Nói cách khác, </w:t>
      </w:r>
    </w:p>
    <w:p w:rsidR="00D270E0" w:rsidRPr="0020301D" w:rsidRDefault="00D270E0" w:rsidP="00210881">
      <w:pPr>
        <w:ind w:left="720" w:hanging="360"/>
        <w:jc w:val="both"/>
      </w:pPr>
    </w:p>
    <w:p w:rsidR="00D270E0" w:rsidRPr="0020301D" w:rsidRDefault="00210881" w:rsidP="00EF0C27">
      <w:pPr>
        <w:ind w:left="720"/>
        <w:jc w:val="both"/>
      </w:pPr>
      <w:r w:rsidRPr="0020301D">
        <w:lastRenderedPageBreak/>
        <w:t>P(F</w:t>
      </w:r>
      <w:r w:rsidRPr="0020301D">
        <w:rPr>
          <w:vertAlign w:val="subscript"/>
        </w:rPr>
        <w:t xml:space="preserve">3, 15 </w:t>
      </w:r>
      <w:r w:rsidRPr="0020301D">
        <w:t>&gt; 3.287382) = 1 – P(F</w:t>
      </w:r>
      <w:r w:rsidRPr="0020301D">
        <w:rPr>
          <w:vertAlign w:val="subscript"/>
        </w:rPr>
        <w:t xml:space="preserve">3, 15 </w:t>
      </w:r>
      <w:r w:rsidRPr="0020301D">
        <w:t>≥ 3.287382) = 1 – 0.95 = 0.05</w:t>
      </w:r>
    </w:p>
    <w:p w:rsidR="003E3BC9" w:rsidRPr="00EF0C27" w:rsidRDefault="003E3BC9" w:rsidP="00EF0C27">
      <w:pPr>
        <w:ind w:left="720"/>
        <w:jc w:val="both"/>
        <w:rPr>
          <w:sz w:val="22"/>
          <w:szCs w:val="22"/>
        </w:rPr>
      </w:pPr>
    </w:p>
    <w:p w:rsidR="00926554" w:rsidRPr="00EF0C27" w:rsidRDefault="00454054" w:rsidP="00EF0C27">
      <w:pPr>
        <w:spacing w:before="120" w:after="120"/>
        <w:jc w:val="both"/>
        <w:rPr>
          <w:sz w:val="30"/>
          <w:szCs w:val="30"/>
        </w:rPr>
      </w:pPr>
      <w:r>
        <w:rPr>
          <w:rFonts w:ascii="Arial" w:hAnsi="Arial" w:cs="Arial"/>
          <w:b/>
          <w:sz w:val="30"/>
          <w:szCs w:val="30"/>
        </w:rPr>
        <w:t>5</w:t>
      </w:r>
      <w:r w:rsidR="00A16DDF" w:rsidRPr="00A16DDF">
        <w:rPr>
          <w:rFonts w:ascii="Arial" w:hAnsi="Arial" w:cs="Arial"/>
          <w:b/>
          <w:sz w:val="30"/>
          <w:szCs w:val="30"/>
        </w:rPr>
        <w:t xml:space="preserve">.4  </w:t>
      </w:r>
      <w:r w:rsidR="00926554" w:rsidRPr="00A16DDF">
        <w:rPr>
          <w:rFonts w:ascii="Arial" w:hAnsi="Arial" w:cs="Arial"/>
          <w:b/>
          <w:sz w:val="30"/>
          <w:szCs w:val="30"/>
        </w:rPr>
        <w:t>Mô phỏng (simulation)</w:t>
      </w:r>
    </w:p>
    <w:p w:rsidR="00926554" w:rsidRPr="0020301D" w:rsidRDefault="00D121E9" w:rsidP="00C87FAB">
      <w:pPr>
        <w:rPr>
          <w:spacing w:val="-3"/>
        </w:rPr>
      </w:pPr>
      <w:r w:rsidRPr="0020301D">
        <w:rPr>
          <w:spacing w:val="-3"/>
        </w:rPr>
        <w:t>Trong phân tích thống kê, đôi khi vì hạn chế số mẫu chúng ta khó có thể ước tính một cách chính xác các thông số, và trong trường hợp bất định đó, chúng ta cần đến mô phỏng để biết được độ dao độ</w:t>
      </w:r>
      <w:r w:rsidR="00507118" w:rsidRPr="0020301D">
        <w:rPr>
          <w:spacing w:val="-3"/>
        </w:rPr>
        <w:t xml:space="preserve">ng của một hay nhiều thông số. </w:t>
      </w:r>
      <w:r w:rsidRPr="0020301D">
        <w:rPr>
          <w:spacing w:val="-3"/>
        </w:rPr>
        <w:t>Mô phỏng thườ</w:t>
      </w:r>
      <w:r w:rsidR="00507118" w:rsidRPr="0020301D">
        <w:rPr>
          <w:spacing w:val="-3"/>
        </w:rPr>
        <w:t xml:space="preserve">ng dựa vào các luật phân phối. </w:t>
      </w:r>
      <w:r w:rsidRPr="0020301D">
        <w:rPr>
          <w:spacing w:val="-3"/>
        </w:rPr>
        <w:t xml:space="preserve">Đây là một lĩnh vực khá phức tạp </w:t>
      </w:r>
      <w:r w:rsidR="00E74109" w:rsidRPr="0020301D">
        <w:rPr>
          <w:spacing w:val="-3"/>
        </w:rPr>
        <w:t xml:space="preserve">không nằm trong phạm vi của </w:t>
      </w:r>
      <w:r w:rsidR="00507118" w:rsidRPr="0020301D">
        <w:rPr>
          <w:spacing w:val="-3"/>
        </w:rPr>
        <w:t xml:space="preserve">chương này. </w:t>
      </w:r>
      <w:r w:rsidRPr="0020301D">
        <w:rPr>
          <w:spacing w:val="-3"/>
        </w:rPr>
        <w:t xml:space="preserve">Ở đây, </w:t>
      </w:r>
      <w:r w:rsidR="00E74109" w:rsidRPr="0020301D">
        <w:rPr>
          <w:spacing w:val="-3"/>
        </w:rPr>
        <w:t xml:space="preserve">chúng ta </w:t>
      </w:r>
      <w:r w:rsidRPr="0020301D">
        <w:rPr>
          <w:spacing w:val="-3"/>
        </w:rPr>
        <w:t xml:space="preserve">chỉ </w:t>
      </w:r>
      <w:r w:rsidR="00E74109" w:rsidRPr="0020301D">
        <w:rPr>
          <w:spacing w:val="-3"/>
        </w:rPr>
        <w:t xml:space="preserve">điểm </w:t>
      </w:r>
      <w:r w:rsidRPr="0020301D">
        <w:rPr>
          <w:spacing w:val="-3"/>
        </w:rPr>
        <w:t xml:space="preserve">một số mô hình mô phỏng mang tính minh họa để bạn đọc có thể dựa vào đó mà phát triển thêm. </w:t>
      </w:r>
    </w:p>
    <w:p w:rsidR="000F70C8" w:rsidRDefault="00A72DF4" w:rsidP="00C87FAB">
      <w:pPr>
        <w:spacing w:before="120"/>
        <w:rPr>
          <w:b/>
          <w:i/>
          <w:lang w:val="vi-VN"/>
        </w:rPr>
      </w:pPr>
      <w:r w:rsidRPr="0020301D">
        <w:rPr>
          <w:b/>
        </w:rPr>
        <w:t xml:space="preserve">Ví dụ 11: Mô phỏng để chứng minh phương sai của số trung bình bằng phương sai chia cho </w:t>
      </w:r>
      <w:r w:rsidRPr="0020301D">
        <w:rPr>
          <w:b/>
          <w:i/>
        </w:rPr>
        <w:t>n</w:t>
      </w:r>
      <w:r w:rsidR="000F70C8">
        <w:rPr>
          <w:b/>
          <w:i/>
          <w:lang w:val="vi-VN"/>
        </w:rPr>
        <w:t>:</w:t>
      </w:r>
    </w:p>
    <w:p w:rsidR="000F70C8" w:rsidRPr="000F70C8" w:rsidRDefault="000F70C8" w:rsidP="000F70C8">
      <w:pPr>
        <w:spacing w:before="120"/>
        <w:jc w:val="center"/>
        <w:rPr>
          <w:bCs/>
        </w:rPr>
      </w:pPr>
      <m:oMathPara>
        <m:oMath>
          <m:r>
            <w:rPr>
              <w:rFonts w:ascii="Cambria Math" w:hAnsi="Cambria Math"/>
            </w:rPr>
            <m:t>var</m:t>
          </m:r>
          <m:d>
            <m:dPr>
              <m:ctrlPr>
                <w:rPr>
                  <w:rFonts w:ascii="Cambria Math" w:hAnsi="Cambria Math"/>
                  <w:bCs/>
                  <w:i/>
                </w:rPr>
              </m:ctrlPr>
            </m:dPr>
            <m:e>
              <m:acc>
                <m:accPr>
                  <m:chr m:val="̅"/>
                  <m:ctrlPr>
                    <w:rPr>
                      <w:rFonts w:ascii="Cambria Math" w:hAnsi="Cambria Math"/>
                      <w:bCs/>
                      <w:i/>
                    </w:rPr>
                  </m:ctrlPr>
                </m:accPr>
                <m:e>
                  <m:r>
                    <w:rPr>
                      <w:rFonts w:ascii="Cambria Math" w:hAnsi="Cambria Math"/>
                    </w:rPr>
                    <m:t>X</m:t>
                  </m:r>
                </m:e>
              </m:acc>
            </m:e>
          </m:d>
          <m:r>
            <w:rPr>
              <w:rFonts w:ascii="Cambria Math" w:hAnsi="Cambria Math"/>
            </w:rPr>
            <m:t>=</m:t>
          </m:r>
          <m:sSup>
            <m:sSupPr>
              <m:ctrlPr>
                <w:rPr>
                  <w:rFonts w:ascii="Cambria Math" w:hAnsi="Cambria Math"/>
                  <w:bCs/>
                  <w:i/>
                </w:rPr>
              </m:ctrlPr>
            </m:sSupPr>
            <m:e>
              <m:r>
                <w:rPr>
                  <w:rFonts w:ascii="Cambria Math" w:hAnsi="Cambria Math"/>
                </w:rPr>
                <m:t>σ</m:t>
              </m:r>
            </m:e>
            <m:sup>
              <m:r>
                <w:rPr>
                  <w:rFonts w:ascii="Cambria Math" w:hAnsi="Cambria Math"/>
                </w:rPr>
                <m:t>2</m:t>
              </m:r>
            </m:sup>
          </m:sSup>
          <m:r>
            <w:rPr>
              <w:rFonts w:ascii="Cambria Math" w:hAnsi="Cambria Math"/>
            </w:rPr>
            <m:t>/n</m:t>
          </m:r>
        </m:oMath>
      </m:oMathPara>
    </w:p>
    <w:p w:rsidR="000F70C8" w:rsidRDefault="000F70C8" w:rsidP="00C87FAB">
      <w:pPr>
        <w:spacing w:before="120"/>
        <w:rPr>
          <w:b/>
        </w:rPr>
      </w:pPr>
    </w:p>
    <w:p w:rsidR="00375366" w:rsidRPr="0020301D" w:rsidRDefault="00A72DF4" w:rsidP="00C87FAB">
      <w:pPr>
        <w:spacing w:before="120"/>
      </w:pPr>
      <w:r w:rsidRPr="0020301D">
        <w:t>Chúng ta sẽ xem một biến số không liên tục với giá trị 1, 3 và 5 với xác suất như sau</w:t>
      </w:r>
      <w:r w:rsidR="00375366" w:rsidRPr="0020301D">
        <w:t xml:space="preserve">: </w:t>
      </w:r>
    </w:p>
    <w:p w:rsidR="00507118" w:rsidRPr="0020301D" w:rsidRDefault="00507118" w:rsidP="00684828">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771"/>
      </w:tblGrid>
      <w:tr w:rsidR="00375366" w:rsidRPr="00A37656" w:rsidTr="00A37656">
        <w:trPr>
          <w:jc w:val="center"/>
        </w:trPr>
        <w:tc>
          <w:tcPr>
            <w:tcW w:w="1771" w:type="dxa"/>
            <w:shd w:val="clear" w:color="auto" w:fill="auto"/>
          </w:tcPr>
          <w:p w:rsidR="00375366" w:rsidRPr="00A37656" w:rsidRDefault="00375366" w:rsidP="00A37656">
            <w:pPr>
              <w:jc w:val="both"/>
              <w:rPr>
                <w:i/>
                <w:sz w:val="22"/>
                <w:szCs w:val="22"/>
              </w:rPr>
            </w:pPr>
            <w:r w:rsidRPr="00A37656">
              <w:rPr>
                <w:i/>
                <w:sz w:val="22"/>
                <w:szCs w:val="22"/>
              </w:rPr>
              <w:t>x</w:t>
            </w:r>
          </w:p>
        </w:tc>
        <w:tc>
          <w:tcPr>
            <w:tcW w:w="1771" w:type="dxa"/>
            <w:shd w:val="clear" w:color="auto" w:fill="auto"/>
          </w:tcPr>
          <w:p w:rsidR="00375366" w:rsidRPr="00A37656" w:rsidRDefault="00375366" w:rsidP="00A37656">
            <w:pPr>
              <w:jc w:val="both"/>
              <w:rPr>
                <w:sz w:val="22"/>
                <w:szCs w:val="22"/>
              </w:rPr>
            </w:pPr>
            <w:r w:rsidRPr="00A37656">
              <w:rPr>
                <w:sz w:val="22"/>
                <w:szCs w:val="22"/>
              </w:rPr>
              <w:t>P(</w:t>
            </w:r>
            <w:r w:rsidRPr="00A37656">
              <w:rPr>
                <w:i/>
                <w:sz w:val="22"/>
                <w:szCs w:val="22"/>
              </w:rPr>
              <w:t>x</w:t>
            </w:r>
            <w:r w:rsidRPr="00A37656">
              <w:rPr>
                <w:sz w:val="22"/>
                <w:szCs w:val="22"/>
              </w:rPr>
              <w:t>)</w:t>
            </w:r>
          </w:p>
        </w:tc>
      </w:tr>
      <w:tr w:rsidR="00375366" w:rsidRPr="00A37656" w:rsidTr="00A37656">
        <w:trPr>
          <w:jc w:val="center"/>
        </w:trPr>
        <w:tc>
          <w:tcPr>
            <w:tcW w:w="1771" w:type="dxa"/>
            <w:shd w:val="clear" w:color="auto" w:fill="auto"/>
          </w:tcPr>
          <w:p w:rsidR="00375366" w:rsidRPr="00A37656" w:rsidRDefault="00375366" w:rsidP="00A37656">
            <w:pPr>
              <w:jc w:val="both"/>
              <w:rPr>
                <w:sz w:val="22"/>
                <w:szCs w:val="22"/>
              </w:rPr>
            </w:pPr>
            <w:r w:rsidRPr="00A37656">
              <w:rPr>
                <w:sz w:val="22"/>
                <w:szCs w:val="22"/>
              </w:rPr>
              <w:t>1</w:t>
            </w:r>
          </w:p>
        </w:tc>
        <w:tc>
          <w:tcPr>
            <w:tcW w:w="1771" w:type="dxa"/>
            <w:shd w:val="clear" w:color="auto" w:fill="auto"/>
          </w:tcPr>
          <w:p w:rsidR="00375366" w:rsidRPr="00A37656" w:rsidRDefault="00375366" w:rsidP="00A37656">
            <w:pPr>
              <w:jc w:val="both"/>
              <w:rPr>
                <w:sz w:val="22"/>
                <w:szCs w:val="22"/>
              </w:rPr>
            </w:pPr>
            <w:r w:rsidRPr="00A37656">
              <w:rPr>
                <w:sz w:val="22"/>
                <w:szCs w:val="22"/>
              </w:rPr>
              <w:t>0.60</w:t>
            </w:r>
          </w:p>
        </w:tc>
      </w:tr>
      <w:tr w:rsidR="00375366" w:rsidRPr="00A37656" w:rsidTr="00A37656">
        <w:trPr>
          <w:jc w:val="center"/>
        </w:trPr>
        <w:tc>
          <w:tcPr>
            <w:tcW w:w="1771" w:type="dxa"/>
            <w:shd w:val="clear" w:color="auto" w:fill="auto"/>
          </w:tcPr>
          <w:p w:rsidR="00375366" w:rsidRPr="00A37656" w:rsidRDefault="00375366" w:rsidP="00A37656">
            <w:pPr>
              <w:jc w:val="both"/>
              <w:rPr>
                <w:sz w:val="22"/>
                <w:szCs w:val="22"/>
              </w:rPr>
            </w:pPr>
            <w:r w:rsidRPr="00A37656">
              <w:rPr>
                <w:sz w:val="22"/>
                <w:szCs w:val="22"/>
              </w:rPr>
              <w:t>3</w:t>
            </w:r>
          </w:p>
        </w:tc>
        <w:tc>
          <w:tcPr>
            <w:tcW w:w="1771" w:type="dxa"/>
            <w:shd w:val="clear" w:color="auto" w:fill="auto"/>
          </w:tcPr>
          <w:p w:rsidR="00375366" w:rsidRPr="00A37656" w:rsidRDefault="00375366" w:rsidP="00A37656">
            <w:pPr>
              <w:jc w:val="both"/>
              <w:rPr>
                <w:sz w:val="22"/>
                <w:szCs w:val="22"/>
              </w:rPr>
            </w:pPr>
            <w:r w:rsidRPr="00A37656">
              <w:rPr>
                <w:sz w:val="22"/>
                <w:szCs w:val="22"/>
              </w:rPr>
              <w:t>0.30</w:t>
            </w:r>
          </w:p>
        </w:tc>
      </w:tr>
      <w:tr w:rsidR="00375366" w:rsidRPr="00A37656" w:rsidTr="00A37656">
        <w:trPr>
          <w:jc w:val="center"/>
        </w:trPr>
        <w:tc>
          <w:tcPr>
            <w:tcW w:w="1771" w:type="dxa"/>
            <w:shd w:val="clear" w:color="auto" w:fill="auto"/>
          </w:tcPr>
          <w:p w:rsidR="00375366" w:rsidRPr="00A37656" w:rsidRDefault="00375366" w:rsidP="00A37656">
            <w:pPr>
              <w:jc w:val="both"/>
              <w:rPr>
                <w:sz w:val="22"/>
                <w:szCs w:val="22"/>
              </w:rPr>
            </w:pPr>
            <w:r w:rsidRPr="00A37656">
              <w:rPr>
                <w:sz w:val="22"/>
                <w:szCs w:val="22"/>
              </w:rPr>
              <w:t>5</w:t>
            </w:r>
          </w:p>
        </w:tc>
        <w:tc>
          <w:tcPr>
            <w:tcW w:w="1771" w:type="dxa"/>
            <w:shd w:val="clear" w:color="auto" w:fill="auto"/>
          </w:tcPr>
          <w:p w:rsidR="00375366" w:rsidRPr="00A37656" w:rsidRDefault="00375366" w:rsidP="00A37656">
            <w:pPr>
              <w:jc w:val="both"/>
              <w:rPr>
                <w:sz w:val="22"/>
                <w:szCs w:val="22"/>
              </w:rPr>
            </w:pPr>
            <w:r w:rsidRPr="00A37656">
              <w:rPr>
                <w:sz w:val="22"/>
                <w:szCs w:val="22"/>
              </w:rPr>
              <w:t>0.10</w:t>
            </w:r>
          </w:p>
        </w:tc>
      </w:tr>
    </w:tbl>
    <w:p w:rsidR="00507118" w:rsidRDefault="00507118" w:rsidP="00684828">
      <w:pPr>
        <w:jc w:val="both"/>
        <w:rPr>
          <w:sz w:val="22"/>
          <w:szCs w:val="22"/>
        </w:rPr>
      </w:pPr>
    </w:p>
    <w:p w:rsidR="00375366" w:rsidRDefault="00375366" w:rsidP="00C87FAB">
      <w:r w:rsidRPr="0020301D">
        <w:t>Qua số liệu này, chúng ta biết rằng giá trị trung bình là (1</w:t>
      </w:r>
      <w:r w:rsidRPr="0020301D">
        <w:rPr>
          <w:rFonts w:ascii="Arial" w:hAnsi="Arial" w:cs="Arial"/>
        </w:rPr>
        <w:t>x</w:t>
      </w:r>
      <w:r w:rsidRPr="0020301D">
        <w:t>0.60)+(3</w:t>
      </w:r>
      <w:r w:rsidRPr="0020301D">
        <w:rPr>
          <w:rFonts w:ascii="Arial" w:hAnsi="Arial" w:cs="Arial"/>
        </w:rPr>
        <w:t>x</w:t>
      </w:r>
      <w:r w:rsidRPr="0020301D">
        <w:t>0.30)+(5</w:t>
      </w:r>
      <w:r w:rsidRPr="0020301D">
        <w:rPr>
          <w:rFonts w:ascii="Arial" w:hAnsi="Arial" w:cs="Arial"/>
        </w:rPr>
        <w:t>x</w:t>
      </w:r>
      <w:r w:rsidRPr="0020301D">
        <w:t xml:space="preserve">0.10) = 2.0 và phương sai (bạn đọc có thể tự tính) là 1.8. </w:t>
      </w:r>
    </w:p>
    <w:p w:rsidR="00C87FAB" w:rsidRPr="0020301D" w:rsidRDefault="00C87FAB" w:rsidP="00684828">
      <w:pPr>
        <w:jc w:val="both"/>
      </w:pPr>
    </w:p>
    <w:p w:rsidR="00375366" w:rsidRPr="0020301D" w:rsidRDefault="00375366" w:rsidP="00C87FAB">
      <w:r w:rsidRPr="0020301D">
        <w:t>B</w:t>
      </w:r>
      <w:r w:rsidRPr="0020301D">
        <w:rPr>
          <w:spacing w:val="-4"/>
        </w:rPr>
        <w:t>ây giờ chúng ta sử dụng hai thông s</w:t>
      </w:r>
      <w:r w:rsidR="00EF0C27" w:rsidRPr="0020301D">
        <w:rPr>
          <w:spacing w:val="-4"/>
        </w:rPr>
        <w:t xml:space="preserve">ố này để thử mô phỏng 500 lần. </w:t>
      </w:r>
      <w:r w:rsidR="004C2F77" w:rsidRPr="0020301D">
        <w:rPr>
          <w:spacing w:val="-4"/>
        </w:rPr>
        <w:t xml:space="preserve">Lệnh thứ nhất tạo ra 3 giá trị của </w:t>
      </w:r>
      <w:r w:rsidR="004C2F77" w:rsidRPr="0020301D">
        <w:rPr>
          <w:i/>
          <w:spacing w:val="-4"/>
        </w:rPr>
        <w:t>x</w:t>
      </w:r>
      <w:r w:rsidR="00EF0C27" w:rsidRPr="0020301D">
        <w:rPr>
          <w:spacing w:val="-4"/>
        </w:rPr>
        <w:t xml:space="preserve">. </w:t>
      </w:r>
      <w:r w:rsidR="004C2F77" w:rsidRPr="0020301D">
        <w:rPr>
          <w:spacing w:val="-4"/>
        </w:rPr>
        <w:t xml:space="preserve">Lệnh thứ hai nhập số xác suất cho từng giá trị của </w:t>
      </w:r>
      <w:r w:rsidR="004C2F77" w:rsidRPr="0020301D">
        <w:rPr>
          <w:i/>
          <w:spacing w:val="-4"/>
        </w:rPr>
        <w:t>x.</w:t>
      </w:r>
      <w:r w:rsidR="00C812C8" w:rsidRPr="0020301D">
        <w:rPr>
          <w:i/>
          <w:spacing w:val="-4"/>
        </w:rPr>
        <w:t xml:space="preserve"> </w:t>
      </w:r>
      <w:r w:rsidR="004C2F77" w:rsidRPr="0020301D">
        <w:rPr>
          <w:spacing w:val="-4"/>
        </w:rPr>
        <w:t xml:space="preserve">Lệnh </w:t>
      </w:r>
      <w:r w:rsidR="004C2F77" w:rsidRPr="0020301D">
        <w:rPr>
          <w:rFonts w:ascii="Courier New" w:hAnsi="Courier New" w:cs="Courier New"/>
          <w:spacing w:val="-4"/>
        </w:rPr>
        <w:t>sample</w:t>
      </w:r>
      <w:r w:rsidR="004C2F77" w:rsidRPr="0020301D">
        <w:rPr>
          <w:spacing w:val="-4"/>
        </w:rPr>
        <w:t xml:space="preserve"> yêu cầu </w:t>
      </w:r>
      <w:r w:rsidR="004C2F77" w:rsidRPr="0020301D">
        <w:rPr>
          <w:rFonts w:ascii="Arial" w:hAnsi="Arial" w:cs="Arial"/>
          <w:spacing w:val="-4"/>
        </w:rPr>
        <w:t>R</w:t>
      </w:r>
      <w:r w:rsidR="004C2F77" w:rsidRPr="0020301D">
        <w:rPr>
          <w:spacing w:val="-4"/>
        </w:rPr>
        <w:t xml:space="preserve"> tạo nên 500 số ngẫu nhiên và cho vào đối tượng </w:t>
      </w:r>
      <w:r w:rsidR="004C2F77" w:rsidRPr="0020301D">
        <w:rPr>
          <w:rFonts w:ascii="Courier New" w:hAnsi="Courier New" w:cs="Courier New"/>
          <w:spacing w:val="-4"/>
        </w:rPr>
        <w:t>draws</w:t>
      </w:r>
      <w:r w:rsidR="004C2F77" w:rsidRPr="0020301D">
        <w:rPr>
          <w:spacing w:val="-4"/>
        </w:rPr>
        <w:t>.</w:t>
      </w:r>
      <w:r w:rsidR="004C2F77" w:rsidRPr="0020301D">
        <w:t xml:space="preserve">  </w:t>
      </w:r>
    </w:p>
    <w:p w:rsidR="004C2F77" w:rsidRDefault="004C2F77" w:rsidP="00684828">
      <w:pPr>
        <w:jc w:val="both"/>
      </w:pPr>
    </w:p>
    <w:p w:rsidR="00A72DF4" w:rsidRPr="000F70C8" w:rsidRDefault="00A72DF4" w:rsidP="00A72DF4">
      <w:pPr>
        <w:jc w:val="both"/>
        <w:rPr>
          <w:rFonts w:ascii="Courier" w:hAnsi="Courier" w:cs="Courier New"/>
          <w:sz w:val="20"/>
          <w:szCs w:val="20"/>
        </w:rPr>
      </w:pPr>
      <w:r w:rsidRPr="000F70C8">
        <w:rPr>
          <w:rFonts w:ascii="Courier" w:hAnsi="Courier" w:cs="Courier New"/>
          <w:sz w:val="20"/>
          <w:szCs w:val="20"/>
        </w:rPr>
        <w:t xml:space="preserve">x </w:t>
      </w:r>
      <w:r w:rsidR="000F70C8" w:rsidRPr="000F70C8">
        <w:rPr>
          <w:rFonts w:ascii="Courier" w:hAnsi="Courier" w:cs="Courier New"/>
          <w:sz w:val="20"/>
          <w:szCs w:val="20"/>
          <w:lang w:val="vi-VN"/>
        </w:rPr>
        <w:t>=</w:t>
      </w:r>
      <w:r w:rsidRPr="000F70C8">
        <w:rPr>
          <w:rFonts w:ascii="Courier" w:hAnsi="Courier" w:cs="Courier New"/>
          <w:sz w:val="20"/>
          <w:szCs w:val="20"/>
        </w:rPr>
        <w:t xml:space="preserve"> c(1, 3, 5)</w:t>
      </w:r>
    </w:p>
    <w:p w:rsidR="00A72DF4" w:rsidRPr="000F70C8" w:rsidRDefault="00A72DF4" w:rsidP="00D270E0">
      <w:pPr>
        <w:rPr>
          <w:rFonts w:ascii="Courier" w:hAnsi="Courier" w:cs="Courier New"/>
          <w:sz w:val="20"/>
          <w:szCs w:val="20"/>
        </w:rPr>
      </w:pPr>
      <w:r w:rsidRPr="000F70C8">
        <w:rPr>
          <w:rFonts w:ascii="Courier" w:hAnsi="Courier" w:cs="Courier New"/>
          <w:sz w:val="20"/>
          <w:szCs w:val="20"/>
        </w:rPr>
        <w:t xml:space="preserve">px </w:t>
      </w:r>
      <w:r w:rsidR="000F70C8" w:rsidRPr="000F70C8">
        <w:rPr>
          <w:rFonts w:ascii="Courier" w:hAnsi="Courier" w:cs="Courier New"/>
          <w:sz w:val="20"/>
          <w:szCs w:val="20"/>
          <w:lang w:val="vi-VN"/>
        </w:rPr>
        <w:t>=</w:t>
      </w:r>
      <w:r w:rsidRPr="000F70C8">
        <w:rPr>
          <w:rFonts w:ascii="Courier" w:hAnsi="Courier" w:cs="Courier New"/>
          <w:sz w:val="20"/>
          <w:szCs w:val="20"/>
        </w:rPr>
        <w:t xml:space="preserve"> c(0.6, 0.3, 0.1)</w:t>
      </w:r>
    </w:p>
    <w:p w:rsidR="00A72DF4" w:rsidRPr="000F70C8" w:rsidRDefault="00A72DF4" w:rsidP="00A72DF4">
      <w:pPr>
        <w:jc w:val="both"/>
        <w:rPr>
          <w:rFonts w:ascii="Courier" w:hAnsi="Courier" w:cs="Courier New"/>
          <w:sz w:val="20"/>
          <w:szCs w:val="20"/>
        </w:rPr>
      </w:pPr>
      <w:r w:rsidRPr="000F70C8">
        <w:rPr>
          <w:rFonts w:ascii="Courier" w:hAnsi="Courier" w:cs="Courier New"/>
          <w:sz w:val="20"/>
          <w:szCs w:val="20"/>
        </w:rPr>
        <w:t xml:space="preserve">draws </w:t>
      </w:r>
      <w:r w:rsidR="000F70C8" w:rsidRPr="000F70C8">
        <w:rPr>
          <w:rFonts w:ascii="Courier" w:hAnsi="Courier" w:cs="Courier New"/>
          <w:sz w:val="20"/>
          <w:szCs w:val="20"/>
          <w:lang w:val="vi-VN"/>
        </w:rPr>
        <w:t>=</w:t>
      </w:r>
      <w:r w:rsidRPr="000F70C8">
        <w:rPr>
          <w:rFonts w:ascii="Courier" w:hAnsi="Courier" w:cs="Courier New"/>
          <w:sz w:val="20"/>
          <w:szCs w:val="20"/>
        </w:rPr>
        <w:t xml:space="preserve"> sample(x, size=500, replace=T, prob=px)</w:t>
      </w:r>
    </w:p>
    <w:p w:rsidR="00D270E0" w:rsidRPr="000F70C8" w:rsidRDefault="00A72DF4" w:rsidP="00D270E0">
      <w:pPr>
        <w:rPr>
          <w:rFonts w:ascii="Courier" w:hAnsi="Courier" w:cs="Courier New"/>
          <w:sz w:val="20"/>
          <w:szCs w:val="20"/>
        </w:rPr>
      </w:pPr>
      <w:r w:rsidRPr="000F70C8">
        <w:rPr>
          <w:rFonts w:ascii="Courier" w:hAnsi="Courier" w:cs="Courier New"/>
          <w:sz w:val="20"/>
          <w:szCs w:val="20"/>
        </w:rPr>
        <w:t xml:space="preserve">hist(draws, breaks=seq(1,5, by=0.25), </w:t>
      </w:r>
    </w:p>
    <w:p w:rsidR="00A72DF4" w:rsidRPr="000F70C8" w:rsidRDefault="00D270E0" w:rsidP="00D270E0">
      <w:pPr>
        <w:rPr>
          <w:rFonts w:ascii="Courier" w:hAnsi="Courier" w:cs="Courier New"/>
          <w:sz w:val="20"/>
          <w:szCs w:val="20"/>
        </w:rPr>
      </w:pPr>
      <w:r w:rsidRPr="000F70C8">
        <w:rPr>
          <w:rFonts w:ascii="Courier" w:hAnsi="Courier" w:cs="Courier New"/>
          <w:sz w:val="20"/>
          <w:szCs w:val="20"/>
        </w:rPr>
        <w:t xml:space="preserve">     </w:t>
      </w:r>
      <w:r w:rsidR="00A72DF4" w:rsidRPr="000F70C8">
        <w:rPr>
          <w:rFonts w:ascii="Courier" w:hAnsi="Courier" w:cs="Courier New"/>
          <w:sz w:val="20"/>
          <w:szCs w:val="20"/>
        </w:rPr>
        <w:t>main=</w:t>
      </w:r>
      <w:r w:rsidR="006C41CA" w:rsidRPr="000F70C8">
        <w:rPr>
          <w:rFonts w:ascii="Courier" w:hAnsi="Courier" w:cs="Courier New"/>
          <w:sz w:val="20"/>
          <w:szCs w:val="20"/>
        </w:rPr>
        <w:t>"</w:t>
      </w:r>
      <w:r w:rsidR="00A72DF4" w:rsidRPr="000F70C8">
        <w:rPr>
          <w:rFonts w:ascii="Courier" w:hAnsi="Courier" w:cs="Courier New"/>
          <w:sz w:val="20"/>
          <w:szCs w:val="20"/>
        </w:rPr>
        <w:t>1000 draws</w:t>
      </w:r>
      <w:r w:rsidR="006C41CA" w:rsidRPr="000F70C8">
        <w:rPr>
          <w:rFonts w:ascii="Courier" w:hAnsi="Courier" w:cs="Courier New"/>
          <w:sz w:val="20"/>
          <w:szCs w:val="20"/>
        </w:rPr>
        <w:t>"</w:t>
      </w:r>
      <w:r w:rsidR="00A72DF4" w:rsidRPr="000F70C8">
        <w:rPr>
          <w:rFonts w:ascii="Courier" w:hAnsi="Courier" w:cs="Courier New"/>
          <w:sz w:val="20"/>
          <w:szCs w:val="20"/>
        </w:rPr>
        <w:t>)</w:t>
      </w:r>
    </w:p>
    <w:p w:rsidR="00A72DF4" w:rsidRDefault="00A72DF4" w:rsidP="00A72DF4">
      <w:pPr>
        <w:jc w:val="both"/>
        <w:rPr>
          <w:rFonts w:ascii="Courier New" w:hAnsi="Courier New" w:cs="Courier New"/>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54"/>
      </w:tblGrid>
      <w:tr w:rsidR="00A72DF4" w:rsidRPr="00A37656" w:rsidTr="00A37656">
        <w:trPr>
          <w:jc w:val="center"/>
        </w:trPr>
        <w:tc>
          <w:tcPr>
            <w:tcW w:w="4815" w:type="dxa"/>
            <w:shd w:val="clear" w:color="auto" w:fill="auto"/>
          </w:tcPr>
          <w:p w:rsidR="00A72DF4" w:rsidRPr="00A37656" w:rsidRDefault="000F70C8" w:rsidP="00A37656">
            <w:pPr>
              <w:jc w:val="both"/>
              <w:rPr>
                <w:rFonts w:ascii="Courier New" w:hAnsi="Courier New" w:cs="Courier New"/>
                <w:sz w:val="22"/>
                <w:szCs w:val="22"/>
              </w:rPr>
            </w:pPr>
            <w:r w:rsidRPr="000F70C8">
              <w:rPr>
                <w:rFonts w:ascii="Courier New" w:hAnsi="Courier New" w:cs="Courier New"/>
                <w:sz w:val="22"/>
                <w:szCs w:val="22"/>
              </w:rPr>
              <w:lastRenderedPageBreak/>
              <w:drawing>
                <wp:inline distT="0" distB="0" distL="0" distR="0" wp14:anchorId="3058FF4B" wp14:editId="385A06C4">
                  <wp:extent cx="3897689" cy="271193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04359" cy="2716579"/>
                          </a:xfrm>
                          <a:prstGeom prst="rect">
                            <a:avLst/>
                          </a:prstGeom>
                        </pic:spPr>
                      </pic:pic>
                    </a:graphicData>
                  </a:graphic>
                </wp:inline>
              </w:drawing>
            </w:r>
          </w:p>
        </w:tc>
      </w:tr>
    </w:tbl>
    <w:p w:rsidR="00A72DF4" w:rsidRDefault="00A72DF4" w:rsidP="00A72DF4">
      <w:pPr>
        <w:jc w:val="both"/>
        <w:rPr>
          <w:rFonts w:ascii="Courier New" w:hAnsi="Courier New" w:cs="Courier New"/>
          <w:sz w:val="22"/>
          <w:szCs w:val="22"/>
        </w:rPr>
      </w:pPr>
    </w:p>
    <w:p w:rsidR="00A72DF4" w:rsidRPr="0020301D" w:rsidRDefault="00A72DF4" w:rsidP="00C87FAB">
      <w:r w:rsidRPr="0020301D">
        <w:t>Từ luật phân phối xác suất chúng ta biết rằng tính trung bình sẽ có 60% lần có giá trị “1”, 30% có giá trị “2”, và 10% có giá trị “5”.  Do đó, chúng ta kì vọng sẽ quan sát 300, 150 và 50 lần cho mỗi giá trị.  Biểu đồ trên cho thấy phân phối các giá trị này gần vớ</w:t>
      </w:r>
      <w:r w:rsidR="00C812C8" w:rsidRPr="0020301D">
        <w:t xml:space="preserve">i giá trị mà chúng ta kì vọng. </w:t>
      </w:r>
      <w:r w:rsidRPr="0020301D">
        <w:t xml:space="preserve">Ngoài ra, chúng ta cũng biết rằng phương sai </w:t>
      </w:r>
      <w:r w:rsidR="00C812C8" w:rsidRPr="0020301D">
        <w:t xml:space="preserve">của biến số này là khoảng 1.8. </w:t>
      </w:r>
      <w:r w:rsidRPr="0020301D">
        <w:t xml:space="preserve">Bây giờ chúng ta kiểm tra xem có đúng như kì vọng hay không: </w:t>
      </w:r>
    </w:p>
    <w:p w:rsidR="00A72DF4" w:rsidRPr="0020301D" w:rsidRDefault="00A72DF4" w:rsidP="00A72DF4">
      <w:pPr>
        <w:jc w:val="both"/>
      </w:pPr>
    </w:p>
    <w:p w:rsidR="00F01DD2" w:rsidRPr="000F70C8" w:rsidRDefault="00F01DD2" w:rsidP="00F01DD2">
      <w:pPr>
        <w:jc w:val="both"/>
        <w:rPr>
          <w:rFonts w:ascii="Courier" w:hAnsi="Courier" w:cs="Courier New"/>
        </w:rPr>
      </w:pPr>
      <w:r w:rsidRPr="000F70C8">
        <w:rPr>
          <w:rFonts w:ascii="Courier" w:hAnsi="Courier" w:cs="Courier New"/>
        </w:rPr>
        <w:t>&gt; var(draws)</w:t>
      </w:r>
    </w:p>
    <w:p w:rsidR="00F01DD2" w:rsidRPr="000F70C8" w:rsidRDefault="00F01DD2" w:rsidP="00F01DD2">
      <w:pPr>
        <w:jc w:val="both"/>
        <w:rPr>
          <w:rFonts w:ascii="Courier" w:hAnsi="Courier" w:cs="Courier New"/>
        </w:rPr>
      </w:pPr>
      <w:r w:rsidRPr="000F70C8">
        <w:rPr>
          <w:rFonts w:ascii="Courier" w:hAnsi="Courier" w:cs="Courier New"/>
        </w:rPr>
        <w:t>[1] 1.835671</w:t>
      </w:r>
    </w:p>
    <w:p w:rsidR="00A72DF4" w:rsidRPr="0020301D" w:rsidRDefault="00A72DF4" w:rsidP="00A72DF4">
      <w:pPr>
        <w:jc w:val="both"/>
        <w:rPr>
          <w:rFonts w:ascii="Courier New" w:hAnsi="Courier New" w:cs="Courier New"/>
        </w:rPr>
      </w:pPr>
    </w:p>
    <w:p w:rsidR="00F01DD2" w:rsidRPr="0020301D" w:rsidRDefault="00A72DF4" w:rsidP="00C87FAB">
      <w:r w:rsidRPr="0020301D">
        <w:t xml:space="preserve">Kết quả trên cho thấy phương sai của 500 mẫu là 1.836, tức không xa mấy so với giá trị kì vọng. </w:t>
      </w:r>
    </w:p>
    <w:p w:rsidR="00F01DD2" w:rsidRPr="0020301D" w:rsidRDefault="00F01DD2" w:rsidP="00C87FAB">
      <w:pPr>
        <w:spacing w:before="120" w:after="120"/>
      </w:pPr>
      <w:r w:rsidRPr="0020301D">
        <w:t xml:space="preserve">Bây giờ chúng ta thử mô phỏng 500 giá trị trung bình </w:t>
      </w:r>
      <w:r w:rsidR="007E7EFA" w:rsidRPr="0020301D">
        <w:rPr>
          <w:noProof/>
          <w:position w:val="-6"/>
        </w:rPr>
        <w:object w:dxaOrig="220" w:dyaOrig="260">
          <v:shape id="_x0000_i1026" type="#_x0000_t75" alt="" style="width:11.1pt;height:12.9pt;mso-width-percent:0;mso-height-percent:0;mso-width-percent:0;mso-height-percent:0" o:ole="">
            <v:imagedata r:id="rId16" o:title=""/>
          </v:shape>
          <o:OLEObject Type="Embed" ProgID="Equation.DSMT4" ShapeID="_x0000_i1026" DrawAspect="Content" ObjectID="_1649053338" r:id="rId17"/>
        </w:object>
      </w:r>
      <w:r w:rsidRPr="0020301D">
        <w:t xml:space="preserve"> (</w:t>
      </w:r>
      <w:r w:rsidR="007E7EFA" w:rsidRPr="0020301D">
        <w:rPr>
          <w:noProof/>
          <w:position w:val="-6"/>
        </w:rPr>
        <w:object w:dxaOrig="220" w:dyaOrig="260">
          <v:shape id="_x0000_i1025" type="#_x0000_t75" alt="" style="width:11.1pt;height:12.9pt;mso-width-percent:0;mso-height-percent:0;mso-width-percent:0;mso-height-percent:0" o:ole="">
            <v:imagedata r:id="rId16" o:title=""/>
          </v:shape>
          <o:OLEObject Type="Embed" ProgID="Equation.DSMT4" ShapeID="_x0000_i1025" DrawAspect="Content" ObjectID="_1649053339" r:id="rId18"/>
        </w:object>
      </w:r>
      <w:r w:rsidRPr="0020301D">
        <w:t xml:space="preserve"> là số trung bình của 4 số liệu mô phỏng) từ quần thể trên:</w:t>
      </w:r>
    </w:p>
    <w:p w:rsidR="00F01DD2" w:rsidRPr="000F70C8" w:rsidRDefault="00F01DD2" w:rsidP="00F01DD2">
      <w:pPr>
        <w:jc w:val="both"/>
        <w:rPr>
          <w:rFonts w:ascii="Courier" w:hAnsi="Courier" w:cs="Courier New"/>
          <w:sz w:val="20"/>
          <w:szCs w:val="20"/>
        </w:rPr>
      </w:pPr>
      <w:r w:rsidRPr="000F70C8">
        <w:rPr>
          <w:rFonts w:ascii="Courier" w:hAnsi="Courier" w:cs="Courier New"/>
          <w:sz w:val="20"/>
          <w:szCs w:val="20"/>
        </w:rPr>
        <w:t xml:space="preserve">draws </w:t>
      </w:r>
      <w:r w:rsidR="000F70C8" w:rsidRPr="000F70C8">
        <w:rPr>
          <w:rFonts w:ascii="Courier" w:hAnsi="Courier" w:cs="Courier New"/>
          <w:sz w:val="20"/>
          <w:szCs w:val="20"/>
          <w:lang w:val="vi-VN"/>
        </w:rPr>
        <w:t>=</w:t>
      </w:r>
      <w:r w:rsidRPr="000F70C8">
        <w:rPr>
          <w:rFonts w:ascii="Courier" w:hAnsi="Courier" w:cs="Courier New"/>
          <w:sz w:val="20"/>
          <w:szCs w:val="20"/>
        </w:rPr>
        <w:t xml:space="preserve"> sample(x, size=4*500, replace=T, prob=px)</w:t>
      </w:r>
    </w:p>
    <w:p w:rsidR="00F01DD2" w:rsidRPr="000F70C8" w:rsidRDefault="00F01DD2" w:rsidP="00F01DD2">
      <w:pPr>
        <w:jc w:val="both"/>
        <w:rPr>
          <w:rFonts w:ascii="Courier" w:hAnsi="Courier" w:cs="Courier New"/>
          <w:sz w:val="20"/>
          <w:szCs w:val="20"/>
        </w:rPr>
      </w:pPr>
      <w:r w:rsidRPr="000F70C8">
        <w:rPr>
          <w:rFonts w:ascii="Courier" w:hAnsi="Courier" w:cs="Courier New"/>
          <w:sz w:val="20"/>
          <w:szCs w:val="20"/>
        </w:rPr>
        <w:t>draws = matrix(draws, 4)</w:t>
      </w:r>
    </w:p>
    <w:p w:rsidR="00F01DD2" w:rsidRPr="000F70C8" w:rsidRDefault="00F01DD2" w:rsidP="00F01DD2">
      <w:pPr>
        <w:jc w:val="both"/>
        <w:rPr>
          <w:rFonts w:ascii="Courier" w:hAnsi="Courier" w:cs="Courier New"/>
          <w:sz w:val="20"/>
          <w:szCs w:val="20"/>
        </w:rPr>
      </w:pPr>
      <w:r w:rsidRPr="000F70C8">
        <w:rPr>
          <w:rFonts w:ascii="Courier" w:hAnsi="Courier" w:cs="Courier New"/>
          <w:sz w:val="20"/>
          <w:szCs w:val="20"/>
        </w:rPr>
        <w:t>drawmeans = apply(draws, 2, mean)</w:t>
      </w:r>
    </w:p>
    <w:p w:rsidR="00F03CC2" w:rsidRDefault="00F03CC2" w:rsidP="00F01DD2">
      <w:pPr>
        <w:jc w:val="both"/>
        <w:rPr>
          <w:sz w:val="22"/>
          <w:szCs w:val="22"/>
        </w:rPr>
      </w:pPr>
    </w:p>
    <w:p w:rsidR="00F01DD2" w:rsidRPr="0020301D" w:rsidRDefault="00F01DD2" w:rsidP="00C87FAB">
      <w:pPr>
        <w:rPr>
          <w:rFonts w:ascii="Courier New" w:hAnsi="Courier New" w:cs="Courier New"/>
        </w:rPr>
      </w:pPr>
      <w:r w:rsidRPr="0020301D">
        <w:t xml:space="preserve">Lệnh thứ nhất và thứ hai tạo nên đối tượng tên là </w:t>
      </w:r>
      <w:r w:rsidRPr="0020301D">
        <w:rPr>
          <w:rFonts w:ascii="Courier New" w:hAnsi="Courier New" w:cs="Courier New"/>
        </w:rPr>
        <w:t xml:space="preserve">draws </w:t>
      </w:r>
      <w:r w:rsidRPr="0020301D">
        <w:t>với 4 dòng, mỗi dòng có 500 g</w:t>
      </w:r>
      <w:r w:rsidR="00EF0C27" w:rsidRPr="0020301D">
        <w:t xml:space="preserve">iá trị từ luật phân phối trên. </w:t>
      </w:r>
      <w:r w:rsidRPr="0020301D">
        <w:t>Nói cách khác</w:t>
      </w:r>
      <w:r w:rsidR="00EF0C27" w:rsidRPr="0020301D">
        <w:t xml:space="preserve">, chúng ta có 4*500 = 2000 số. </w:t>
      </w:r>
      <w:r w:rsidRPr="0020301D">
        <w:t>500 số cũng c</w:t>
      </w:r>
      <w:r w:rsidR="00EF0C27" w:rsidRPr="0020301D">
        <w:t xml:space="preserve">ó nghĩa là 500 cột: 1 đến 500. </w:t>
      </w:r>
      <w:r w:rsidR="00507118" w:rsidRPr="0020301D">
        <w:t xml:space="preserve">Tức mỗi cột có 4 số. </w:t>
      </w:r>
      <w:r w:rsidRPr="0020301D">
        <w:t>Lệnh thứ ba tìm trị số trung bình cho mỗi cộ</w:t>
      </w:r>
      <w:r w:rsidR="00EF0C27" w:rsidRPr="0020301D">
        <w:t xml:space="preserve">t. </w:t>
      </w:r>
      <w:r w:rsidRPr="0020301D">
        <w:t xml:space="preserve">Lệnh này sẽ </w:t>
      </w:r>
      <w:r w:rsidRPr="0020301D">
        <w:lastRenderedPageBreak/>
        <w:t xml:space="preserve">cho ra 500 số trung bình và chứa trong đối tượng </w:t>
      </w:r>
      <w:r w:rsidRPr="0020301D">
        <w:rPr>
          <w:rFonts w:ascii="Courier New" w:hAnsi="Courier New" w:cs="Courier New"/>
        </w:rPr>
        <w:t>drawmeans</w:t>
      </w:r>
      <w:r w:rsidR="00EF0C27" w:rsidRPr="0020301D">
        <w:t xml:space="preserve">. </w:t>
      </w:r>
      <w:r w:rsidRPr="0020301D">
        <w:t xml:space="preserve">Biểu đồ sau đây cho thấy phân phối của 500 số trung bình: </w:t>
      </w:r>
    </w:p>
    <w:p w:rsidR="00F01DD2" w:rsidRPr="00A72DF4" w:rsidRDefault="00F01DD2" w:rsidP="00F01DD2">
      <w:pPr>
        <w:jc w:val="both"/>
        <w:rPr>
          <w:rFonts w:ascii="Courier New" w:hAnsi="Courier New" w:cs="Courier New"/>
          <w:sz w:val="20"/>
          <w:szCs w:val="20"/>
        </w:rPr>
      </w:pPr>
    </w:p>
    <w:p w:rsidR="00F01DD2" w:rsidRPr="000F70C8" w:rsidRDefault="00F01DD2" w:rsidP="00F01DD2">
      <w:pPr>
        <w:jc w:val="both"/>
        <w:rPr>
          <w:rFonts w:ascii="Courier" w:hAnsi="Courier" w:cs="Courier New"/>
          <w:sz w:val="20"/>
          <w:szCs w:val="20"/>
        </w:rPr>
      </w:pPr>
      <w:r w:rsidRPr="000F70C8">
        <w:rPr>
          <w:rFonts w:ascii="Courier" w:hAnsi="Courier" w:cs="Courier New"/>
          <w:sz w:val="20"/>
          <w:szCs w:val="20"/>
        </w:rPr>
        <w:t>hist(drawmeans,breaks=seq(1,5,by=0.25), main=</w:t>
      </w:r>
      <w:r w:rsidR="006C41CA" w:rsidRPr="000F70C8">
        <w:rPr>
          <w:rFonts w:ascii="Courier" w:hAnsi="Courier" w:cs="Courier New"/>
          <w:sz w:val="20"/>
          <w:szCs w:val="20"/>
        </w:rPr>
        <w:t>"</w:t>
      </w:r>
      <w:r w:rsidRPr="000F70C8">
        <w:rPr>
          <w:rFonts w:ascii="Courier" w:hAnsi="Courier" w:cs="Courier New"/>
          <w:sz w:val="20"/>
          <w:szCs w:val="20"/>
        </w:rPr>
        <w:t>1000 means of 4 draws</w:t>
      </w:r>
      <w:r w:rsidR="006C41CA" w:rsidRPr="000F70C8">
        <w:rPr>
          <w:rFonts w:ascii="Courier" w:hAnsi="Courier" w:cs="Courier New"/>
          <w:sz w:val="20"/>
          <w:szCs w:val="20"/>
        </w:rPr>
        <w:t>"</w:t>
      </w:r>
      <w:r w:rsidRPr="000F70C8">
        <w:rPr>
          <w:rFonts w:ascii="Courier" w:hAnsi="Courier" w:cs="Courier New"/>
          <w:sz w:val="20"/>
          <w:szCs w:val="20"/>
        </w:rPr>
        <w:t>)</w:t>
      </w:r>
    </w:p>
    <w:p w:rsidR="00F01DD2" w:rsidRPr="00A72DF4" w:rsidRDefault="00F01DD2" w:rsidP="00F01DD2">
      <w:pPr>
        <w:jc w:val="both"/>
        <w:rPr>
          <w:rFonts w:ascii="Courier New" w:hAnsi="Courier New" w:cs="Courier New"/>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1"/>
      </w:tblGrid>
      <w:tr w:rsidR="00F01DD2" w:rsidRPr="00A37656" w:rsidTr="00A37656">
        <w:trPr>
          <w:jc w:val="center"/>
        </w:trPr>
        <w:tc>
          <w:tcPr>
            <w:tcW w:w="4968" w:type="dxa"/>
            <w:shd w:val="clear" w:color="auto" w:fill="auto"/>
          </w:tcPr>
          <w:p w:rsidR="00F01DD2" w:rsidRPr="00A37656" w:rsidRDefault="000F70C8" w:rsidP="00A37656">
            <w:pPr>
              <w:jc w:val="center"/>
              <w:rPr>
                <w:rFonts w:ascii="Courier New" w:hAnsi="Courier New" w:cs="Courier New"/>
                <w:sz w:val="20"/>
                <w:szCs w:val="20"/>
              </w:rPr>
            </w:pPr>
            <w:r w:rsidRPr="000F70C8">
              <w:rPr>
                <w:rFonts w:ascii="Courier New" w:hAnsi="Courier New" w:cs="Courier New"/>
                <w:sz w:val="20"/>
                <w:szCs w:val="20"/>
              </w:rPr>
              <w:drawing>
                <wp:inline distT="0" distB="0" distL="0" distR="0" wp14:anchorId="3350E6FB" wp14:editId="43F58AE4">
                  <wp:extent cx="3641969" cy="253401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50850" cy="2540192"/>
                          </a:xfrm>
                          <a:prstGeom prst="rect">
                            <a:avLst/>
                          </a:prstGeom>
                        </pic:spPr>
                      </pic:pic>
                    </a:graphicData>
                  </a:graphic>
                </wp:inline>
              </w:drawing>
            </w:r>
          </w:p>
        </w:tc>
      </w:tr>
    </w:tbl>
    <w:p w:rsidR="00F01DD2" w:rsidRDefault="00F01DD2" w:rsidP="00F01DD2">
      <w:pPr>
        <w:jc w:val="both"/>
        <w:rPr>
          <w:rFonts w:ascii="Courier New" w:hAnsi="Courier New" w:cs="Courier New"/>
          <w:sz w:val="20"/>
          <w:szCs w:val="20"/>
        </w:rPr>
      </w:pPr>
    </w:p>
    <w:p w:rsidR="00F01DD2" w:rsidRPr="0020301D" w:rsidRDefault="00F01DD2" w:rsidP="00C87FAB">
      <w:r w:rsidRPr="0020301D">
        <w:t>Chúng ta thấy rằng phương sai của phân phố</w:t>
      </w:r>
      <w:r w:rsidR="00EF0C27" w:rsidRPr="0020301D">
        <w:t xml:space="preserve">i này nhỏ hơn. </w:t>
      </w:r>
      <w:r w:rsidRPr="0020301D">
        <w:t xml:space="preserve">Thật ra, phương sai của 500 số trung bình này là 0.45.  </w:t>
      </w:r>
    </w:p>
    <w:p w:rsidR="00FE2DA1" w:rsidRPr="0020301D" w:rsidRDefault="00FE2DA1" w:rsidP="00F01DD2">
      <w:pPr>
        <w:jc w:val="both"/>
      </w:pPr>
    </w:p>
    <w:p w:rsidR="001D40B7" w:rsidRPr="000F70C8" w:rsidRDefault="001D40B7" w:rsidP="001D40B7">
      <w:pPr>
        <w:jc w:val="both"/>
        <w:rPr>
          <w:rFonts w:ascii="Courier" w:hAnsi="Courier" w:cs="Courier New"/>
        </w:rPr>
      </w:pPr>
      <w:r w:rsidRPr="000F70C8">
        <w:rPr>
          <w:rFonts w:ascii="Courier" w:hAnsi="Courier" w:cs="Courier New"/>
        </w:rPr>
        <w:t>&gt; var(drawmeans)</w:t>
      </w:r>
    </w:p>
    <w:p w:rsidR="00F01DD2" w:rsidRPr="000F70C8" w:rsidRDefault="001D40B7" w:rsidP="00F01DD2">
      <w:pPr>
        <w:jc w:val="both"/>
        <w:rPr>
          <w:rFonts w:ascii="Courier" w:hAnsi="Courier" w:cs="Courier New"/>
        </w:rPr>
      </w:pPr>
      <w:r w:rsidRPr="000F70C8">
        <w:rPr>
          <w:rFonts w:ascii="Courier" w:hAnsi="Courier" w:cs="Courier New"/>
        </w:rPr>
        <w:t xml:space="preserve"> </w:t>
      </w:r>
      <w:r w:rsidR="00F01DD2" w:rsidRPr="000F70C8">
        <w:rPr>
          <w:rFonts w:ascii="Courier" w:hAnsi="Courier" w:cs="Courier New"/>
        </w:rPr>
        <w:t>[1] 0.4501112</w:t>
      </w:r>
    </w:p>
    <w:p w:rsidR="00A72DF4" w:rsidRPr="000F70C8" w:rsidRDefault="00A72DF4" w:rsidP="00A72DF4">
      <w:pPr>
        <w:jc w:val="both"/>
        <w:rPr>
          <w:rFonts w:ascii="Courier" w:hAnsi="Courier" w:cs="Courier New"/>
        </w:rPr>
      </w:pPr>
    </w:p>
    <w:p w:rsidR="000F70C8" w:rsidRDefault="00FE2DA1" w:rsidP="00C87FAB">
      <w:r w:rsidRPr="0020301D">
        <w:t>Đây là giá trị tương đương với giá trị 0.45 mà chúng ta kì vọng từ công thức</w:t>
      </w:r>
    </w:p>
    <w:p w:rsidR="000F70C8" w:rsidRPr="000F70C8" w:rsidRDefault="000F70C8" w:rsidP="000F70C8">
      <w:pPr>
        <w:spacing w:before="120"/>
        <w:jc w:val="center"/>
        <w:rPr>
          <w:bCs/>
        </w:rPr>
      </w:pPr>
      <m:oMathPara>
        <m:oMath>
          <m:r>
            <w:rPr>
              <w:rFonts w:ascii="Cambria Math" w:hAnsi="Cambria Math"/>
            </w:rPr>
            <m:t>var</m:t>
          </m:r>
          <m:d>
            <m:dPr>
              <m:ctrlPr>
                <w:rPr>
                  <w:rFonts w:ascii="Cambria Math" w:hAnsi="Cambria Math"/>
                  <w:bCs/>
                  <w:i/>
                </w:rPr>
              </m:ctrlPr>
            </m:dPr>
            <m:e>
              <m:acc>
                <m:accPr>
                  <m:chr m:val="̅"/>
                  <m:ctrlPr>
                    <w:rPr>
                      <w:rFonts w:ascii="Cambria Math" w:hAnsi="Cambria Math"/>
                      <w:bCs/>
                      <w:i/>
                    </w:rPr>
                  </m:ctrlPr>
                </m:accPr>
                <m:e>
                  <m:r>
                    <w:rPr>
                      <w:rFonts w:ascii="Cambria Math" w:hAnsi="Cambria Math"/>
                    </w:rPr>
                    <m:t>X</m:t>
                  </m:r>
                </m:e>
              </m:acc>
            </m:e>
          </m:d>
          <m:r>
            <w:rPr>
              <w:rFonts w:ascii="Cambria Math" w:hAnsi="Cambria Math"/>
            </w:rPr>
            <m:t>=</m:t>
          </m:r>
          <m:f>
            <m:fPr>
              <m:ctrlPr>
                <w:rPr>
                  <w:rFonts w:ascii="Cambria Math" w:hAnsi="Cambria Math"/>
                  <w:bCs/>
                  <w:i/>
                </w:rPr>
              </m:ctrlPr>
            </m:fPr>
            <m:num>
              <m:sSup>
                <m:sSupPr>
                  <m:ctrlPr>
                    <w:rPr>
                      <w:rFonts w:ascii="Cambria Math" w:hAnsi="Cambria Math"/>
                      <w:bCs/>
                      <w:i/>
                    </w:rPr>
                  </m:ctrlPr>
                </m:sSupPr>
                <m:e>
                  <m:r>
                    <w:rPr>
                      <w:rFonts w:ascii="Cambria Math" w:hAnsi="Cambria Math"/>
                    </w:rPr>
                    <m:t>σ</m:t>
                  </m:r>
                </m:e>
                <m:sup>
                  <m:r>
                    <w:rPr>
                      <w:rFonts w:ascii="Cambria Math" w:hAnsi="Cambria Math"/>
                    </w:rPr>
                    <m:t>2</m:t>
                  </m:r>
                </m:sup>
              </m:sSup>
            </m:num>
            <m:den>
              <m:r>
                <w:rPr>
                  <w:rFonts w:ascii="Cambria Math" w:hAnsi="Cambria Math"/>
                </w:rPr>
                <m:t>4</m:t>
              </m:r>
            </m:den>
          </m:f>
          <m:r>
            <w:rPr>
              <w:rFonts w:ascii="Cambria Math" w:hAnsi="Cambria Math"/>
            </w:rPr>
            <m:t>=</m:t>
          </m:r>
          <m:f>
            <m:fPr>
              <m:ctrlPr>
                <w:rPr>
                  <w:rFonts w:ascii="Cambria Math" w:hAnsi="Cambria Math"/>
                  <w:bCs/>
                  <w:i/>
                </w:rPr>
              </m:ctrlPr>
            </m:fPr>
            <m:num>
              <m:r>
                <w:rPr>
                  <w:rFonts w:ascii="Cambria Math" w:hAnsi="Cambria Math"/>
                </w:rPr>
                <m:t>1.8</m:t>
              </m:r>
            </m:num>
            <m:den>
              <m:r>
                <w:rPr>
                  <w:rFonts w:ascii="Cambria Math" w:hAnsi="Cambria Math"/>
                </w:rPr>
                <m:t>4</m:t>
              </m:r>
            </m:den>
          </m:f>
          <m:r>
            <w:rPr>
              <w:rFonts w:ascii="Cambria Math" w:hAnsi="Cambria Math"/>
            </w:rPr>
            <m:t>=0.45</m:t>
          </m:r>
        </m:oMath>
      </m:oMathPara>
    </w:p>
    <w:p w:rsidR="000F70C8" w:rsidRDefault="000F70C8" w:rsidP="00C87FAB"/>
    <w:p w:rsidR="000F70C8" w:rsidRDefault="000F70C8" w:rsidP="00C87FAB"/>
    <w:p w:rsidR="003F20DC" w:rsidRPr="003F20DC" w:rsidRDefault="00454054" w:rsidP="003F20DC">
      <w:pPr>
        <w:jc w:val="both"/>
        <w:rPr>
          <w:rFonts w:ascii="Arial" w:hAnsi="Arial" w:cs="Arial"/>
          <w:b/>
        </w:rPr>
      </w:pPr>
      <w:r>
        <w:rPr>
          <w:rFonts w:ascii="Arial" w:hAnsi="Arial" w:cs="Arial"/>
          <w:b/>
        </w:rPr>
        <w:t>5</w:t>
      </w:r>
      <w:r w:rsidR="003F20DC" w:rsidRPr="003F20DC">
        <w:rPr>
          <w:rFonts w:ascii="Arial" w:hAnsi="Arial" w:cs="Arial"/>
          <w:b/>
        </w:rPr>
        <w:t>.4.1  Mô phỏng phân phối nhị phân</w:t>
      </w:r>
    </w:p>
    <w:p w:rsidR="003F20DC" w:rsidRDefault="003F20DC" w:rsidP="00A72DF4">
      <w:pPr>
        <w:jc w:val="both"/>
        <w:rPr>
          <w:rFonts w:ascii="Courier New" w:hAnsi="Courier New" w:cs="Courier New"/>
          <w:sz w:val="20"/>
          <w:szCs w:val="20"/>
        </w:rPr>
      </w:pPr>
    </w:p>
    <w:p w:rsidR="00D83BF6" w:rsidRPr="0020301D" w:rsidRDefault="00D83BF6" w:rsidP="00C87FAB">
      <w:r w:rsidRPr="0020301D">
        <w:rPr>
          <w:b/>
        </w:rPr>
        <w:t>Ví dụ 12: Mô phỏng mẫu từ một quần thể với luật phân phối nhị phân</w:t>
      </w:r>
      <w:r w:rsidRPr="0020301D">
        <w:t>.</w:t>
      </w:r>
      <w:r w:rsidRPr="0020301D">
        <w:rPr>
          <w:b/>
        </w:rPr>
        <w:t xml:space="preserve">  </w:t>
      </w:r>
      <w:r w:rsidRPr="0020301D">
        <w:t xml:space="preserve">Giả dụ chúng ta biết một quần thể có 20% người bị bệnh </w:t>
      </w:r>
      <w:r w:rsidR="0020301D">
        <w:t>tiểu</w:t>
      </w:r>
      <w:r w:rsidRPr="0020301D">
        <w:t xml:space="preserve"> đường (xác suất </w:t>
      </w:r>
      <w:r w:rsidRPr="0020301D">
        <w:rPr>
          <w:i/>
        </w:rPr>
        <w:t>p</w:t>
      </w:r>
      <w:r w:rsidR="00EF0C27" w:rsidRPr="0020301D">
        <w:t xml:space="preserve">=0.2). </w:t>
      </w:r>
      <w:r w:rsidRPr="0020301D">
        <w:t xml:space="preserve">Chúng ta muốn lấy mẫu từ quần thể này, mỗi mẫu có 20 đối tượng, và phương án chọn mẫu được lặp lại 100 lần: </w:t>
      </w:r>
    </w:p>
    <w:p w:rsidR="001D40B7" w:rsidRPr="00EB6D64" w:rsidRDefault="001D40B7" w:rsidP="003E3BC9">
      <w:pPr>
        <w:spacing w:before="120"/>
        <w:jc w:val="both"/>
        <w:rPr>
          <w:rFonts w:ascii="Courier" w:hAnsi="Courier" w:cs="Courier New"/>
          <w:sz w:val="20"/>
          <w:szCs w:val="20"/>
        </w:rPr>
      </w:pPr>
      <w:r w:rsidRPr="00EB6D64">
        <w:rPr>
          <w:rFonts w:ascii="Courier" w:hAnsi="Courier" w:cs="Courier New"/>
          <w:sz w:val="20"/>
          <w:szCs w:val="20"/>
        </w:rPr>
        <w:lastRenderedPageBreak/>
        <w:t>&gt; bin &lt;- rbinom(100, 20, 0.2)</w:t>
      </w:r>
    </w:p>
    <w:p w:rsidR="000F425D" w:rsidRPr="00EB6D64" w:rsidRDefault="000F425D" w:rsidP="000F425D">
      <w:pPr>
        <w:jc w:val="both"/>
        <w:rPr>
          <w:rFonts w:ascii="Courier" w:hAnsi="Courier" w:cs="Courier New"/>
          <w:sz w:val="20"/>
          <w:szCs w:val="20"/>
        </w:rPr>
      </w:pPr>
      <w:r w:rsidRPr="00EB6D64">
        <w:rPr>
          <w:rFonts w:ascii="Courier" w:hAnsi="Courier" w:cs="Courier New"/>
          <w:sz w:val="20"/>
          <w:szCs w:val="20"/>
        </w:rPr>
        <w:t>&gt; bin</w:t>
      </w:r>
    </w:p>
    <w:p w:rsidR="001D40B7" w:rsidRPr="00EB6D64" w:rsidRDefault="001D40B7" w:rsidP="001D40B7">
      <w:pPr>
        <w:jc w:val="both"/>
        <w:rPr>
          <w:rFonts w:ascii="Courier" w:hAnsi="Courier" w:cs="Courier New"/>
          <w:sz w:val="18"/>
          <w:szCs w:val="18"/>
        </w:rPr>
      </w:pPr>
      <w:r w:rsidRPr="00EB6D64">
        <w:rPr>
          <w:rFonts w:ascii="Courier" w:hAnsi="Courier" w:cs="Courier New"/>
          <w:sz w:val="18"/>
          <w:szCs w:val="18"/>
        </w:rPr>
        <w:t>[1] 4 4 5 3 2 2 3 2 5 4 3 6 7 3 4 4 1 5 3 5 3 4 4 5 1 4 4 4 4 3 2 4 2 2 5 4 5</w:t>
      </w:r>
    </w:p>
    <w:p w:rsidR="00BE2EBA" w:rsidRPr="00EB6D64" w:rsidRDefault="00BE2EBA" w:rsidP="001D40B7">
      <w:pPr>
        <w:jc w:val="both"/>
        <w:rPr>
          <w:rFonts w:ascii="Courier" w:hAnsi="Courier" w:cs="Courier New"/>
          <w:sz w:val="18"/>
          <w:szCs w:val="18"/>
        </w:rPr>
      </w:pPr>
    </w:p>
    <w:p w:rsidR="001D40B7" w:rsidRPr="00EB6D64" w:rsidRDefault="001D40B7" w:rsidP="001D40B7">
      <w:pPr>
        <w:jc w:val="both"/>
        <w:rPr>
          <w:rFonts w:ascii="Courier" w:hAnsi="Courier" w:cs="Courier New"/>
          <w:sz w:val="18"/>
          <w:szCs w:val="18"/>
        </w:rPr>
      </w:pPr>
      <w:r w:rsidRPr="00EB6D64">
        <w:rPr>
          <w:rFonts w:ascii="Courier" w:hAnsi="Courier" w:cs="Courier New"/>
          <w:sz w:val="18"/>
          <w:szCs w:val="18"/>
        </w:rPr>
        <w:t>[38] 7 3 5 3 3 4 3 2 4 5 2 4 5 5 4 2 2 2 8 5 5 5 3 4 5 7 4 3 6 4 6 6 8 8 3 3 1</w:t>
      </w:r>
    </w:p>
    <w:p w:rsidR="003E3BC9" w:rsidRPr="00EB6D64" w:rsidRDefault="003E3BC9" w:rsidP="001D40B7">
      <w:pPr>
        <w:jc w:val="both"/>
        <w:rPr>
          <w:rFonts w:ascii="Courier" w:hAnsi="Courier" w:cs="Courier New"/>
          <w:sz w:val="18"/>
          <w:szCs w:val="18"/>
        </w:rPr>
      </w:pPr>
    </w:p>
    <w:p w:rsidR="001D40B7" w:rsidRPr="00EB6D64" w:rsidRDefault="001D40B7" w:rsidP="001D40B7">
      <w:pPr>
        <w:jc w:val="both"/>
        <w:rPr>
          <w:rFonts w:ascii="Courier" w:hAnsi="Courier" w:cs="Courier New"/>
          <w:sz w:val="18"/>
          <w:szCs w:val="18"/>
        </w:rPr>
      </w:pPr>
      <w:r w:rsidRPr="00EB6D64">
        <w:rPr>
          <w:rFonts w:ascii="Courier" w:hAnsi="Courier" w:cs="Courier New"/>
          <w:sz w:val="18"/>
          <w:szCs w:val="18"/>
        </w:rPr>
        <w:t>[75] 1 4 4 2 3 9 7 4 4 0 0 8 6 9 3 1 4 5 6 4 5 3 2 4 3 2</w:t>
      </w:r>
    </w:p>
    <w:p w:rsidR="00F03CC2" w:rsidRDefault="00F03CC2" w:rsidP="001D40B7">
      <w:pPr>
        <w:jc w:val="both"/>
        <w:rPr>
          <w:spacing w:val="-2"/>
          <w:sz w:val="22"/>
          <w:szCs w:val="22"/>
        </w:rPr>
      </w:pPr>
    </w:p>
    <w:p w:rsidR="001D40B7" w:rsidRPr="0020301D" w:rsidRDefault="001D40B7" w:rsidP="00C87FAB">
      <w:pPr>
        <w:rPr>
          <w:spacing w:val="-2"/>
        </w:rPr>
      </w:pPr>
      <w:r w:rsidRPr="0020301D">
        <w:rPr>
          <w:spacing w:val="-2"/>
        </w:rPr>
        <w:t xml:space="preserve">Kết quả trên là số lần </w:t>
      </w:r>
      <w:r w:rsidR="000F425D" w:rsidRPr="0020301D">
        <w:rPr>
          <w:spacing w:val="-2"/>
        </w:rPr>
        <w:t xml:space="preserve">đầu, chúng </w:t>
      </w:r>
      <w:r w:rsidRPr="0020301D">
        <w:rPr>
          <w:spacing w:val="-2"/>
        </w:rPr>
        <w:t xml:space="preserve">ta </w:t>
      </w:r>
      <w:r w:rsidR="000F425D" w:rsidRPr="0020301D">
        <w:rPr>
          <w:spacing w:val="-2"/>
        </w:rPr>
        <w:t xml:space="preserve">sẽ </w:t>
      </w:r>
      <w:r w:rsidRPr="0020301D">
        <w:rPr>
          <w:spacing w:val="-2"/>
        </w:rPr>
        <w:t xml:space="preserve">có </w:t>
      </w:r>
      <w:r w:rsidR="000F425D" w:rsidRPr="0020301D">
        <w:rPr>
          <w:spacing w:val="-2"/>
        </w:rPr>
        <w:t xml:space="preserve">4 người mắc bệnh; lần 2 cũng 4 người; lần 3 có 5 người mắc bệnh; v.v… kết quả này có thể tóm lược trong một biểu đồ như sau: </w:t>
      </w:r>
    </w:p>
    <w:p w:rsidR="000F425D" w:rsidRDefault="000F425D" w:rsidP="001D40B7">
      <w:pPr>
        <w:jc w:val="both"/>
      </w:pPr>
    </w:p>
    <w:p w:rsidR="00EB6D64" w:rsidRPr="00EB6D64" w:rsidRDefault="00EB6D64" w:rsidP="00EB6D64">
      <w:pPr>
        <w:jc w:val="both"/>
        <w:rPr>
          <w:rFonts w:ascii="Courier" w:hAnsi="Courier" w:cs="Courier New"/>
          <w:sz w:val="20"/>
          <w:szCs w:val="20"/>
        </w:rPr>
      </w:pPr>
      <w:r w:rsidRPr="00EB6D64">
        <w:rPr>
          <w:rFonts w:ascii="Courier" w:hAnsi="Courier" w:cs="Courier New"/>
          <w:sz w:val="20"/>
          <w:szCs w:val="20"/>
        </w:rPr>
        <w:t xml:space="preserve">hist(bin, </w:t>
      </w:r>
    </w:p>
    <w:p w:rsidR="00EB6D64" w:rsidRPr="00EB6D64" w:rsidRDefault="00EB6D64" w:rsidP="00EB6D64">
      <w:pPr>
        <w:jc w:val="both"/>
        <w:rPr>
          <w:rFonts w:ascii="Courier" w:hAnsi="Courier" w:cs="Courier New"/>
          <w:sz w:val="20"/>
          <w:szCs w:val="20"/>
        </w:rPr>
      </w:pPr>
      <w:r w:rsidRPr="00EB6D64">
        <w:rPr>
          <w:rFonts w:ascii="Courier" w:hAnsi="Courier" w:cs="Courier New"/>
          <w:sz w:val="20"/>
          <w:szCs w:val="20"/>
        </w:rPr>
        <w:t xml:space="preserve">       xlab="Number of diabetic patients",</w:t>
      </w:r>
    </w:p>
    <w:p w:rsidR="00EB6D64" w:rsidRPr="00EB6D64" w:rsidRDefault="00EB6D64" w:rsidP="00EB6D64">
      <w:pPr>
        <w:jc w:val="both"/>
        <w:rPr>
          <w:rFonts w:ascii="Courier" w:hAnsi="Courier" w:cs="Courier New"/>
          <w:sz w:val="20"/>
          <w:szCs w:val="20"/>
        </w:rPr>
      </w:pPr>
      <w:r w:rsidRPr="00EB6D64">
        <w:rPr>
          <w:rFonts w:ascii="Courier" w:hAnsi="Courier" w:cs="Courier New"/>
          <w:sz w:val="20"/>
          <w:szCs w:val="20"/>
        </w:rPr>
        <w:t xml:space="preserve">       ylab="Number of samples",</w:t>
      </w:r>
    </w:p>
    <w:p w:rsidR="000F425D" w:rsidRPr="001D40B7" w:rsidRDefault="00EB6D64" w:rsidP="00EB6D64">
      <w:pPr>
        <w:rPr>
          <w:rFonts w:ascii="Courier New" w:hAnsi="Courier New" w:cs="Courier New"/>
          <w:sz w:val="20"/>
          <w:szCs w:val="20"/>
        </w:rPr>
      </w:pPr>
      <w:r w:rsidRPr="00EB6D64">
        <w:rPr>
          <w:rFonts w:ascii="Courier" w:hAnsi="Courier" w:cs="Courier New"/>
          <w:sz w:val="20"/>
          <w:szCs w:val="20"/>
        </w:rPr>
        <w:t xml:space="preserve">       main="Distribution of the number of diabetic patients")</w:t>
      </w:r>
    </w:p>
    <w:p w:rsidR="000F425D" w:rsidRDefault="000F425D" w:rsidP="00507118">
      <w:pPr>
        <w:jc w:val="center"/>
        <w:rPr>
          <w:rFonts w:ascii="Courier New" w:hAnsi="Courier New" w:cs="Courier New"/>
          <w:sz w:val="20"/>
          <w:szCs w:val="20"/>
        </w:rPr>
      </w:pPr>
    </w:p>
    <w:p w:rsidR="00EB6D64" w:rsidRPr="000F425D" w:rsidRDefault="00EB6D64" w:rsidP="00507118">
      <w:pPr>
        <w:jc w:val="center"/>
        <w:rPr>
          <w:rFonts w:ascii="Courier New" w:hAnsi="Courier New" w:cs="Courier New"/>
          <w:sz w:val="20"/>
          <w:szCs w:val="20"/>
        </w:rPr>
      </w:pPr>
      <w:r w:rsidRPr="00EB6D64">
        <w:rPr>
          <w:rFonts w:ascii="Courier New" w:hAnsi="Courier New" w:cs="Courier New"/>
          <w:sz w:val="20"/>
          <w:szCs w:val="20"/>
        </w:rPr>
        <w:drawing>
          <wp:inline distT="0" distB="0" distL="0" distR="0" wp14:anchorId="203D6B16" wp14:editId="6BBCB540">
            <wp:extent cx="3477847" cy="241982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90632" cy="2428716"/>
                    </a:xfrm>
                    <a:prstGeom prst="rect">
                      <a:avLst/>
                    </a:prstGeom>
                  </pic:spPr>
                </pic:pic>
              </a:graphicData>
            </a:graphic>
          </wp:inline>
        </w:drawing>
      </w:r>
    </w:p>
    <w:p w:rsidR="00D83BF6" w:rsidRPr="00EB6D64" w:rsidRDefault="00D83BF6" w:rsidP="00D83BF6">
      <w:pPr>
        <w:jc w:val="both"/>
        <w:rPr>
          <w:rFonts w:ascii="Courier" w:hAnsi="Courier" w:cs="Courier New"/>
          <w:sz w:val="20"/>
          <w:szCs w:val="20"/>
        </w:rPr>
      </w:pPr>
      <w:r w:rsidRPr="00EB6D64">
        <w:rPr>
          <w:rFonts w:ascii="Courier" w:hAnsi="Courier" w:cs="Courier New"/>
          <w:sz w:val="20"/>
          <w:szCs w:val="20"/>
        </w:rPr>
        <w:t>&gt; mean(bin)</w:t>
      </w:r>
    </w:p>
    <w:p w:rsidR="00D83BF6" w:rsidRPr="00EB6D64" w:rsidRDefault="00D83BF6" w:rsidP="00D83BF6">
      <w:pPr>
        <w:jc w:val="both"/>
        <w:rPr>
          <w:rFonts w:ascii="Courier" w:hAnsi="Courier" w:cs="Courier New"/>
          <w:sz w:val="20"/>
          <w:szCs w:val="20"/>
        </w:rPr>
      </w:pPr>
      <w:r w:rsidRPr="00EB6D64">
        <w:rPr>
          <w:rFonts w:ascii="Courier" w:hAnsi="Courier" w:cs="Courier New"/>
          <w:sz w:val="20"/>
          <w:szCs w:val="20"/>
        </w:rPr>
        <w:t>[1] 3.97</w:t>
      </w:r>
    </w:p>
    <w:p w:rsidR="000F425D" w:rsidRDefault="000F425D" w:rsidP="001D40B7">
      <w:pPr>
        <w:jc w:val="both"/>
      </w:pPr>
    </w:p>
    <w:p w:rsidR="00D83BF6" w:rsidRPr="0020301D" w:rsidRDefault="00D83BF6" w:rsidP="00C87FAB">
      <w:r w:rsidRPr="0020301D">
        <w:t xml:space="preserve">Đúng như chúng ta kì vọng, vì chọn mỗi lần 20 đối tượng và xác suất 20%, nên chúng ta tiên đoán trung bình sẽ có 4 bệnh nhân </w:t>
      </w:r>
      <w:r w:rsidR="0020301D">
        <w:t>tiểu</w:t>
      </w:r>
      <w:r w:rsidRPr="0020301D">
        <w:t xml:space="preserve"> đường. </w:t>
      </w:r>
    </w:p>
    <w:p w:rsidR="003F20DC" w:rsidRDefault="003F20DC" w:rsidP="00684828">
      <w:pPr>
        <w:jc w:val="both"/>
      </w:pPr>
    </w:p>
    <w:p w:rsidR="003F20DC" w:rsidRPr="003F20DC" w:rsidRDefault="00454054" w:rsidP="003F20DC">
      <w:pPr>
        <w:jc w:val="both"/>
        <w:rPr>
          <w:rFonts w:ascii="Arial" w:hAnsi="Arial" w:cs="Arial"/>
          <w:b/>
        </w:rPr>
      </w:pPr>
      <w:r>
        <w:rPr>
          <w:rFonts w:ascii="Arial" w:hAnsi="Arial" w:cs="Arial"/>
          <w:b/>
        </w:rPr>
        <w:t>5</w:t>
      </w:r>
      <w:r w:rsidR="003F20DC" w:rsidRPr="003F20DC">
        <w:rPr>
          <w:rFonts w:ascii="Arial" w:hAnsi="Arial" w:cs="Arial"/>
          <w:b/>
        </w:rPr>
        <w:t>.4.</w:t>
      </w:r>
      <w:r w:rsidR="003F20DC">
        <w:rPr>
          <w:rFonts w:ascii="Arial" w:hAnsi="Arial" w:cs="Arial"/>
          <w:b/>
        </w:rPr>
        <w:t>2</w:t>
      </w:r>
      <w:r w:rsidR="003F20DC" w:rsidRPr="003F20DC">
        <w:rPr>
          <w:rFonts w:ascii="Arial" w:hAnsi="Arial" w:cs="Arial"/>
          <w:b/>
        </w:rPr>
        <w:t xml:space="preserve">  Mô phỏng phân phối </w:t>
      </w:r>
      <w:r w:rsidR="003F20DC">
        <w:rPr>
          <w:rFonts w:ascii="Arial" w:hAnsi="Arial" w:cs="Arial"/>
          <w:b/>
        </w:rPr>
        <w:t>Poisson</w:t>
      </w:r>
    </w:p>
    <w:p w:rsidR="003F20DC" w:rsidRDefault="003F20DC" w:rsidP="00684828">
      <w:pPr>
        <w:jc w:val="both"/>
      </w:pPr>
    </w:p>
    <w:p w:rsidR="00D83BF6" w:rsidRPr="00AF07AD" w:rsidRDefault="00D83BF6" w:rsidP="00C87FAB">
      <w:r w:rsidRPr="00AF07AD">
        <w:rPr>
          <w:b/>
        </w:rPr>
        <w:lastRenderedPageBreak/>
        <w:t>Ví dụ 13: Mô phỏng mẫu từ một quần thể với luật phân phối Poisson</w:t>
      </w:r>
      <w:r w:rsidRPr="00AF07AD">
        <w:t>.</w:t>
      </w:r>
      <w:r w:rsidR="00EF0C27" w:rsidRPr="00AF07AD">
        <w:t xml:space="preserve"> </w:t>
      </w:r>
      <w:r w:rsidRPr="00AF07AD">
        <w:t xml:space="preserve">Trong ví dụ sau đây, chúng ta mô phỏng 100 mẫu từ một quần thể tuân theo luật phân phối Poisson với trung bình </w:t>
      </w:r>
      <w:r w:rsidRPr="00AF07AD">
        <w:rPr>
          <w:rFonts w:ascii="Symbol" w:hAnsi="Symbol" w:cs="Latha"/>
        </w:rPr>
        <w:t></w:t>
      </w:r>
      <w:r w:rsidRPr="00AF07AD">
        <w:t xml:space="preserve">=3: </w:t>
      </w:r>
    </w:p>
    <w:p w:rsidR="00AF07AD" w:rsidRPr="00EF0C27" w:rsidRDefault="00AF07AD" w:rsidP="00D83BF6">
      <w:pPr>
        <w:ind w:firstLine="720"/>
        <w:jc w:val="both"/>
        <w:rPr>
          <w:sz w:val="22"/>
          <w:szCs w:val="22"/>
        </w:rPr>
      </w:pPr>
    </w:p>
    <w:p w:rsidR="00D83BF6" w:rsidRPr="00EB6D64" w:rsidRDefault="00D83BF6" w:rsidP="00D83BF6">
      <w:pPr>
        <w:jc w:val="both"/>
        <w:rPr>
          <w:rFonts w:ascii="Courier" w:hAnsi="Courier" w:cs="Courier New"/>
          <w:sz w:val="20"/>
          <w:szCs w:val="20"/>
        </w:rPr>
      </w:pPr>
      <w:r w:rsidRPr="00EB6D64">
        <w:rPr>
          <w:rFonts w:ascii="Courier" w:hAnsi="Courier" w:cs="Courier New"/>
          <w:sz w:val="20"/>
          <w:szCs w:val="20"/>
        </w:rPr>
        <w:t>&gt; pois &lt;- rpois(100, lambda=3)</w:t>
      </w:r>
    </w:p>
    <w:p w:rsidR="00D83BF6" w:rsidRPr="00EB6D64" w:rsidRDefault="00D83BF6" w:rsidP="00D83BF6">
      <w:pPr>
        <w:jc w:val="both"/>
        <w:rPr>
          <w:rFonts w:ascii="Courier" w:hAnsi="Courier" w:cs="Courier New"/>
          <w:sz w:val="20"/>
          <w:szCs w:val="20"/>
        </w:rPr>
      </w:pPr>
      <w:r w:rsidRPr="00EB6D64">
        <w:rPr>
          <w:rFonts w:ascii="Courier" w:hAnsi="Courier" w:cs="Courier New"/>
          <w:sz w:val="20"/>
          <w:szCs w:val="20"/>
        </w:rPr>
        <w:t>&gt; pois</w:t>
      </w:r>
    </w:p>
    <w:p w:rsidR="00D83BF6" w:rsidRPr="00EB6D64" w:rsidRDefault="00D83BF6" w:rsidP="00D83BF6">
      <w:pPr>
        <w:jc w:val="both"/>
        <w:rPr>
          <w:rFonts w:ascii="Courier" w:hAnsi="Courier" w:cs="Courier New"/>
          <w:sz w:val="20"/>
          <w:szCs w:val="20"/>
        </w:rPr>
      </w:pPr>
      <w:r w:rsidRPr="00EB6D64">
        <w:rPr>
          <w:rFonts w:ascii="Courier" w:hAnsi="Courier" w:cs="Courier New"/>
          <w:sz w:val="20"/>
          <w:szCs w:val="20"/>
        </w:rPr>
        <w:t>&gt; pois</w:t>
      </w:r>
    </w:p>
    <w:p w:rsidR="00D83BF6" w:rsidRPr="00EB6D64" w:rsidRDefault="00D83BF6" w:rsidP="00D83BF6">
      <w:pPr>
        <w:jc w:val="both"/>
        <w:rPr>
          <w:rFonts w:ascii="Courier" w:hAnsi="Courier" w:cs="Courier New"/>
          <w:sz w:val="18"/>
          <w:szCs w:val="18"/>
        </w:rPr>
      </w:pPr>
      <w:r w:rsidRPr="00EB6D64">
        <w:rPr>
          <w:rFonts w:ascii="Courier" w:hAnsi="Courier" w:cs="Courier New"/>
          <w:sz w:val="18"/>
          <w:szCs w:val="18"/>
        </w:rPr>
        <w:t>[1] 4 3 2 4 2 3 4 4 0 7 5 0 3 3 4 2 2 6 1 4 2 3 3 5 4 2 1 4 0 2 1 5 1 2 2 2 6</w:t>
      </w:r>
    </w:p>
    <w:p w:rsidR="00BE2EBA" w:rsidRPr="00EB6D64" w:rsidRDefault="00BE2EBA" w:rsidP="00D83BF6">
      <w:pPr>
        <w:jc w:val="both"/>
        <w:rPr>
          <w:rFonts w:ascii="Courier" w:hAnsi="Courier" w:cs="Courier New"/>
          <w:sz w:val="18"/>
          <w:szCs w:val="18"/>
        </w:rPr>
      </w:pPr>
    </w:p>
    <w:p w:rsidR="00D83BF6" w:rsidRPr="00EB6D64" w:rsidRDefault="00D83BF6" w:rsidP="00D83BF6">
      <w:pPr>
        <w:jc w:val="both"/>
        <w:rPr>
          <w:rFonts w:ascii="Courier" w:hAnsi="Courier" w:cs="Courier New"/>
          <w:sz w:val="18"/>
          <w:szCs w:val="18"/>
        </w:rPr>
      </w:pPr>
      <w:r w:rsidRPr="00EB6D64">
        <w:rPr>
          <w:rFonts w:ascii="Courier" w:hAnsi="Courier" w:cs="Courier New"/>
          <w:sz w:val="18"/>
          <w:szCs w:val="18"/>
        </w:rPr>
        <w:t>[38] 1 3 6 3 3 5 4 3 2 2 5 3 3 3 1 4 7 3 4 3 2 6 1 4 1 0 5 2 2 2 3 6 8 4 4 1 4</w:t>
      </w:r>
    </w:p>
    <w:p w:rsidR="00BE2EBA" w:rsidRPr="00EB6D64" w:rsidRDefault="00BE2EBA" w:rsidP="00D83BF6">
      <w:pPr>
        <w:jc w:val="both"/>
        <w:rPr>
          <w:rFonts w:ascii="Courier" w:hAnsi="Courier" w:cs="Courier New"/>
          <w:sz w:val="18"/>
          <w:szCs w:val="18"/>
        </w:rPr>
      </w:pPr>
    </w:p>
    <w:p w:rsidR="00D83BF6" w:rsidRPr="00EB6D64" w:rsidRDefault="00D83BF6" w:rsidP="00D83BF6">
      <w:pPr>
        <w:jc w:val="both"/>
        <w:rPr>
          <w:rFonts w:ascii="Courier" w:hAnsi="Courier" w:cs="Courier New"/>
          <w:sz w:val="18"/>
          <w:szCs w:val="18"/>
        </w:rPr>
      </w:pPr>
      <w:r w:rsidRPr="00EB6D64">
        <w:rPr>
          <w:rFonts w:ascii="Courier" w:hAnsi="Courier" w:cs="Courier New"/>
          <w:sz w:val="18"/>
          <w:szCs w:val="18"/>
        </w:rPr>
        <w:t>[75] 1 0 0 4 3 3 2 3 3 3 4 1 5 4 4 1 3 1 6 4 4 4 2 2 2 4</w:t>
      </w:r>
    </w:p>
    <w:p w:rsidR="00AF07AD" w:rsidRDefault="00AF07AD" w:rsidP="00684828">
      <w:pPr>
        <w:jc w:val="both"/>
        <w:rPr>
          <w:sz w:val="22"/>
          <w:szCs w:val="22"/>
        </w:rPr>
      </w:pPr>
    </w:p>
    <w:p w:rsidR="00D83BF6" w:rsidRPr="00EF0C27" w:rsidRDefault="00D83BF6" w:rsidP="00684828">
      <w:pPr>
        <w:jc w:val="both"/>
        <w:rPr>
          <w:sz w:val="22"/>
          <w:szCs w:val="22"/>
        </w:rPr>
      </w:pPr>
      <w:r w:rsidRPr="00EF0C27">
        <w:rPr>
          <w:sz w:val="22"/>
          <w:szCs w:val="22"/>
        </w:rPr>
        <w:t xml:space="preserve">Và mật độ phân phối: </w:t>
      </w:r>
    </w:p>
    <w:p w:rsidR="00D83BF6" w:rsidRDefault="00D83BF6" w:rsidP="00507118">
      <w:pPr>
        <w:jc w:val="center"/>
      </w:pPr>
    </w:p>
    <w:p w:rsidR="00EB6D64" w:rsidRDefault="00723676" w:rsidP="00507118">
      <w:pPr>
        <w:jc w:val="center"/>
      </w:pPr>
      <w:r w:rsidRPr="00723676">
        <w:drawing>
          <wp:inline distT="0" distB="0" distL="0" distR="0" wp14:anchorId="5E06E112" wp14:editId="426967A0">
            <wp:extent cx="3321539" cy="2311064"/>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32653" cy="2318797"/>
                    </a:xfrm>
                    <a:prstGeom prst="rect">
                      <a:avLst/>
                    </a:prstGeom>
                  </pic:spPr>
                </pic:pic>
              </a:graphicData>
            </a:graphic>
          </wp:inline>
        </w:drawing>
      </w:r>
    </w:p>
    <w:p w:rsidR="00EB6D64" w:rsidRPr="00D83BF6" w:rsidRDefault="00EB6D64" w:rsidP="00507118">
      <w:pPr>
        <w:jc w:val="center"/>
      </w:pPr>
    </w:p>
    <w:p w:rsidR="001737EC" w:rsidRPr="00AF07AD" w:rsidRDefault="001737EC" w:rsidP="00C87FAB">
      <w:r w:rsidRPr="00AF07AD">
        <w:rPr>
          <w:b/>
        </w:rPr>
        <w:t>Phân phối Poisson và phân phối mũ</w:t>
      </w:r>
      <w:r w:rsidR="00507118" w:rsidRPr="00AF07AD">
        <w:t>. Tr</w:t>
      </w:r>
      <w:r w:rsidRPr="00AF07AD">
        <w:t>ong ví dụ sau đây, chúng ta mô phỏng thời gia</w:t>
      </w:r>
      <w:r w:rsidR="00EF0C27" w:rsidRPr="00AF07AD">
        <w:t xml:space="preserve">n bệnh nhân đến một bệnh viện. </w:t>
      </w:r>
      <w:r w:rsidRPr="00AF07AD">
        <w:t xml:space="preserve">Biết rằng bệnh nhân đến bệnh viện một cách ngẫu nhiên theo luật phân phối Poisson, với trung bình </w:t>
      </w:r>
      <w:r w:rsidR="00EF0C27" w:rsidRPr="00AF07AD">
        <w:t xml:space="preserve">15 bệnh nhân cho mỗi 150 phút. </w:t>
      </w:r>
      <w:r w:rsidRPr="00AF07AD">
        <w:t xml:space="preserve">Có thể chứng minh rằng </w:t>
      </w:r>
      <w:r w:rsidR="00E73DFE" w:rsidRPr="00AF07AD">
        <w:t xml:space="preserve">khoảng cách </w:t>
      </w:r>
      <w:r w:rsidRPr="00AF07AD">
        <w:t xml:space="preserve">thời gian </w:t>
      </w:r>
      <w:r w:rsidR="00E73DFE" w:rsidRPr="00AF07AD">
        <w:t xml:space="preserve">đến bệnh viện </w:t>
      </w:r>
      <w:r w:rsidRPr="00AF07AD">
        <w:t xml:space="preserve">giữa hai bệnh nhân tuân theo luật phân phối mũ. Chúng ta muốn biết thời gian mà bệnh nhân ghé bệnh viện; do đó, chúng ta mô phỏng 15 thời gian giữa hai bệnh nhân từ luật phân phối mũ với tỉ lệ 15/150 = 0.1 mỗi phút. Các lệnh sau đây đáp ứng yêu cầu đó: </w:t>
      </w:r>
    </w:p>
    <w:p w:rsidR="001737EC" w:rsidRDefault="001737EC" w:rsidP="001737EC">
      <w:pPr>
        <w:jc w:val="both"/>
      </w:pPr>
    </w:p>
    <w:p w:rsidR="001737EC" w:rsidRPr="001737EC" w:rsidRDefault="001737EC" w:rsidP="001737EC">
      <w:pPr>
        <w:jc w:val="both"/>
        <w:rPr>
          <w:rFonts w:ascii="Courier New" w:hAnsi="Courier New" w:cs="Courier New"/>
          <w:b/>
          <w:sz w:val="20"/>
          <w:szCs w:val="20"/>
        </w:rPr>
      </w:pPr>
      <w:r w:rsidRPr="001737EC">
        <w:rPr>
          <w:rFonts w:ascii="Courier New" w:hAnsi="Courier New" w:cs="Courier New"/>
          <w:b/>
          <w:sz w:val="20"/>
          <w:szCs w:val="20"/>
        </w:rPr>
        <w:t># Tạo thời gian đến bệnh viện</w:t>
      </w:r>
    </w:p>
    <w:p w:rsidR="001737EC" w:rsidRPr="00723676" w:rsidRDefault="001737EC" w:rsidP="001737EC">
      <w:pPr>
        <w:jc w:val="both"/>
        <w:rPr>
          <w:rFonts w:ascii="Courier" w:hAnsi="Courier" w:cs="Courier New"/>
          <w:sz w:val="20"/>
          <w:szCs w:val="20"/>
        </w:rPr>
      </w:pPr>
      <w:r w:rsidRPr="00723676">
        <w:rPr>
          <w:rFonts w:ascii="Courier" w:hAnsi="Courier" w:cs="Courier New"/>
          <w:sz w:val="20"/>
          <w:szCs w:val="20"/>
        </w:rPr>
        <w:t>&gt; appoint &lt;- rexp(15, 0.1)</w:t>
      </w:r>
    </w:p>
    <w:p w:rsidR="001737EC" w:rsidRPr="00723676" w:rsidRDefault="001737EC" w:rsidP="001737EC">
      <w:pPr>
        <w:jc w:val="both"/>
        <w:rPr>
          <w:rFonts w:ascii="Courier" w:hAnsi="Courier" w:cs="Courier New"/>
          <w:sz w:val="20"/>
          <w:szCs w:val="20"/>
        </w:rPr>
      </w:pPr>
      <w:r w:rsidRPr="00723676">
        <w:rPr>
          <w:rFonts w:ascii="Courier" w:hAnsi="Courier" w:cs="Courier New"/>
          <w:sz w:val="20"/>
          <w:szCs w:val="20"/>
        </w:rPr>
        <w:t>&gt; times &lt;- round(appoint,0)</w:t>
      </w:r>
    </w:p>
    <w:p w:rsidR="001737EC" w:rsidRPr="00723676" w:rsidRDefault="001737EC" w:rsidP="001737EC">
      <w:pPr>
        <w:jc w:val="both"/>
        <w:rPr>
          <w:rFonts w:ascii="Courier" w:hAnsi="Courier" w:cs="Courier New"/>
          <w:sz w:val="20"/>
          <w:szCs w:val="20"/>
        </w:rPr>
      </w:pPr>
      <w:r w:rsidRPr="00723676">
        <w:rPr>
          <w:rFonts w:ascii="Courier" w:hAnsi="Courier" w:cs="Courier New"/>
          <w:sz w:val="20"/>
          <w:szCs w:val="20"/>
        </w:rPr>
        <w:lastRenderedPageBreak/>
        <w:t>&gt; times</w:t>
      </w:r>
    </w:p>
    <w:p w:rsidR="001737EC" w:rsidRPr="00723676" w:rsidRDefault="001737EC" w:rsidP="001737EC">
      <w:pPr>
        <w:jc w:val="both"/>
        <w:rPr>
          <w:rFonts w:ascii="Courier" w:hAnsi="Courier" w:cs="Courier New"/>
          <w:sz w:val="20"/>
          <w:szCs w:val="20"/>
        </w:rPr>
      </w:pPr>
      <w:r w:rsidRPr="00723676">
        <w:rPr>
          <w:rFonts w:ascii="Courier" w:hAnsi="Courier" w:cs="Courier New"/>
          <w:sz w:val="20"/>
          <w:szCs w:val="20"/>
        </w:rPr>
        <w:t xml:space="preserve"> [1] 37  5  8 10 24  5  1  7  8  6 12  6  3 25 15</w:t>
      </w:r>
    </w:p>
    <w:p w:rsidR="001737EC" w:rsidRDefault="001737EC" w:rsidP="00FA5ED2">
      <w:pPr>
        <w:jc w:val="both"/>
      </w:pPr>
    </w:p>
    <w:p w:rsidR="00507118" w:rsidRDefault="00507118" w:rsidP="00FA5ED2">
      <w:pPr>
        <w:jc w:val="both"/>
      </w:pPr>
    </w:p>
    <w:p w:rsidR="003F20DC" w:rsidRPr="003F20DC" w:rsidRDefault="00454054" w:rsidP="003F20DC">
      <w:pPr>
        <w:jc w:val="both"/>
        <w:rPr>
          <w:rFonts w:ascii="Arial" w:hAnsi="Arial" w:cs="Arial"/>
          <w:b/>
        </w:rPr>
      </w:pPr>
      <w:r>
        <w:rPr>
          <w:rFonts w:ascii="Arial" w:hAnsi="Arial" w:cs="Arial"/>
          <w:b/>
        </w:rPr>
        <w:t>5</w:t>
      </w:r>
      <w:r w:rsidR="003F20DC" w:rsidRPr="003F20DC">
        <w:rPr>
          <w:rFonts w:ascii="Arial" w:hAnsi="Arial" w:cs="Arial"/>
          <w:b/>
        </w:rPr>
        <w:t>.4.</w:t>
      </w:r>
      <w:r w:rsidR="003F20DC">
        <w:rPr>
          <w:rFonts w:ascii="Arial" w:hAnsi="Arial" w:cs="Arial"/>
          <w:b/>
        </w:rPr>
        <w:t>3</w:t>
      </w:r>
      <w:r w:rsidR="003F20DC" w:rsidRPr="003F20DC">
        <w:rPr>
          <w:rFonts w:ascii="Arial" w:hAnsi="Arial" w:cs="Arial"/>
          <w:b/>
        </w:rPr>
        <w:t xml:space="preserve">  Mô phỏng phân phối </w:t>
      </w:r>
      <w:r w:rsidR="003F20DC" w:rsidRPr="003F20DC">
        <w:rPr>
          <w:rFonts w:ascii="Symbol" w:hAnsi="Symbol" w:cs="Arial"/>
          <w:b/>
        </w:rPr>
        <w:t></w:t>
      </w:r>
      <w:r w:rsidR="003F20DC" w:rsidRPr="003F20DC">
        <w:rPr>
          <w:rFonts w:ascii="Arial" w:hAnsi="Arial" w:cs="Arial"/>
          <w:b/>
          <w:vertAlign w:val="superscript"/>
        </w:rPr>
        <w:t>2</w:t>
      </w:r>
      <w:r w:rsidR="003F20DC">
        <w:rPr>
          <w:rFonts w:ascii="Arial" w:hAnsi="Arial" w:cs="Arial"/>
          <w:b/>
        </w:rPr>
        <w:t>, t, F</w:t>
      </w:r>
    </w:p>
    <w:p w:rsidR="003F20DC" w:rsidRDefault="003F20DC" w:rsidP="00FA5ED2">
      <w:pPr>
        <w:jc w:val="both"/>
      </w:pPr>
    </w:p>
    <w:p w:rsidR="00FA5ED2" w:rsidRPr="00AF07AD" w:rsidRDefault="00FA5ED2" w:rsidP="00C87FAB">
      <w:r w:rsidRPr="00AF07AD">
        <w:t xml:space="preserve">Cách mô phỏng trên đây còn có thể áp dụng cho các luật phân phối khác như </w:t>
      </w:r>
      <w:r w:rsidR="00637E5E" w:rsidRPr="00AF07AD">
        <w:t>nhị phân âm (negative binomial distribution với</w:t>
      </w:r>
      <w:r w:rsidR="00507118" w:rsidRPr="00AF07AD">
        <w:rPr>
          <w:rFonts w:ascii="Courier New" w:hAnsi="Courier New" w:cs="Courier New"/>
        </w:rPr>
        <w:t xml:space="preserve"> </w:t>
      </w:r>
      <w:r w:rsidR="00637E5E" w:rsidRPr="00723676">
        <w:rPr>
          <w:rFonts w:ascii="Courier" w:hAnsi="Courier" w:cs="Courier New"/>
        </w:rPr>
        <w:t>rnbinom</w:t>
      </w:r>
      <w:r w:rsidR="00637E5E" w:rsidRPr="00AF07AD">
        <w:t>), gamma (</w:t>
      </w:r>
      <w:r w:rsidR="00637E5E" w:rsidRPr="00723676">
        <w:rPr>
          <w:rFonts w:ascii="Courier" w:hAnsi="Courier" w:cs="Courier New"/>
        </w:rPr>
        <w:t>rgamma</w:t>
      </w:r>
      <w:r w:rsidR="00637E5E" w:rsidRPr="00AF07AD">
        <w:t>), beta (</w:t>
      </w:r>
      <w:r w:rsidR="00637E5E" w:rsidRPr="00723676">
        <w:rPr>
          <w:rFonts w:ascii="Courier" w:hAnsi="Courier" w:cs="Courier New"/>
        </w:rPr>
        <w:t>rbeta</w:t>
      </w:r>
      <w:r w:rsidR="00637E5E" w:rsidRPr="00AF07AD">
        <w:t xml:space="preserve">), </w:t>
      </w:r>
      <w:r w:rsidR="00E74109" w:rsidRPr="00AF07AD">
        <w:t>K</w:t>
      </w:r>
      <w:r w:rsidR="00637E5E" w:rsidRPr="00AF07AD">
        <w:t>hi bình phương (</w:t>
      </w:r>
      <w:r w:rsidR="00637E5E" w:rsidRPr="00723676">
        <w:rPr>
          <w:rFonts w:ascii="Courier" w:hAnsi="Courier" w:cs="Courier New"/>
        </w:rPr>
        <w:t>rchisq</w:t>
      </w:r>
      <w:r w:rsidR="00637E5E" w:rsidRPr="00AF07AD">
        <w:t>), hàm mũ (</w:t>
      </w:r>
      <w:r w:rsidR="00637E5E" w:rsidRPr="00723676">
        <w:rPr>
          <w:rFonts w:ascii="Courier" w:hAnsi="Courier" w:cs="Courier New"/>
        </w:rPr>
        <w:t>rexp</w:t>
      </w:r>
      <w:r w:rsidR="00637E5E" w:rsidRPr="00AF07AD">
        <w:t>), t (</w:t>
      </w:r>
      <w:r w:rsidR="00637E5E" w:rsidRPr="00723676">
        <w:rPr>
          <w:rFonts w:ascii="Courier" w:hAnsi="Courier" w:cs="Courier New"/>
        </w:rPr>
        <w:t>rt</w:t>
      </w:r>
      <w:r w:rsidR="00637E5E" w:rsidRPr="00AF07AD">
        <w:t>), F (</w:t>
      </w:r>
      <w:r w:rsidR="00637E5E" w:rsidRPr="00723676">
        <w:rPr>
          <w:rFonts w:ascii="Courier" w:hAnsi="Courier" w:cs="Courier New"/>
        </w:rPr>
        <w:t>rf</w:t>
      </w:r>
      <w:r w:rsidR="00637E5E" w:rsidRPr="00AF07AD">
        <w:t xml:space="preserve">), v.v… Các thông số cho các hàm mô phỏng này có thể tìm trong phần đầu của chương. </w:t>
      </w:r>
    </w:p>
    <w:p w:rsidR="00C812C8" w:rsidRPr="00AF07AD" w:rsidRDefault="00C812C8" w:rsidP="00FA5ED2">
      <w:pPr>
        <w:jc w:val="both"/>
      </w:pPr>
    </w:p>
    <w:p w:rsidR="00C812C8" w:rsidRPr="00AF07AD" w:rsidRDefault="00C812C8" w:rsidP="00FA5ED2">
      <w:pPr>
        <w:jc w:val="both"/>
      </w:pPr>
    </w:p>
    <w:p w:rsidR="001D42DC" w:rsidRPr="00AF07AD" w:rsidRDefault="001D42DC" w:rsidP="00C87FAB">
      <w:pPr>
        <w:spacing w:before="120" w:after="120"/>
      </w:pPr>
      <w:r w:rsidRPr="00AF07AD">
        <w:t xml:space="preserve">Các lệnh sau đây sẽ </w:t>
      </w:r>
      <w:r w:rsidR="00CA714C" w:rsidRPr="00AF07AD">
        <w:t xml:space="preserve">minh họa các luật phân phối thông thường đó: </w:t>
      </w:r>
    </w:p>
    <w:p w:rsidR="00CA714C" w:rsidRPr="00AF07AD" w:rsidRDefault="00CA714C" w:rsidP="00C87FAB">
      <w:pPr>
        <w:numPr>
          <w:ilvl w:val="0"/>
          <w:numId w:val="3"/>
        </w:numPr>
        <w:tabs>
          <w:tab w:val="clear" w:pos="720"/>
          <w:tab w:val="num" w:pos="360"/>
        </w:tabs>
        <w:ind w:left="360"/>
      </w:pPr>
      <w:r w:rsidRPr="00AF07AD">
        <w:t xml:space="preserve">Phân phối </w:t>
      </w:r>
      <w:r w:rsidR="00E74109" w:rsidRPr="00AF07AD">
        <w:t>K</w:t>
      </w:r>
      <w:r w:rsidRPr="00AF07AD">
        <w:t xml:space="preserve">hi bình phương với một số bậc tự do: </w:t>
      </w:r>
    </w:p>
    <w:p w:rsidR="00CA714C" w:rsidRDefault="00CA714C" w:rsidP="00FA5ED2">
      <w:pPr>
        <w:jc w:val="both"/>
        <w:rPr>
          <w:rFonts w:ascii="Courier New" w:hAnsi="Courier New" w:cs="Courier New"/>
          <w:sz w:val="20"/>
          <w:szCs w:val="20"/>
        </w:rPr>
      </w:pPr>
    </w:p>
    <w:p w:rsidR="00CA714C" w:rsidRPr="00723676" w:rsidRDefault="00CA714C" w:rsidP="006C41CA">
      <w:pPr>
        <w:rPr>
          <w:rFonts w:ascii="Courier" w:hAnsi="Courier" w:cs="Courier New"/>
          <w:sz w:val="20"/>
          <w:szCs w:val="20"/>
        </w:rPr>
      </w:pPr>
      <w:r w:rsidRPr="00723676">
        <w:rPr>
          <w:rFonts w:ascii="Courier" w:hAnsi="Courier" w:cs="Courier New"/>
          <w:sz w:val="20"/>
          <w:szCs w:val="20"/>
        </w:rPr>
        <w:t>curve(dchisq(x, 1), xlim=c(0,10), ylim=c(0,0.6), col="red", lwd=3)</w:t>
      </w:r>
    </w:p>
    <w:p w:rsidR="00CA714C" w:rsidRPr="00723676" w:rsidRDefault="00CA714C" w:rsidP="006C41CA">
      <w:pPr>
        <w:rPr>
          <w:rFonts w:ascii="Courier" w:hAnsi="Courier" w:cs="Courier New"/>
          <w:sz w:val="20"/>
          <w:szCs w:val="20"/>
        </w:rPr>
      </w:pPr>
      <w:r w:rsidRPr="00723676">
        <w:rPr>
          <w:rFonts w:ascii="Courier" w:hAnsi="Courier" w:cs="Courier New"/>
          <w:sz w:val="20"/>
          <w:szCs w:val="20"/>
        </w:rPr>
        <w:t>curve(dchisq(x, 2), add=T, col="green", lwd=3)</w:t>
      </w:r>
    </w:p>
    <w:p w:rsidR="00CA714C" w:rsidRPr="00723676" w:rsidRDefault="00CA714C" w:rsidP="006C41CA">
      <w:pPr>
        <w:rPr>
          <w:rFonts w:ascii="Courier" w:hAnsi="Courier" w:cs="Courier New"/>
          <w:sz w:val="20"/>
          <w:szCs w:val="20"/>
        </w:rPr>
      </w:pPr>
      <w:r w:rsidRPr="00723676">
        <w:rPr>
          <w:rFonts w:ascii="Courier" w:hAnsi="Courier" w:cs="Courier New"/>
          <w:sz w:val="20"/>
          <w:szCs w:val="20"/>
        </w:rPr>
        <w:t>curve(dchisq(x, 3), add=T, col="blue", lwd=3)</w:t>
      </w:r>
    </w:p>
    <w:p w:rsidR="00CA714C" w:rsidRPr="00723676" w:rsidRDefault="00CA714C" w:rsidP="006C41CA">
      <w:pPr>
        <w:rPr>
          <w:rFonts w:ascii="Courier" w:hAnsi="Courier" w:cs="Courier New"/>
          <w:sz w:val="20"/>
          <w:szCs w:val="20"/>
        </w:rPr>
      </w:pPr>
      <w:r w:rsidRPr="00723676">
        <w:rPr>
          <w:rFonts w:ascii="Courier" w:hAnsi="Courier" w:cs="Courier New"/>
          <w:sz w:val="20"/>
          <w:szCs w:val="20"/>
        </w:rPr>
        <w:t>curve(dchisq(x, 5), add=T, col="orange", lwd=3)</w:t>
      </w:r>
    </w:p>
    <w:p w:rsidR="00CA714C" w:rsidRPr="00723676" w:rsidRDefault="00CA714C" w:rsidP="006C41CA">
      <w:pPr>
        <w:rPr>
          <w:rFonts w:ascii="Courier" w:hAnsi="Courier" w:cs="Courier New"/>
          <w:sz w:val="20"/>
          <w:szCs w:val="20"/>
        </w:rPr>
      </w:pPr>
      <w:r w:rsidRPr="00723676">
        <w:rPr>
          <w:rFonts w:ascii="Courier" w:hAnsi="Courier" w:cs="Courier New"/>
          <w:sz w:val="20"/>
          <w:szCs w:val="20"/>
        </w:rPr>
        <w:t>abline(h=0, lty=3)</w:t>
      </w:r>
    </w:p>
    <w:p w:rsidR="00CA714C" w:rsidRPr="00723676" w:rsidRDefault="00CA714C" w:rsidP="006C41CA">
      <w:pPr>
        <w:rPr>
          <w:rFonts w:ascii="Courier" w:hAnsi="Courier" w:cs="Courier New"/>
          <w:sz w:val="20"/>
          <w:szCs w:val="20"/>
        </w:rPr>
      </w:pPr>
      <w:r w:rsidRPr="00723676">
        <w:rPr>
          <w:rFonts w:ascii="Courier" w:hAnsi="Courier" w:cs="Courier New"/>
          <w:sz w:val="20"/>
          <w:szCs w:val="20"/>
        </w:rPr>
        <w:t>abline(v=0, lty=3)</w:t>
      </w:r>
    </w:p>
    <w:p w:rsidR="00CA714C" w:rsidRPr="00723676" w:rsidRDefault="00CA714C" w:rsidP="006C41CA">
      <w:pPr>
        <w:rPr>
          <w:rFonts w:ascii="Courier" w:hAnsi="Courier" w:cs="Courier New"/>
          <w:sz w:val="20"/>
          <w:szCs w:val="20"/>
        </w:rPr>
      </w:pPr>
      <w:r w:rsidRPr="00723676">
        <w:rPr>
          <w:rFonts w:ascii="Courier" w:hAnsi="Courier" w:cs="Courier New"/>
          <w:sz w:val="20"/>
          <w:szCs w:val="20"/>
        </w:rPr>
        <w:t xml:space="preserve">legend(par("usr")[2], par("usr")[4], </w:t>
      </w:r>
    </w:p>
    <w:p w:rsidR="00CA714C" w:rsidRPr="00723676" w:rsidRDefault="00CA714C" w:rsidP="006C41CA">
      <w:pPr>
        <w:rPr>
          <w:rFonts w:ascii="Courier" w:hAnsi="Courier" w:cs="Courier New"/>
          <w:sz w:val="20"/>
          <w:szCs w:val="20"/>
        </w:rPr>
      </w:pPr>
      <w:r w:rsidRPr="00723676">
        <w:rPr>
          <w:rFonts w:ascii="Courier" w:hAnsi="Courier" w:cs="Courier New"/>
          <w:sz w:val="20"/>
          <w:szCs w:val="20"/>
        </w:rPr>
        <w:t xml:space="preserve">         xjust=1, </w:t>
      </w:r>
    </w:p>
    <w:p w:rsidR="00CA714C" w:rsidRPr="00723676" w:rsidRDefault="00CA714C" w:rsidP="006C41CA">
      <w:pPr>
        <w:rPr>
          <w:rFonts w:ascii="Courier" w:hAnsi="Courier" w:cs="Courier New"/>
          <w:sz w:val="20"/>
          <w:szCs w:val="20"/>
        </w:rPr>
      </w:pPr>
      <w:r w:rsidRPr="00723676">
        <w:rPr>
          <w:rFonts w:ascii="Courier" w:hAnsi="Courier" w:cs="Courier New"/>
          <w:sz w:val="20"/>
          <w:szCs w:val="20"/>
        </w:rPr>
        <w:t xml:space="preserve">         c("df=1", "df=2", "df=3", "df=5"), lwd=3, lty=1, </w:t>
      </w:r>
    </w:p>
    <w:p w:rsidR="00CA714C" w:rsidRPr="00CA714C" w:rsidRDefault="00CA714C" w:rsidP="006C41CA">
      <w:pPr>
        <w:rPr>
          <w:rFonts w:ascii="Courier New" w:hAnsi="Courier New" w:cs="Courier New"/>
          <w:sz w:val="20"/>
          <w:szCs w:val="20"/>
        </w:rPr>
      </w:pPr>
      <w:r w:rsidRPr="00723676">
        <w:rPr>
          <w:rFonts w:ascii="Courier" w:hAnsi="Courier" w:cs="Courier New"/>
          <w:sz w:val="20"/>
          <w:szCs w:val="20"/>
        </w:rPr>
        <w:t xml:space="preserve">         col=c("red", "green", "blue", "orange"))</w:t>
      </w:r>
      <w:r w:rsidRPr="00CA714C">
        <w:rPr>
          <w:rFonts w:ascii="Courier New" w:hAnsi="Courier New" w:cs="Courier New"/>
          <w:sz w:val="20"/>
          <w:szCs w:val="20"/>
        </w:rPr>
        <w:t xml:space="preserve"> </w:t>
      </w:r>
    </w:p>
    <w:p w:rsidR="00CA714C" w:rsidRDefault="00CA714C" w:rsidP="00CA714C">
      <w:pPr>
        <w:jc w:val="both"/>
        <w:rPr>
          <w:rFonts w:ascii="Courier New" w:hAnsi="Courier New" w:cs="Courier New"/>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7"/>
      </w:tblGrid>
      <w:tr w:rsidR="00CA714C" w:rsidRPr="00A37656" w:rsidTr="00A37656">
        <w:trPr>
          <w:jc w:val="center"/>
        </w:trPr>
        <w:tc>
          <w:tcPr>
            <w:tcW w:w="5817" w:type="dxa"/>
            <w:shd w:val="clear" w:color="auto" w:fill="auto"/>
          </w:tcPr>
          <w:p w:rsidR="00CA714C" w:rsidRPr="00A37656" w:rsidRDefault="00723676" w:rsidP="00A37656">
            <w:pPr>
              <w:jc w:val="center"/>
              <w:rPr>
                <w:rFonts w:ascii="Courier New" w:hAnsi="Courier New" w:cs="Courier New"/>
                <w:sz w:val="20"/>
                <w:szCs w:val="20"/>
              </w:rPr>
            </w:pPr>
            <w:r w:rsidRPr="00723676">
              <w:rPr>
                <w:rFonts w:ascii="Courier New" w:hAnsi="Courier New" w:cs="Courier New"/>
                <w:sz w:val="20"/>
                <w:szCs w:val="20"/>
              </w:rPr>
              <w:lastRenderedPageBreak/>
              <w:drawing>
                <wp:inline distT="0" distB="0" distL="0" distR="0" wp14:anchorId="5080901C" wp14:editId="314D5E41">
                  <wp:extent cx="3430954" cy="288389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36591" cy="2888638"/>
                          </a:xfrm>
                          <a:prstGeom prst="rect">
                            <a:avLst/>
                          </a:prstGeom>
                        </pic:spPr>
                      </pic:pic>
                    </a:graphicData>
                  </a:graphic>
                </wp:inline>
              </w:drawing>
            </w:r>
          </w:p>
        </w:tc>
      </w:tr>
      <w:tr w:rsidR="00CA714C" w:rsidRPr="00A37656" w:rsidTr="00A37656">
        <w:trPr>
          <w:jc w:val="center"/>
        </w:trPr>
        <w:tc>
          <w:tcPr>
            <w:tcW w:w="5817" w:type="dxa"/>
            <w:shd w:val="clear" w:color="auto" w:fill="auto"/>
          </w:tcPr>
          <w:p w:rsidR="00CA714C" w:rsidRPr="00A37656" w:rsidRDefault="00BE6559" w:rsidP="00CA714C">
            <w:pPr>
              <w:rPr>
                <w:b/>
                <w:spacing w:val="-4"/>
                <w:sz w:val="22"/>
                <w:szCs w:val="22"/>
              </w:rPr>
            </w:pPr>
            <w:r w:rsidRPr="00A37656">
              <w:rPr>
                <w:b/>
                <w:spacing w:val="-4"/>
                <w:sz w:val="22"/>
                <w:szCs w:val="22"/>
              </w:rPr>
              <w:t xml:space="preserve">Biểu đồ 4. </w:t>
            </w:r>
            <w:r w:rsidRPr="00A37656">
              <w:rPr>
                <w:spacing w:val="-4"/>
                <w:sz w:val="22"/>
                <w:szCs w:val="22"/>
              </w:rPr>
              <w:t xml:space="preserve">Phân phối </w:t>
            </w:r>
            <w:r w:rsidR="00E74109" w:rsidRPr="00A37656">
              <w:rPr>
                <w:spacing w:val="-4"/>
                <w:sz w:val="22"/>
                <w:szCs w:val="22"/>
              </w:rPr>
              <w:t>K</w:t>
            </w:r>
            <w:r w:rsidRPr="00A37656">
              <w:rPr>
                <w:spacing w:val="-4"/>
                <w:sz w:val="22"/>
                <w:szCs w:val="22"/>
              </w:rPr>
              <w:t>hi bình phương với bậc tự do =1, 2, 3, 5.</w:t>
            </w:r>
          </w:p>
        </w:tc>
      </w:tr>
    </w:tbl>
    <w:p w:rsidR="00CA714C" w:rsidRPr="00CA714C" w:rsidRDefault="00CA714C" w:rsidP="00CA714C">
      <w:pPr>
        <w:jc w:val="both"/>
        <w:rPr>
          <w:rFonts w:ascii="Courier New" w:hAnsi="Courier New" w:cs="Courier New"/>
          <w:sz w:val="20"/>
          <w:szCs w:val="20"/>
        </w:rPr>
      </w:pPr>
    </w:p>
    <w:p w:rsidR="00C507B1" w:rsidRPr="00EF0C27" w:rsidRDefault="00C507B1" w:rsidP="00C507B1">
      <w:pPr>
        <w:numPr>
          <w:ilvl w:val="0"/>
          <w:numId w:val="3"/>
        </w:numPr>
        <w:tabs>
          <w:tab w:val="clear" w:pos="720"/>
          <w:tab w:val="num" w:pos="360"/>
        </w:tabs>
        <w:ind w:left="360"/>
        <w:jc w:val="both"/>
        <w:rPr>
          <w:sz w:val="22"/>
          <w:szCs w:val="22"/>
        </w:rPr>
      </w:pPr>
      <w:r w:rsidRPr="00EF0C27">
        <w:rPr>
          <w:sz w:val="22"/>
          <w:szCs w:val="22"/>
        </w:rPr>
        <w:t xml:space="preserve">Phân phối </w:t>
      </w:r>
      <w:r w:rsidRPr="00EF0C27">
        <w:rPr>
          <w:i/>
          <w:sz w:val="22"/>
          <w:szCs w:val="22"/>
        </w:rPr>
        <w:t>t</w:t>
      </w:r>
      <w:r w:rsidRPr="00EF0C27">
        <w:rPr>
          <w:sz w:val="22"/>
          <w:szCs w:val="22"/>
        </w:rPr>
        <w:t xml:space="preserve">: </w:t>
      </w:r>
    </w:p>
    <w:p w:rsidR="00C507B1" w:rsidRPr="00EF0C27" w:rsidRDefault="00C507B1" w:rsidP="00C507B1">
      <w:pPr>
        <w:jc w:val="both"/>
        <w:rPr>
          <w:rFonts w:ascii="Courier New" w:hAnsi="Courier New" w:cs="Courier New"/>
          <w:sz w:val="22"/>
          <w:szCs w:val="22"/>
        </w:rPr>
      </w:pPr>
    </w:p>
    <w:p w:rsidR="00BE2EBA" w:rsidRPr="00723676" w:rsidRDefault="00C507B1" w:rsidP="00BE2EBA">
      <w:pPr>
        <w:rPr>
          <w:rFonts w:ascii="Courier" w:hAnsi="Courier" w:cs="Courier New"/>
          <w:sz w:val="20"/>
          <w:szCs w:val="20"/>
        </w:rPr>
      </w:pPr>
      <w:r w:rsidRPr="00723676">
        <w:rPr>
          <w:rFonts w:ascii="Courier" w:hAnsi="Courier" w:cs="Courier New"/>
          <w:sz w:val="20"/>
          <w:szCs w:val="20"/>
        </w:rPr>
        <w:t xml:space="preserve">curve(dt(x, 1), xlim=c(-3,3), ylim=c(0,0.4), </w:t>
      </w:r>
    </w:p>
    <w:p w:rsidR="00C507B1" w:rsidRPr="00723676" w:rsidRDefault="00BE2EBA" w:rsidP="00BE2EBA">
      <w:pPr>
        <w:rPr>
          <w:rFonts w:ascii="Courier" w:hAnsi="Courier" w:cs="Courier New"/>
          <w:sz w:val="20"/>
          <w:szCs w:val="20"/>
        </w:rPr>
      </w:pPr>
      <w:r w:rsidRPr="00723676">
        <w:rPr>
          <w:rFonts w:ascii="Courier" w:hAnsi="Courier" w:cs="Courier New"/>
          <w:sz w:val="20"/>
          <w:szCs w:val="20"/>
        </w:rPr>
        <w:t xml:space="preserve">        </w:t>
      </w:r>
      <w:r w:rsidR="00C507B1" w:rsidRPr="00723676">
        <w:rPr>
          <w:rFonts w:ascii="Courier" w:hAnsi="Courier" w:cs="Courier New"/>
          <w:sz w:val="20"/>
          <w:szCs w:val="20"/>
        </w:rPr>
        <w:t>col="red", lwd=3)</w:t>
      </w:r>
    </w:p>
    <w:p w:rsidR="00C507B1" w:rsidRPr="00723676" w:rsidRDefault="00C507B1" w:rsidP="00C507B1">
      <w:pPr>
        <w:jc w:val="both"/>
        <w:rPr>
          <w:rFonts w:ascii="Courier" w:hAnsi="Courier" w:cs="Courier New"/>
          <w:sz w:val="20"/>
          <w:szCs w:val="20"/>
        </w:rPr>
      </w:pPr>
      <w:r w:rsidRPr="00723676">
        <w:rPr>
          <w:rFonts w:ascii="Courier" w:hAnsi="Courier" w:cs="Courier New"/>
          <w:sz w:val="20"/>
          <w:szCs w:val="20"/>
        </w:rPr>
        <w:t>curve(dt(x, 2), add=T, col="blue", lwd=3)</w:t>
      </w:r>
    </w:p>
    <w:p w:rsidR="00C507B1" w:rsidRPr="00723676" w:rsidRDefault="00C507B1" w:rsidP="00C507B1">
      <w:pPr>
        <w:jc w:val="both"/>
        <w:rPr>
          <w:rFonts w:ascii="Courier" w:hAnsi="Courier" w:cs="Courier New"/>
          <w:sz w:val="20"/>
          <w:szCs w:val="20"/>
        </w:rPr>
      </w:pPr>
      <w:r w:rsidRPr="00723676">
        <w:rPr>
          <w:rFonts w:ascii="Courier" w:hAnsi="Courier" w:cs="Courier New"/>
          <w:sz w:val="20"/>
          <w:szCs w:val="20"/>
        </w:rPr>
        <w:t>curve(dt(x, 5), add=T, col="green", lwd=3)</w:t>
      </w:r>
    </w:p>
    <w:p w:rsidR="00C507B1" w:rsidRPr="00723676" w:rsidRDefault="00C507B1" w:rsidP="00C507B1">
      <w:pPr>
        <w:jc w:val="both"/>
        <w:rPr>
          <w:rFonts w:ascii="Courier" w:hAnsi="Courier" w:cs="Courier New"/>
          <w:sz w:val="20"/>
          <w:szCs w:val="20"/>
        </w:rPr>
      </w:pPr>
      <w:r w:rsidRPr="00723676">
        <w:rPr>
          <w:rFonts w:ascii="Courier" w:hAnsi="Courier" w:cs="Courier New"/>
          <w:sz w:val="20"/>
          <w:szCs w:val="20"/>
        </w:rPr>
        <w:t>curve(dt(x, 10), add=T, col="orange", lwd=3)</w:t>
      </w:r>
    </w:p>
    <w:p w:rsidR="00C507B1" w:rsidRPr="00723676" w:rsidRDefault="00C507B1" w:rsidP="00C507B1">
      <w:pPr>
        <w:jc w:val="both"/>
        <w:rPr>
          <w:rFonts w:ascii="Courier" w:hAnsi="Courier" w:cs="Courier New"/>
          <w:sz w:val="20"/>
          <w:szCs w:val="20"/>
        </w:rPr>
      </w:pPr>
      <w:r w:rsidRPr="00723676">
        <w:rPr>
          <w:rFonts w:ascii="Courier" w:hAnsi="Courier" w:cs="Courier New"/>
          <w:sz w:val="20"/>
          <w:szCs w:val="20"/>
        </w:rPr>
        <w:t>curve(dnorm(x), add=T, lwd=4, lty=3)</w:t>
      </w:r>
    </w:p>
    <w:p w:rsidR="00C507B1" w:rsidRPr="00723676" w:rsidRDefault="00C507B1" w:rsidP="00C507B1">
      <w:pPr>
        <w:jc w:val="both"/>
        <w:rPr>
          <w:rFonts w:ascii="Courier" w:hAnsi="Courier" w:cs="Courier New"/>
          <w:sz w:val="20"/>
          <w:szCs w:val="20"/>
        </w:rPr>
      </w:pPr>
      <w:r w:rsidRPr="00723676">
        <w:rPr>
          <w:rFonts w:ascii="Courier" w:hAnsi="Courier" w:cs="Courier New"/>
          <w:sz w:val="20"/>
          <w:szCs w:val="20"/>
        </w:rPr>
        <w:t>title(main=</w:t>
      </w:r>
      <w:r w:rsidR="00204707" w:rsidRPr="00723676">
        <w:rPr>
          <w:rFonts w:ascii="Courier" w:hAnsi="Courier" w:cs="Courier New"/>
          <w:sz w:val="20"/>
          <w:szCs w:val="20"/>
        </w:rPr>
        <w:t>"</w:t>
      </w:r>
      <w:r w:rsidRPr="00723676">
        <w:rPr>
          <w:rFonts w:ascii="Courier" w:hAnsi="Courier" w:cs="Courier New"/>
          <w:sz w:val="20"/>
          <w:szCs w:val="20"/>
        </w:rPr>
        <w:t>Student T distributions</w:t>
      </w:r>
      <w:r w:rsidR="00204707" w:rsidRPr="00723676">
        <w:rPr>
          <w:rFonts w:ascii="Courier" w:hAnsi="Courier" w:cs="Courier New"/>
          <w:sz w:val="20"/>
          <w:szCs w:val="20"/>
        </w:rPr>
        <w:t>"</w:t>
      </w:r>
      <w:r w:rsidRPr="00723676">
        <w:rPr>
          <w:rFonts w:ascii="Courier" w:hAnsi="Courier" w:cs="Courier New"/>
          <w:sz w:val="20"/>
          <w:szCs w:val="20"/>
        </w:rPr>
        <w:t>)</w:t>
      </w:r>
    </w:p>
    <w:p w:rsidR="00C507B1" w:rsidRPr="00723676" w:rsidRDefault="00C507B1" w:rsidP="00C507B1">
      <w:pPr>
        <w:rPr>
          <w:rFonts w:ascii="Courier" w:hAnsi="Courier" w:cs="Courier New"/>
          <w:sz w:val="20"/>
          <w:szCs w:val="20"/>
        </w:rPr>
      </w:pPr>
      <w:r w:rsidRPr="00723676">
        <w:rPr>
          <w:rFonts w:ascii="Courier" w:hAnsi="Courier" w:cs="Courier New"/>
          <w:sz w:val="20"/>
          <w:szCs w:val="20"/>
        </w:rPr>
        <w:t xml:space="preserve">legend(par("usr")[2], par("usr")[4], </w:t>
      </w:r>
    </w:p>
    <w:p w:rsidR="00C507B1" w:rsidRPr="00723676" w:rsidRDefault="00C507B1" w:rsidP="00C507B1">
      <w:pPr>
        <w:rPr>
          <w:rFonts w:ascii="Courier" w:hAnsi="Courier" w:cs="Courier New"/>
          <w:sz w:val="20"/>
          <w:szCs w:val="20"/>
        </w:rPr>
      </w:pPr>
      <w:r w:rsidRPr="00723676">
        <w:rPr>
          <w:rFonts w:ascii="Courier" w:hAnsi="Courier" w:cs="Courier New"/>
          <w:sz w:val="20"/>
          <w:szCs w:val="20"/>
        </w:rPr>
        <w:t xml:space="preserve">         xjust=1, </w:t>
      </w:r>
    </w:p>
    <w:p w:rsidR="00BE2EBA" w:rsidRPr="00723676" w:rsidRDefault="00C507B1" w:rsidP="00C507B1">
      <w:pPr>
        <w:rPr>
          <w:rFonts w:ascii="Courier" w:hAnsi="Courier" w:cs="Courier New"/>
          <w:sz w:val="20"/>
          <w:szCs w:val="20"/>
        </w:rPr>
      </w:pPr>
      <w:r w:rsidRPr="00723676">
        <w:rPr>
          <w:rFonts w:ascii="Courier" w:hAnsi="Courier" w:cs="Courier New"/>
          <w:sz w:val="20"/>
          <w:szCs w:val="20"/>
        </w:rPr>
        <w:t xml:space="preserve">         c("df=1", "df=2", "df=5", </w:t>
      </w:r>
    </w:p>
    <w:p w:rsidR="00C507B1" w:rsidRPr="00723676" w:rsidRDefault="00BE2EBA" w:rsidP="00C507B1">
      <w:pPr>
        <w:rPr>
          <w:rFonts w:ascii="Courier" w:hAnsi="Courier" w:cs="Courier New"/>
          <w:sz w:val="20"/>
          <w:szCs w:val="20"/>
        </w:rPr>
      </w:pPr>
      <w:r w:rsidRPr="00723676">
        <w:rPr>
          <w:rFonts w:ascii="Courier" w:hAnsi="Courier" w:cs="Courier New"/>
          <w:sz w:val="20"/>
          <w:szCs w:val="20"/>
        </w:rPr>
        <w:t xml:space="preserve">           </w:t>
      </w:r>
      <w:r w:rsidR="00C507B1" w:rsidRPr="00723676">
        <w:rPr>
          <w:rFonts w:ascii="Courier" w:hAnsi="Courier" w:cs="Courier New"/>
          <w:sz w:val="20"/>
          <w:szCs w:val="20"/>
        </w:rPr>
        <w:t xml:space="preserve">"df=10", </w:t>
      </w:r>
      <w:r w:rsidRPr="00723676">
        <w:rPr>
          <w:rFonts w:ascii="Courier" w:hAnsi="Courier" w:cs="Courier New"/>
          <w:sz w:val="20"/>
          <w:szCs w:val="20"/>
        </w:rPr>
        <w:t>"</w:t>
      </w:r>
      <w:r w:rsidR="00C507B1" w:rsidRPr="00723676">
        <w:rPr>
          <w:rFonts w:ascii="Courier" w:hAnsi="Courier" w:cs="Courier New"/>
          <w:sz w:val="20"/>
          <w:szCs w:val="20"/>
        </w:rPr>
        <w:t>Normal distribution</w:t>
      </w:r>
      <w:r w:rsidRPr="00723676">
        <w:rPr>
          <w:rFonts w:ascii="Courier" w:hAnsi="Courier" w:cs="Courier New"/>
          <w:sz w:val="20"/>
          <w:szCs w:val="20"/>
        </w:rPr>
        <w:t>"</w:t>
      </w:r>
      <w:r w:rsidR="00C507B1" w:rsidRPr="00723676">
        <w:rPr>
          <w:rFonts w:ascii="Courier" w:hAnsi="Courier" w:cs="Courier New"/>
          <w:sz w:val="20"/>
          <w:szCs w:val="20"/>
        </w:rPr>
        <w:t xml:space="preserve">), </w:t>
      </w:r>
    </w:p>
    <w:p w:rsidR="00C507B1" w:rsidRPr="00723676" w:rsidRDefault="00C507B1" w:rsidP="00C507B1">
      <w:pPr>
        <w:rPr>
          <w:rFonts w:ascii="Courier" w:hAnsi="Courier" w:cs="Courier New"/>
          <w:sz w:val="20"/>
          <w:szCs w:val="20"/>
        </w:rPr>
      </w:pPr>
      <w:r w:rsidRPr="00723676">
        <w:rPr>
          <w:rFonts w:ascii="Courier" w:hAnsi="Courier" w:cs="Courier New"/>
          <w:sz w:val="20"/>
          <w:szCs w:val="20"/>
        </w:rPr>
        <w:t xml:space="preserve">         lwd=c(2,2,2,2,2), </w:t>
      </w:r>
    </w:p>
    <w:p w:rsidR="00C507B1" w:rsidRPr="00723676" w:rsidRDefault="00C507B1" w:rsidP="00C507B1">
      <w:pPr>
        <w:rPr>
          <w:rFonts w:ascii="Courier" w:hAnsi="Courier" w:cs="Courier New"/>
          <w:sz w:val="20"/>
          <w:szCs w:val="20"/>
        </w:rPr>
      </w:pPr>
      <w:r w:rsidRPr="00723676">
        <w:rPr>
          <w:rFonts w:ascii="Courier" w:hAnsi="Courier" w:cs="Courier New"/>
          <w:sz w:val="20"/>
          <w:szCs w:val="20"/>
        </w:rPr>
        <w:t xml:space="preserve">         lty=c(1,1,1,1,3), </w:t>
      </w:r>
    </w:p>
    <w:p w:rsidR="00BE2EBA" w:rsidRPr="00723676" w:rsidRDefault="00C507B1" w:rsidP="00C507B1">
      <w:pPr>
        <w:rPr>
          <w:rFonts w:ascii="Courier" w:hAnsi="Courier" w:cs="Courier New"/>
          <w:sz w:val="20"/>
          <w:szCs w:val="20"/>
        </w:rPr>
      </w:pPr>
      <w:r w:rsidRPr="00723676">
        <w:rPr>
          <w:rFonts w:ascii="Courier" w:hAnsi="Courier" w:cs="Courier New"/>
          <w:sz w:val="20"/>
          <w:szCs w:val="20"/>
        </w:rPr>
        <w:t xml:space="preserve">         col=c("red", "blue", "green", </w:t>
      </w:r>
    </w:p>
    <w:p w:rsidR="00C507B1" w:rsidRPr="00723676" w:rsidRDefault="00BE2EBA" w:rsidP="00C507B1">
      <w:pPr>
        <w:rPr>
          <w:rFonts w:ascii="Courier" w:hAnsi="Courier" w:cs="Courier New"/>
          <w:sz w:val="20"/>
          <w:szCs w:val="20"/>
        </w:rPr>
      </w:pPr>
      <w:r w:rsidRPr="00723676">
        <w:rPr>
          <w:rFonts w:ascii="Courier" w:hAnsi="Courier" w:cs="Courier New"/>
          <w:sz w:val="20"/>
          <w:szCs w:val="20"/>
        </w:rPr>
        <w:t xml:space="preserve">               </w:t>
      </w:r>
      <w:r w:rsidR="00C507B1" w:rsidRPr="00723676">
        <w:rPr>
          <w:rFonts w:ascii="Courier" w:hAnsi="Courier" w:cs="Courier New"/>
          <w:sz w:val="20"/>
          <w:szCs w:val="20"/>
        </w:rPr>
        <w:t>"orange", par(</w:t>
      </w:r>
      <w:r w:rsidRPr="00723676">
        <w:rPr>
          <w:rFonts w:ascii="Courier" w:hAnsi="Courier" w:cs="Courier New"/>
          <w:sz w:val="20"/>
          <w:szCs w:val="20"/>
        </w:rPr>
        <w:t>"</w:t>
      </w:r>
      <w:r w:rsidR="00C507B1" w:rsidRPr="00723676">
        <w:rPr>
          <w:rFonts w:ascii="Courier" w:hAnsi="Courier" w:cs="Courier New"/>
          <w:sz w:val="20"/>
          <w:szCs w:val="20"/>
        </w:rPr>
        <w:t>fg</w:t>
      </w:r>
      <w:r w:rsidRPr="00723676">
        <w:rPr>
          <w:rFonts w:ascii="Courier" w:hAnsi="Courier" w:cs="Courier New"/>
          <w:sz w:val="20"/>
          <w:szCs w:val="20"/>
        </w:rPr>
        <w:t>"</w:t>
      </w:r>
      <w:r w:rsidR="00C507B1" w:rsidRPr="00723676">
        <w:rPr>
          <w:rFonts w:ascii="Courier" w:hAnsi="Courier" w:cs="Courier New"/>
          <w:sz w:val="20"/>
          <w:szCs w:val="20"/>
        </w:rPr>
        <w:t xml:space="preserve">))) </w:t>
      </w:r>
    </w:p>
    <w:p w:rsidR="00EB5DA9" w:rsidRPr="00723676" w:rsidRDefault="00EB5DA9" w:rsidP="00EB5DA9">
      <w:pPr>
        <w:jc w:val="both"/>
        <w:rPr>
          <w:rFonts w:ascii="Courier" w:hAnsi="Courier" w:cs="Courier New"/>
          <w:sz w:val="20"/>
          <w:szCs w:val="20"/>
        </w:rPr>
      </w:pPr>
    </w:p>
    <w:p w:rsidR="00C812C8" w:rsidRDefault="00C812C8" w:rsidP="00EB5DA9">
      <w:pPr>
        <w:jc w:val="both"/>
        <w:rPr>
          <w:rFonts w:ascii="Courier New" w:hAnsi="Courier New" w:cs="Courier New"/>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7"/>
      </w:tblGrid>
      <w:tr w:rsidR="00923A21" w:rsidRPr="00A37656" w:rsidTr="00A37656">
        <w:trPr>
          <w:jc w:val="center"/>
        </w:trPr>
        <w:tc>
          <w:tcPr>
            <w:tcW w:w="5148" w:type="dxa"/>
            <w:shd w:val="clear" w:color="auto" w:fill="auto"/>
          </w:tcPr>
          <w:p w:rsidR="00923A21" w:rsidRPr="00A37656" w:rsidRDefault="00723676" w:rsidP="00A37656">
            <w:pPr>
              <w:jc w:val="both"/>
              <w:rPr>
                <w:rFonts w:ascii="Courier New" w:hAnsi="Courier New" w:cs="Courier New"/>
                <w:sz w:val="20"/>
                <w:szCs w:val="20"/>
              </w:rPr>
            </w:pPr>
            <w:r w:rsidRPr="00723676">
              <w:rPr>
                <w:rFonts w:ascii="Courier New" w:hAnsi="Courier New" w:cs="Courier New"/>
                <w:sz w:val="20"/>
                <w:szCs w:val="20"/>
              </w:rPr>
              <w:lastRenderedPageBreak/>
              <w:drawing>
                <wp:inline distT="0" distB="0" distL="0" distR="0" wp14:anchorId="1CC7A5C7" wp14:editId="05F4E985">
                  <wp:extent cx="3867929" cy="32512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871934" cy="3254567"/>
                          </a:xfrm>
                          <a:prstGeom prst="rect">
                            <a:avLst/>
                          </a:prstGeom>
                        </pic:spPr>
                      </pic:pic>
                    </a:graphicData>
                  </a:graphic>
                </wp:inline>
              </w:drawing>
            </w:r>
          </w:p>
        </w:tc>
      </w:tr>
      <w:tr w:rsidR="00923A21" w:rsidRPr="00A37656" w:rsidTr="00A37656">
        <w:trPr>
          <w:trHeight w:val="687"/>
          <w:jc w:val="center"/>
        </w:trPr>
        <w:tc>
          <w:tcPr>
            <w:tcW w:w="5148" w:type="dxa"/>
            <w:shd w:val="clear" w:color="auto" w:fill="auto"/>
            <w:vAlign w:val="center"/>
          </w:tcPr>
          <w:p w:rsidR="00923A21" w:rsidRPr="00A37656" w:rsidRDefault="00BE6559" w:rsidP="006D3FA8">
            <w:pPr>
              <w:rPr>
                <w:rFonts w:ascii="Courier New" w:hAnsi="Courier New" w:cs="Courier New"/>
                <w:sz w:val="22"/>
                <w:szCs w:val="22"/>
              </w:rPr>
            </w:pPr>
            <w:r w:rsidRPr="00A37656">
              <w:rPr>
                <w:b/>
                <w:sz w:val="22"/>
                <w:szCs w:val="22"/>
              </w:rPr>
              <w:t xml:space="preserve">Biểu đồ 5. </w:t>
            </w:r>
            <w:r w:rsidRPr="00A37656">
              <w:rPr>
                <w:sz w:val="22"/>
                <w:szCs w:val="22"/>
              </w:rPr>
              <w:t>Phân phối t với bậc tự do =1, 2, 5, 10 so sánh với phân phối chuẩn.</w:t>
            </w:r>
          </w:p>
        </w:tc>
      </w:tr>
    </w:tbl>
    <w:p w:rsidR="00C507B1" w:rsidRDefault="00C507B1" w:rsidP="00EB5DA9">
      <w:pPr>
        <w:jc w:val="both"/>
        <w:rPr>
          <w:rFonts w:ascii="Courier New" w:hAnsi="Courier New" w:cs="Courier New"/>
          <w:sz w:val="20"/>
          <w:szCs w:val="20"/>
        </w:rPr>
      </w:pPr>
    </w:p>
    <w:p w:rsidR="00C507B1" w:rsidRPr="00EF0C27" w:rsidRDefault="00C507B1" w:rsidP="00C507B1">
      <w:pPr>
        <w:numPr>
          <w:ilvl w:val="0"/>
          <w:numId w:val="3"/>
        </w:numPr>
        <w:tabs>
          <w:tab w:val="clear" w:pos="720"/>
          <w:tab w:val="num" w:pos="360"/>
        </w:tabs>
        <w:ind w:left="360"/>
        <w:jc w:val="both"/>
        <w:rPr>
          <w:sz w:val="22"/>
          <w:szCs w:val="22"/>
        </w:rPr>
      </w:pPr>
      <w:r w:rsidRPr="00EF0C27">
        <w:rPr>
          <w:sz w:val="22"/>
          <w:szCs w:val="22"/>
        </w:rPr>
        <w:t xml:space="preserve">Phân phối </w:t>
      </w:r>
      <w:r w:rsidRPr="00EF0C27">
        <w:rPr>
          <w:i/>
          <w:sz w:val="22"/>
          <w:szCs w:val="22"/>
        </w:rPr>
        <w:t>F</w:t>
      </w:r>
      <w:r w:rsidRPr="00EF0C27">
        <w:rPr>
          <w:sz w:val="22"/>
          <w:szCs w:val="22"/>
        </w:rPr>
        <w:t xml:space="preserve">: </w:t>
      </w:r>
    </w:p>
    <w:p w:rsidR="00C507B1" w:rsidRDefault="00C507B1" w:rsidP="00C507B1">
      <w:pPr>
        <w:jc w:val="both"/>
        <w:rPr>
          <w:rFonts w:ascii="Courier New" w:hAnsi="Courier New" w:cs="Courier New"/>
          <w:sz w:val="20"/>
          <w:szCs w:val="20"/>
        </w:rPr>
      </w:pPr>
    </w:p>
    <w:p w:rsidR="00862AA2" w:rsidRPr="00723676" w:rsidRDefault="00862AA2" w:rsidP="00862AA2">
      <w:pPr>
        <w:jc w:val="both"/>
        <w:rPr>
          <w:rFonts w:ascii="Courier" w:hAnsi="Courier" w:cs="Courier New"/>
          <w:sz w:val="20"/>
          <w:szCs w:val="20"/>
        </w:rPr>
      </w:pPr>
      <w:r w:rsidRPr="00723676">
        <w:rPr>
          <w:rFonts w:ascii="Courier" w:hAnsi="Courier" w:cs="Courier New"/>
          <w:sz w:val="20"/>
          <w:szCs w:val="20"/>
        </w:rPr>
        <w:t>curve(df(x,1,1), xlim=c(0,2), ylim=c(0,0.8), lwd=3)</w:t>
      </w:r>
    </w:p>
    <w:p w:rsidR="00862AA2" w:rsidRPr="00723676" w:rsidRDefault="00862AA2" w:rsidP="00862AA2">
      <w:pPr>
        <w:jc w:val="both"/>
        <w:rPr>
          <w:rFonts w:ascii="Courier" w:hAnsi="Courier" w:cs="Courier New"/>
          <w:sz w:val="20"/>
          <w:szCs w:val="20"/>
        </w:rPr>
      </w:pPr>
      <w:r w:rsidRPr="00723676">
        <w:rPr>
          <w:rFonts w:ascii="Courier" w:hAnsi="Courier" w:cs="Courier New"/>
          <w:sz w:val="20"/>
          <w:szCs w:val="20"/>
        </w:rPr>
        <w:t>curve(df(x,3,1), add=T)</w:t>
      </w:r>
    </w:p>
    <w:p w:rsidR="00204707" w:rsidRPr="00723676" w:rsidRDefault="00862AA2" w:rsidP="00862AA2">
      <w:pPr>
        <w:jc w:val="both"/>
        <w:rPr>
          <w:rFonts w:ascii="Courier" w:hAnsi="Courier" w:cs="Courier New"/>
          <w:sz w:val="20"/>
          <w:szCs w:val="20"/>
        </w:rPr>
      </w:pPr>
      <w:r w:rsidRPr="00723676">
        <w:rPr>
          <w:rFonts w:ascii="Courier" w:hAnsi="Courier" w:cs="Courier New"/>
          <w:sz w:val="20"/>
          <w:szCs w:val="20"/>
        </w:rPr>
        <w:t>curve(df(x,6,1), add=T, lwd=3)</w:t>
      </w:r>
    </w:p>
    <w:p w:rsidR="00862AA2" w:rsidRPr="00723676" w:rsidRDefault="00862AA2" w:rsidP="00862AA2">
      <w:pPr>
        <w:jc w:val="both"/>
        <w:rPr>
          <w:rFonts w:ascii="Courier" w:hAnsi="Courier" w:cs="Courier New"/>
          <w:sz w:val="20"/>
          <w:szCs w:val="20"/>
        </w:rPr>
      </w:pPr>
      <w:r w:rsidRPr="00723676">
        <w:rPr>
          <w:rFonts w:ascii="Courier" w:hAnsi="Courier" w:cs="Courier New"/>
          <w:sz w:val="20"/>
          <w:szCs w:val="20"/>
        </w:rPr>
        <w:t>curve(df(x,3,3), add=T, col="red")</w:t>
      </w:r>
    </w:p>
    <w:p w:rsidR="00862AA2" w:rsidRPr="00723676" w:rsidRDefault="00862AA2" w:rsidP="00862AA2">
      <w:pPr>
        <w:jc w:val="both"/>
        <w:rPr>
          <w:rFonts w:ascii="Courier" w:hAnsi="Courier" w:cs="Courier New"/>
          <w:sz w:val="20"/>
          <w:szCs w:val="20"/>
        </w:rPr>
      </w:pPr>
      <w:r w:rsidRPr="00723676">
        <w:rPr>
          <w:rFonts w:ascii="Courier" w:hAnsi="Courier" w:cs="Courier New"/>
          <w:sz w:val="20"/>
          <w:szCs w:val="20"/>
        </w:rPr>
        <w:t>curve(df(x,6,3), add=T, col="red", lwd=3)</w:t>
      </w:r>
    </w:p>
    <w:p w:rsidR="00862AA2" w:rsidRPr="00723676" w:rsidRDefault="00862AA2" w:rsidP="00862AA2">
      <w:pPr>
        <w:jc w:val="both"/>
        <w:rPr>
          <w:rFonts w:ascii="Courier" w:hAnsi="Courier" w:cs="Courier New"/>
          <w:sz w:val="20"/>
          <w:szCs w:val="20"/>
        </w:rPr>
      </w:pPr>
      <w:r w:rsidRPr="00723676">
        <w:rPr>
          <w:rFonts w:ascii="Courier" w:hAnsi="Courier" w:cs="Courier New"/>
          <w:sz w:val="20"/>
          <w:szCs w:val="20"/>
        </w:rPr>
        <w:t>curve(df(x,3,6), add=T, col="blue")</w:t>
      </w:r>
    </w:p>
    <w:p w:rsidR="00862AA2" w:rsidRPr="00723676" w:rsidRDefault="00862AA2" w:rsidP="00862AA2">
      <w:pPr>
        <w:jc w:val="both"/>
        <w:rPr>
          <w:rFonts w:ascii="Courier" w:hAnsi="Courier" w:cs="Courier New"/>
          <w:sz w:val="20"/>
          <w:szCs w:val="20"/>
        </w:rPr>
      </w:pPr>
      <w:r w:rsidRPr="00723676">
        <w:rPr>
          <w:rFonts w:ascii="Courier" w:hAnsi="Courier" w:cs="Courier New"/>
          <w:sz w:val="20"/>
          <w:szCs w:val="20"/>
        </w:rPr>
        <w:t>curve(df(x,6,6), add=T, col="blue", lwd=3)</w:t>
      </w:r>
    </w:p>
    <w:p w:rsidR="00862AA2" w:rsidRPr="00723676" w:rsidRDefault="00862AA2" w:rsidP="00862AA2">
      <w:pPr>
        <w:jc w:val="both"/>
        <w:rPr>
          <w:rFonts w:ascii="Courier" w:hAnsi="Courier" w:cs="Courier New"/>
          <w:sz w:val="20"/>
          <w:szCs w:val="20"/>
        </w:rPr>
      </w:pPr>
      <w:r w:rsidRPr="00723676">
        <w:rPr>
          <w:rFonts w:ascii="Courier" w:hAnsi="Courier" w:cs="Courier New"/>
          <w:sz w:val="20"/>
          <w:szCs w:val="20"/>
        </w:rPr>
        <w:t>title(main=</w:t>
      </w:r>
      <w:r w:rsidR="00BE2EBA" w:rsidRPr="00723676">
        <w:rPr>
          <w:rFonts w:ascii="Courier" w:hAnsi="Courier" w:cs="Courier New"/>
          <w:sz w:val="20"/>
          <w:szCs w:val="20"/>
        </w:rPr>
        <w:t>"</w:t>
      </w:r>
      <w:r w:rsidRPr="00723676">
        <w:rPr>
          <w:rFonts w:ascii="Courier" w:hAnsi="Courier" w:cs="Courier New"/>
          <w:sz w:val="20"/>
          <w:szCs w:val="20"/>
        </w:rPr>
        <w:t>Fisher F distributions</w:t>
      </w:r>
      <w:r w:rsidR="00BE2EBA" w:rsidRPr="00723676">
        <w:rPr>
          <w:rFonts w:ascii="Courier" w:hAnsi="Courier" w:cs="Courier New"/>
          <w:sz w:val="20"/>
          <w:szCs w:val="20"/>
        </w:rPr>
        <w:t>"</w:t>
      </w:r>
      <w:r w:rsidRPr="00723676">
        <w:rPr>
          <w:rFonts w:ascii="Courier" w:hAnsi="Courier" w:cs="Courier New"/>
          <w:sz w:val="20"/>
          <w:szCs w:val="20"/>
        </w:rPr>
        <w:t>)</w:t>
      </w:r>
    </w:p>
    <w:p w:rsidR="00862AA2" w:rsidRPr="00723676" w:rsidRDefault="00862AA2" w:rsidP="00862AA2">
      <w:pPr>
        <w:rPr>
          <w:rFonts w:ascii="Courier" w:hAnsi="Courier" w:cs="Courier New"/>
          <w:sz w:val="20"/>
          <w:szCs w:val="20"/>
        </w:rPr>
      </w:pPr>
      <w:r w:rsidRPr="00723676">
        <w:rPr>
          <w:rFonts w:ascii="Courier" w:hAnsi="Courier" w:cs="Courier New"/>
          <w:sz w:val="20"/>
          <w:szCs w:val="20"/>
        </w:rPr>
        <w:t xml:space="preserve">legend(par("usr")[2], par("usr")[4], </w:t>
      </w:r>
    </w:p>
    <w:p w:rsidR="00862AA2" w:rsidRPr="00723676" w:rsidRDefault="00862AA2" w:rsidP="00862AA2">
      <w:pPr>
        <w:rPr>
          <w:rFonts w:ascii="Courier" w:hAnsi="Courier" w:cs="Courier New"/>
          <w:sz w:val="20"/>
          <w:szCs w:val="20"/>
        </w:rPr>
      </w:pPr>
      <w:r w:rsidRPr="00723676">
        <w:rPr>
          <w:rFonts w:ascii="Courier" w:hAnsi="Courier" w:cs="Courier New"/>
          <w:sz w:val="20"/>
          <w:szCs w:val="20"/>
        </w:rPr>
        <w:t xml:space="preserve">         xjust=1, </w:t>
      </w:r>
    </w:p>
    <w:p w:rsidR="00BE2EBA" w:rsidRPr="00723676" w:rsidRDefault="00862AA2" w:rsidP="00862AA2">
      <w:pPr>
        <w:rPr>
          <w:rFonts w:ascii="Courier" w:hAnsi="Courier" w:cs="Courier New"/>
          <w:sz w:val="20"/>
          <w:szCs w:val="20"/>
        </w:rPr>
      </w:pPr>
      <w:r w:rsidRPr="00723676">
        <w:rPr>
          <w:rFonts w:ascii="Courier" w:hAnsi="Courier" w:cs="Courier New"/>
          <w:sz w:val="20"/>
          <w:szCs w:val="20"/>
        </w:rPr>
        <w:t xml:space="preserve">         c("df=1,1", "df=3,1", "df=6,1", "df=3,3", </w:t>
      </w:r>
    </w:p>
    <w:p w:rsidR="00862AA2" w:rsidRPr="00723676" w:rsidRDefault="00BE2EBA" w:rsidP="00862AA2">
      <w:pPr>
        <w:rPr>
          <w:rFonts w:ascii="Courier" w:hAnsi="Courier" w:cs="Courier New"/>
          <w:sz w:val="20"/>
          <w:szCs w:val="20"/>
        </w:rPr>
      </w:pPr>
      <w:r w:rsidRPr="00723676">
        <w:rPr>
          <w:rFonts w:ascii="Courier" w:hAnsi="Courier" w:cs="Courier New"/>
          <w:sz w:val="20"/>
          <w:szCs w:val="20"/>
        </w:rPr>
        <w:t xml:space="preserve">           "</w:t>
      </w:r>
      <w:r w:rsidR="00862AA2" w:rsidRPr="00723676">
        <w:rPr>
          <w:rFonts w:ascii="Courier" w:hAnsi="Courier" w:cs="Courier New"/>
          <w:sz w:val="20"/>
          <w:szCs w:val="20"/>
        </w:rPr>
        <w:t>df=6,3</w:t>
      </w:r>
      <w:r w:rsidRPr="00723676">
        <w:rPr>
          <w:rFonts w:ascii="Courier" w:hAnsi="Courier" w:cs="Courier New"/>
          <w:sz w:val="20"/>
          <w:szCs w:val="20"/>
        </w:rPr>
        <w:t>"</w:t>
      </w:r>
      <w:r w:rsidR="00862AA2" w:rsidRPr="00723676">
        <w:rPr>
          <w:rFonts w:ascii="Courier" w:hAnsi="Courier" w:cs="Courier New"/>
          <w:sz w:val="20"/>
          <w:szCs w:val="20"/>
        </w:rPr>
        <w:t xml:space="preserve">, </w:t>
      </w:r>
      <w:r w:rsidRPr="00723676">
        <w:rPr>
          <w:rFonts w:ascii="Courier" w:hAnsi="Courier" w:cs="Courier New"/>
          <w:sz w:val="20"/>
          <w:szCs w:val="20"/>
        </w:rPr>
        <w:t>"</w:t>
      </w:r>
      <w:r w:rsidR="00862AA2" w:rsidRPr="00723676">
        <w:rPr>
          <w:rFonts w:ascii="Courier" w:hAnsi="Courier" w:cs="Courier New"/>
          <w:sz w:val="20"/>
          <w:szCs w:val="20"/>
        </w:rPr>
        <w:t>df=3,6</w:t>
      </w:r>
      <w:r w:rsidRPr="00723676">
        <w:rPr>
          <w:rFonts w:ascii="Courier" w:hAnsi="Courier" w:cs="Courier New"/>
          <w:sz w:val="20"/>
          <w:szCs w:val="20"/>
        </w:rPr>
        <w:t>"</w:t>
      </w:r>
      <w:r w:rsidR="00862AA2" w:rsidRPr="00723676">
        <w:rPr>
          <w:rFonts w:ascii="Courier" w:hAnsi="Courier" w:cs="Courier New"/>
          <w:sz w:val="20"/>
          <w:szCs w:val="20"/>
        </w:rPr>
        <w:t>, df=</w:t>
      </w:r>
      <w:r w:rsidRPr="00723676">
        <w:rPr>
          <w:rFonts w:ascii="Courier" w:hAnsi="Courier" w:cs="Courier New"/>
          <w:sz w:val="20"/>
          <w:szCs w:val="20"/>
        </w:rPr>
        <w:t>"</w:t>
      </w:r>
      <w:r w:rsidR="00862AA2" w:rsidRPr="00723676">
        <w:rPr>
          <w:rFonts w:ascii="Courier" w:hAnsi="Courier" w:cs="Courier New"/>
          <w:sz w:val="20"/>
          <w:szCs w:val="20"/>
        </w:rPr>
        <w:t>6,6</w:t>
      </w:r>
      <w:r w:rsidRPr="00723676">
        <w:rPr>
          <w:rFonts w:ascii="Courier" w:hAnsi="Courier" w:cs="Courier New"/>
          <w:sz w:val="20"/>
          <w:szCs w:val="20"/>
        </w:rPr>
        <w:t>"</w:t>
      </w:r>
      <w:r w:rsidR="00862AA2" w:rsidRPr="00723676">
        <w:rPr>
          <w:rFonts w:ascii="Courier" w:hAnsi="Courier" w:cs="Courier New"/>
          <w:sz w:val="20"/>
          <w:szCs w:val="20"/>
        </w:rPr>
        <w:t xml:space="preserve">), </w:t>
      </w:r>
    </w:p>
    <w:p w:rsidR="00862AA2" w:rsidRPr="00723676" w:rsidRDefault="00862AA2" w:rsidP="00862AA2">
      <w:pPr>
        <w:rPr>
          <w:rFonts w:ascii="Courier" w:hAnsi="Courier" w:cs="Courier New"/>
          <w:sz w:val="20"/>
          <w:szCs w:val="20"/>
        </w:rPr>
      </w:pPr>
      <w:r w:rsidRPr="00723676">
        <w:rPr>
          <w:rFonts w:ascii="Courier" w:hAnsi="Courier" w:cs="Courier New"/>
          <w:sz w:val="20"/>
          <w:szCs w:val="20"/>
        </w:rPr>
        <w:t xml:space="preserve">         lwd=c(1,1,3,1,3,1,3), </w:t>
      </w:r>
    </w:p>
    <w:p w:rsidR="00862AA2" w:rsidRPr="00723676" w:rsidRDefault="00862AA2" w:rsidP="00862AA2">
      <w:pPr>
        <w:rPr>
          <w:rFonts w:ascii="Courier" w:hAnsi="Courier" w:cs="Courier New"/>
          <w:sz w:val="20"/>
          <w:szCs w:val="20"/>
        </w:rPr>
      </w:pPr>
      <w:r w:rsidRPr="00723676">
        <w:rPr>
          <w:rFonts w:ascii="Courier" w:hAnsi="Courier" w:cs="Courier New"/>
          <w:sz w:val="20"/>
          <w:szCs w:val="20"/>
        </w:rPr>
        <w:t xml:space="preserve">         lty=c(2,1,1,1,1,1,1), </w:t>
      </w:r>
    </w:p>
    <w:p w:rsidR="00BE2EBA" w:rsidRPr="00723676" w:rsidRDefault="00862AA2" w:rsidP="00862AA2">
      <w:pPr>
        <w:rPr>
          <w:rFonts w:ascii="Courier" w:hAnsi="Courier" w:cs="Courier New"/>
          <w:sz w:val="20"/>
          <w:szCs w:val="20"/>
        </w:rPr>
      </w:pPr>
      <w:r w:rsidRPr="00723676">
        <w:rPr>
          <w:rFonts w:ascii="Courier" w:hAnsi="Courier" w:cs="Courier New"/>
          <w:sz w:val="20"/>
          <w:szCs w:val="20"/>
        </w:rPr>
        <w:t xml:space="preserve">         col=c(par("fg"), par("fg"), par("fg"), </w:t>
      </w:r>
    </w:p>
    <w:p w:rsidR="00862AA2" w:rsidRPr="00723676" w:rsidRDefault="00BE2EBA" w:rsidP="00862AA2">
      <w:pPr>
        <w:rPr>
          <w:rFonts w:ascii="Courier" w:hAnsi="Courier" w:cs="Courier New"/>
          <w:sz w:val="20"/>
          <w:szCs w:val="20"/>
        </w:rPr>
      </w:pPr>
      <w:r w:rsidRPr="00723676">
        <w:rPr>
          <w:rFonts w:ascii="Courier" w:hAnsi="Courier" w:cs="Courier New"/>
          <w:sz w:val="20"/>
          <w:szCs w:val="20"/>
        </w:rPr>
        <w:t xml:space="preserve">               "</w:t>
      </w:r>
      <w:r w:rsidR="00862AA2" w:rsidRPr="00723676">
        <w:rPr>
          <w:rFonts w:ascii="Courier" w:hAnsi="Courier" w:cs="Courier New"/>
          <w:sz w:val="20"/>
          <w:szCs w:val="20"/>
        </w:rPr>
        <w:t>red</w:t>
      </w:r>
      <w:r w:rsidRPr="00723676">
        <w:rPr>
          <w:rFonts w:ascii="Courier" w:hAnsi="Courier" w:cs="Courier New"/>
          <w:sz w:val="20"/>
          <w:szCs w:val="20"/>
        </w:rPr>
        <w:t>"</w:t>
      </w:r>
      <w:r w:rsidR="00862AA2" w:rsidRPr="00723676">
        <w:rPr>
          <w:rFonts w:ascii="Courier" w:hAnsi="Courier" w:cs="Courier New"/>
          <w:sz w:val="20"/>
          <w:szCs w:val="20"/>
        </w:rPr>
        <w:t xml:space="preserve">, </w:t>
      </w:r>
      <w:r w:rsidRPr="00723676">
        <w:rPr>
          <w:rFonts w:ascii="Courier" w:hAnsi="Courier" w:cs="Courier New"/>
          <w:sz w:val="20"/>
          <w:szCs w:val="20"/>
        </w:rPr>
        <w:t>"</w:t>
      </w:r>
      <w:r w:rsidR="00862AA2" w:rsidRPr="00723676">
        <w:rPr>
          <w:rFonts w:ascii="Courier" w:hAnsi="Courier" w:cs="Courier New"/>
          <w:sz w:val="20"/>
          <w:szCs w:val="20"/>
        </w:rPr>
        <w:t>blue</w:t>
      </w:r>
      <w:r w:rsidRPr="00723676">
        <w:rPr>
          <w:rFonts w:ascii="Courier" w:hAnsi="Courier" w:cs="Courier New"/>
          <w:sz w:val="20"/>
          <w:szCs w:val="20"/>
        </w:rPr>
        <w:t>"</w:t>
      </w:r>
      <w:r w:rsidR="00862AA2" w:rsidRPr="00723676">
        <w:rPr>
          <w:rFonts w:ascii="Courier" w:hAnsi="Courier" w:cs="Courier New"/>
          <w:sz w:val="20"/>
          <w:szCs w:val="20"/>
        </w:rPr>
        <w:t xml:space="preserve">, </w:t>
      </w:r>
      <w:r w:rsidRPr="00723676">
        <w:rPr>
          <w:rFonts w:ascii="Courier" w:hAnsi="Courier" w:cs="Courier New"/>
          <w:sz w:val="20"/>
          <w:szCs w:val="20"/>
        </w:rPr>
        <w:t>"</w:t>
      </w:r>
      <w:r w:rsidR="00862AA2" w:rsidRPr="00723676">
        <w:rPr>
          <w:rFonts w:ascii="Courier" w:hAnsi="Courier" w:cs="Courier New"/>
          <w:sz w:val="20"/>
          <w:szCs w:val="20"/>
        </w:rPr>
        <w:t>blue</w:t>
      </w:r>
      <w:r w:rsidRPr="00723676">
        <w:rPr>
          <w:rFonts w:ascii="Courier" w:hAnsi="Courier" w:cs="Courier New"/>
          <w:sz w:val="20"/>
          <w:szCs w:val="20"/>
        </w:rPr>
        <w:t>"</w:t>
      </w:r>
      <w:r w:rsidR="00862AA2" w:rsidRPr="00723676">
        <w:rPr>
          <w:rFonts w:ascii="Courier" w:hAnsi="Courier" w:cs="Courier New"/>
          <w:sz w:val="20"/>
          <w:szCs w:val="20"/>
        </w:rPr>
        <w:t xml:space="preserve">)) </w:t>
      </w:r>
    </w:p>
    <w:p w:rsidR="00BE6559" w:rsidRDefault="00BE6559" w:rsidP="00EB5DA9">
      <w:pPr>
        <w:jc w:val="both"/>
        <w:rPr>
          <w:rFonts w:ascii="Courier New" w:hAnsi="Courier New" w:cs="Courier New"/>
          <w:sz w:val="20"/>
          <w:szCs w:val="20"/>
        </w:rPr>
      </w:pPr>
    </w:p>
    <w:p w:rsidR="00C812C8" w:rsidRDefault="00C812C8" w:rsidP="00EB5DA9">
      <w:pPr>
        <w:jc w:val="both"/>
        <w:rPr>
          <w:rFonts w:ascii="Courier New" w:hAnsi="Courier New" w:cs="Courier New"/>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2"/>
      </w:tblGrid>
      <w:tr w:rsidR="00862AA2" w:rsidRPr="00A37656" w:rsidTr="00A37656">
        <w:trPr>
          <w:jc w:val="center"/>
        </w:trPr>
        <w:tc>
          <w:tcPr>
            <w:tcW w:w="5148" w:type="dxa"/>
            <w:shd w:val="clear" w:color="auto" w:fill="auto"/>
          </w:tcPr>
          <w:p w:rsidR="00862AA2" w:rsidRPr="00A37656" w:rsidRDefault="00723676" w:rsidP="00A37656">
            <w:pPr>
              <w:jc w:val="both"/>
              <w:rPr>
                <w:rFonts w:ascii="Courier New" w:hAnsi="Courier New" w:cs="Courier New"/>
                <w:sz w:val="20"/>
                <w:szCs w:val="20"/>
              </w:rPr>
            </w:pPr>
            <w:r w:rsidRPr="00723676">
              <w:rPr>
                <w:rFonts w:ascii="Courier New" w:hAnsi="Courier New" w:cs="Courier New"/>
                <w:sz w:val="20"/>
                <w:szCs w:val="20"/>
              </w:rPr>
              <w:lastRenderedPageBreak/>
              <w:drawing>
                <wp:inline distT="0" distB="0" distL="0" distR="0" wp14:anchorId="51921DFE" wp14:editId="6899AB8C">
                  <wp:extent cx="3712308" cy="3120392"/>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23180" cy="3129531"/>
                          </a:xfrm>
                          <a:prstGeom prst="rect">
                            <a:avLst/>
                          </a:prstGeom>
                        </pic:spPr>
                      </pic:pic>
                    </a:graphicData>
                  </a:graphic>
                </wp:inline>
              </w:drawing>
            </w:r>
          </w:p>
        </w:tc>
      </w:tr>
      <w:tr w:rsidR="00862AA2" w:rsidRPr="00A37656" w:rsidTr="00A37656">
        <w:trPr>
          <w:trHeight w:val="512"/>
          <w:jc w:val="center"/>
        </w:trPr>
        <w:tc>
          <w:tcPr>
            <w:tcW w:w="5148" w:type="dxa"/>
            <w:shd w:val="clear" w:color="auto" w:fill="auto"/>
            <w:vAlign w:val="center"/>
          </w:tcPr>
          <w:p w:rsidR="00862AA2" w:rsidRPr="00A37656" w:rsidRDefault="00862AA2" w:rsidP="00A37656">
            <w:pPr>
              <w:jc w:val="center"/>
              <w:rPr>
                <w:rFonts w:ascii="Courier New" w:hAnsi="Courier New" w:cs="Courier New"/>
                <w:sz w:val="22"/>
                <w:szCs w:val="22"/>
              </w:rPr>
            </w:pPr>
            <w:r w:rsidRPr="00A37656">
              <w:rPr>
                <w:b/>
                <w:sz w:val="22"/>
                <w:szCs w:val="22"/>
              </w:rPr>
              <w:t xml:space="preserve">Biểu đồ </w:t>
            </w:r>
            <w:r w:rsidR="00A12CA8" w:rsidRPr="00A37656">
              <w:rPr>
                <w:b/>
                <w:sz w:val="22"/>
                <w:szCs w:val="22"/>
              </w:rPr>
              <w:t>6</w:t>
            </w:r>
            <w:r w:rsidRPr="00A37656">
              <w:rPr>
                <w:b/>
                <w:sz w:val="22"/>
                <w:szCs w:val="22"/>
              </w:rPr>
              <w:t xml:space="preserve">. </w:t>
            </w:r>
            <w:r w:rsidRPr="00A37656">
              <w:rPr>
                <w:sz w:val="22"/>
                <w:szCs w:val="22"/>
              </w:rPr>
              <w:t>Phân phối F với nhiều bậc tự do khác nhau.</w:t>
            </w:r>
          </w:p>
        </w:tc>
      </w:tr>
    </w:tbl>
    <w:p w:rsidR="001D42DC" w:rsidRDefault="001D42DC" w:rsidP="00FA5ED2">
      <w:pPr>
        <w:jc w:val="both"/>
      </w:pPr>
    </w:p>
    <w:p w:rsidR="0002626A" w:rsidRPr="00EF0C27" w:rsidRDefault="0002626A" w:rsidP="0002626A">
      <w:pPr>
        <w:numPr>
          <w:ilvl w:val="0"/>
          <w:numId w:val="3"/>
        </w:numPr>
        <w:tabs>
          <w:tab w:val="clear" w:pos="720"/>
          <w:tab w:val="num" w:pos="360"/>
        </w:tabs>
        <w:ind w:left="360"/>
        <w:jc w:val="both"/>
        <w:rPr>
          <w:sz w:val="22"/>
          <w:szCs w:val="22"/>
        </w:rPr>
      </w:pPr>
      <w:r w:rsidRPr="00EF0C27">
        <w:rPr>
          <w:sz w:val="22"/>
          <w:szCs w:val="22"/>
        </w:rPr>
        <w:t xml:space="preserve">Phân phối </w:t>
      </w:r>
      <w:r w:rsidRPr="00EF0C27">
        <w:rPr>
          <w:i/>
          <w:sz w:val="22"/>
          <w:szCs w:val="22"/>
        </w:rPr>
        <w:t>gamma</w:t>
      </w:r>
      <w:r w:rsidRPr="00EF0C27">
        <w:rPr>
          <w:sz w:val="22"/>
          <w:szCs w:val="22"/>
        </w:rPr>
        <w:t xml:space="preserve">: </w:t>
      </w:r>
    </w:p>
    <w:p w:rsidR="0002626A" w:rsidRDefault="0002626A" w:rsidP="0002626A">
      <w:pPr>
        <w:jc w:val="both"/>
        <w:rPr>
          <w:rFonts w:ascii="Courier New" w:hAnsi="Courier New" w:cs="Courier New"/>
          <w:sz w:val="20"/>
          <w:szCs w:val="20"/>
        </w:rPr>
      </w:pPr>
    </w:p>
    <w:p w:rsidR="0002626A" w:rsidRPr="00723676" w:rsidRDefault="0002626A" w:rsidP="0002626A">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gamma(x,</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xlim=c(</w:t>
      </w:r>
      <w:r w:rsidRPr="00723676">
        <w:rPr>
          <w:rFonts w:ascii="Courier" w:hAnsi="Courier" w:cs="Courier New"/>
          <w:bCs/>
          <w:sz w:val="20"/>
          <w:szCs w:val="20"/>
          <w:shd w:val="clear" w:color="auto" w:fill="FFFFFF"/>
        </w:rPr>
        <w:t>0</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5</w:t>
      </w:r>
      <w:r w:rsidRPr="00723676">
        <w:rPr>
          <w:rFonts w:ascii="Courier" w:hAnsi="Courier" w:cs="Courier New"/>
          <w:sz w:val="20"/>
          <w:szCs w:val="20"/>
          <w:shd w:val="clear" w:color="auto" w:fill="FFFFFF"/>
        </w:rPr>
        <w:t>) )</w:t>
      </w:r>
    </w:p>
    <w:p w:rsidR="0002626A" w:rsidRPr="00723676" w:rsidRDefault="0002626A" w:rsidP="0002626A">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gamma(x,</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add=T, col='red' )</w:t>
      </w:r>
    </w:p>
    <w:p w:rsidR="0002626A" w:rsidRPr="00723676" w:rsidRDefault="0002626A" w:rsidP="0002626A">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gamma(x,</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add=T, col='green' )</w:t>
      </w:r>
    </w:p>
    <w:p w:rsidR="0002626A" w:rsidRPr="00723676" w:rsidRDefault="0002626A" w:rsidP="0002626A">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gamma(x,</w:t>
      </w:r>
      <w:r w:rsidRPr="00723676">
        <w:rPr>
          <w:rFonts w:ascii="Courier" w:hAnsi="Courier" w:cs="Courier New"/>
          <w:bCs/>
          <w:sz w:val="20"/>
          <w:szCs w:val="20"/>
          <w:shd w:val="clear" w:color="auto" w:fill="FFFFFF"/>
        </w:rPr>
        <w:t>4</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add=T, col='blue' )</w:t>
      </w:r>
    </w:p>
    <w:p w:rsidR="0002626A" w:rsidRPr="00723676" w:rsidRDefault="0002626A" w:rsidP="0002626A">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gamma(x,</w:t>
      </w:r>
      <w:r w:rsidRPr="00723676">
        <w:rPr>
          <w:rFonts w:ascii="Courier" w:hAnsi="Courier" w:cs="Courier New"/>
          <w:bCs/>
          <w:sz w:val="20"/>
          <w:szCs w:val="20"/>
          <w:shd w:val="clear" w:color="auto" w:fill="FFFFFF"/>
        </w:rPr>
        <w:t>5</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add=T, col='orange' )</w:t>
      </w:r>
    </w:p>
    <w:p w:rsidR="0002626A" w:rsidRPr="00723676" w:rsidRDefault="0002626A" w:rsidP="0002626A">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title(main="Gamma probability distribution function")</w:t>
      </w:r>
    </w:p>
    <w:p w:rsidR="0002626A" w:rsidRPr="00723676" w:rsidRDefault="0002626A" w:rsidP="0002626A">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legend(par('usr')[</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par('usr')[</w:t>
      </w:r>
      <w:r w:rsidRPr="00723676">
        <w:rPr>
          <w:rFonts w:ascii="Courier" w:hAnsi="Courier" w:cs="Courier New"/>
          <w:bCs/>
          <w:sz w:val="20"/>
          <w:szCs w:val="20"/>
          <w:shd w:val="clear" w:color="auto" w:fill="FFFFFF"/>
        </w:rPr>
        <w:t>4</w:t>
      </w:r>
      <w:r w:rsidRPr="00723676">
        <w:rPr>
          <w:rFonts w:ascii="Courier" w:hAnsi="Courier" w:cs="Courier New"/>
          <w:sz w:val="20"/>
          <w:szCs w:val="20"/>
          <w:shd w:val="clear" w:color="auto" w:fill="FFFFFF"/>
        </w:rPr>
        <w:t>], xjus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w:t>
      </w:r>
    </w:p>
    <w:p w:rsidR="00BE2EBA" w:rsidRPr="00723676" w:rsidRDefault="0002626A" w:rsidP="0002626A">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 xml:space="preserve">       c('k=1 (Exponential distribution)', 'k=2', </w:t>
      </w:r>
    </w:p>
    <w:p w:rsidR="00BE2EBA" w:rsidRPr="00723676" w:rsidRDefault="00BE2EBA" w:rsidP="0002626A">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 xml:space="preserve">         </w:t>
      </w:r>
      <w:r w:rsidR="0002626A" w:rsidRPr="00723676">
        <w:rPr>
          <w:rFonts w:ascii="Courier" w:hAnsi="Courier" w:cs="Courier New"/>
          <w:sz w:val="20"/>
          <w:szCs w:val="20"/>
          <w:shd w:val="clear" w:color="auto" w:fill="FFFFFF"/>
        </w:rPr>
        <w:t>'k=3', 'k=4', 'k=5'),</w:t>
      </w:r>
    </w:p>
    <w:p w:rsidR="0002626A" w:rsidRPr="00723676" w:rsidRDefault="0002626A" w:rsidP="0002626A">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 xml:space="preserve">       lwd=</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lty=</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w:t>
      </w:r>
    </w:p>
    <w:p w:rsidR="0002626A" w:rsidRPr="00723676" w:rsidRDefault="0002626A" w:rsidP="0002626A">
      <w:pPr>
        <w:jc w:val="both"/>
        <w:rPr>
          <w:rFonts w:ascii="Courier" w:hAnsi="Courier" w:cs="Courier New"/>
          <w:sz w:val="20"/>
          <w:szCs w:val="20"/>
        </w:rPr>
      </w:pPr>
      <w:r w:rsidRPr="00723676">
        <w:rPr>
          <w:rFonts w:ascii="Courier" w:hAnsi="Courier" w:cs="Courier New"/>
          <w:sz w:val="20"/>
          <w:szCs w:val="20"/>
          <w:shd w:val="clear" w:color="auto" w:fill="FFFFFF"/>
        </w:rPr>
        <w:t xml:space="preserve">       col=c(par('fg'), 'red', 'green', 'blue', 'orange') )</w:t>
      </w:r>
    </w:p>
    <w:p w:rsidR="00FA5ED2" w:rsidRDefault="00FA5ED2" w:rsidP="00FA5ED2">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8"/>
      </w:tblGrid>
      <w:tr w:rsidR="0002626A" w:rsidRPr="00A37656" w:rsidTr="00A37656">
        <w:trPr>
          <w:jc w:val="center"/>
        </w:trPr>
        <w:tc>
          <w:tcPr>
            <w:tcW w:w="5148" w:type="dxa"/>
            <w:shd w:val="clear" w:color="auto" w:fill="auto"/>
          </w:tcPr>
          <w:p w:rsidR="0002626A" w:rsidRPr="00A37656" w:rsidRDefault="00723676" w:rsidP="00A37656">
            <w:pPr>
              <w:jc w:val="both"/>
              <w:rPr>
                <w:rFonts w:ascii="Courier New" w:hAnsi="Courier New" w:cs="Courier New"/>
                <w:sz w:val="20"/>
                <w:szCs w:val="20"/>
              </w:rPr>
            </w:pPr>
            <w:r w:rsidRPr="00723676">
              <w:rPr>
                <w:rFonts w:ascii="Courier New" w:hAnsi="Courier New" w:cs="Courier New"/>
                <w:sz w:val="20"/>
                <w:szCs w:val="20"/>
              </w:rPr>
              <w:lastRenderedPageBreak/>
              <w:drawing>
                <wp:inline distT="0" distB="0" distL="0" distR="0" wp14:anchorId="5A04AB16" wp14:editId="0F5A89F0">
                  <wp:extent cx="3830737" cy="3219938"/>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836555" cy="3224829"/>
                          </a:xfrm>
                          <a:prstGeom prst="rect">
                            <a:avLst/>
                          </a:prstGeom>
                        </pic:spPr>
                      </pic:pic>
                    </a:graphicData>
                  </a:graphic>
                </wp:inline>
              </w:drawing>
            </w:r>
          </w:p>
        </w:tc>
      </w:tr>
      <w:tr w:rsidR="0002626A" w:rsidRPr="00A37656" w:rsidTr="00A37656">
        <w:trPr>
          <w:trHeight w:val="506"/>
          <w:jc w:val="center"/>
        </w:trPr>
        <w:tc>
          <w:tcPr>
            <w:tcW w:w="5148" w:type="dxa"/>
            <w:shd w:val="clear" w:color="auto" w:fill="auto"/>
            <w:vAlign w:val="center"/>
          </w:tcPr>
          <w:p w:rsidR="0002626A" w:rsidRPr="00A37656" w:rsidRDefault="0002626A" w:rsidP="00A37656">
            <w:pPr>
              <w:jc w:val="center"/>
              <w:rPr>
                <w:rFonts w:ascii="Courier New" w:hAnsi="Courier New" w:cs="Courier New"/>
                <w:sz w:val="22"/>
                <w:szCs w:val="22"/>
              </w:rPr>
            </w:pPr>
            <w:r w:rsidRPr="00A37656">
              <w:rPr>
                <w:b/>
                <w:sz w:val="22"/>
                <w:szCs w:val="22"/>
              </w:rPr>
              <w:t xml:space="preserve">Biểu đồ </w:t>
            </w:r>
            <w:r w:rsidR="00A12CA8" w:rsidRPr="00A37656">
              <w:rPr>
                <w:b/>
                <w:sz w:val="22"/>
                <w:szCs w:val="22"/>
              </w:rPr>
              <w:t>7</w:t>
            </w:r>
            <w:r w:rsidRPr="00A37656">
              <w:rPr>
                <w:b/>
                <w:sz w:val="22"/>
                <w:szCs w:val="22"/>
              </w:rPr>
              <w:t xml:space="preserve">. </w:t>
            </w:r>
            <w:r w:rsidRPr="00A37656">
              <w:rPr>
                <w:sz w:val="22"/>
                <w:szCs w:val="22"/>
              </w:rPr>
              <w:t>Phân phối Gamma với nhiều hình dạng.</w:t>
            </w:r>
          </w:p>
        </w:tc>
      </w:tr>
    </w:tbl>
    <w:p w:rsidR="0002626A" w:rsidRDefault="0002626A" w:rsidP="00FA5ED2">
      <w:pPr>
        <w:jc w:val="both"/>
      </w:pPr>
    </w:p>
    <w:p w:rsidR="00790562" w:rsidRDefault="00790562" w:rsidP="00FA5ED2">
      <w:pPr>
        <w:jc w:val="both"/>
      </w:pPr>
    </w:p>
    <w:p w:rsidR="00A12CA8" w:rsidRPr="00EF0C27" w:rsidRDefault="00A12CA8" w:rsidP="00A12CA8">
      <w:pPr>
        <w:numPr>
          <w:ilvl w:val="0"/>
          <w:numId w:val="3"/>
        </w:numPr>
        <w:tabs>
          <w:tab w:val="clear" w:pos="720"/>
          <w:tab w:val="num" w:pos="360"/>
        </w:tabs>
        <w:ind w:left="360"/>
        <w:jc w:val="both"/>
        <w:rPr>
          <w:sz w:val="22"/>
          <w:szCs w:val="22"/>
        </w:rPr>
      </w:pPr>
      <w:r w:rsidRPr="00EF0C27">
        <w:rPr>
          <w:sz w:val="22"/>
          <w:szCs w:val="22"/>
        </w:rPr>
        <w:t xml:space="preserve">Phân phối </w:t>
      </w:r>
      <w:r w:rsidRPr="00EF0C27">
        <w:rPr>
          <w:i/>
          <w:sz w:val="22"/>
          <w:szCs w:val="22"/>
        </w:rPr>
        <w:t>beta</w:t>
      </w:r>
      <w:r w:rsidRPr="00EF0C27">
        <w:rPr>
          <w:sz w:val="22"/>
          <w:szCs w:val="22"/>
        </w:rPr>
        <w:t xml:space="preserve">: </w:t>
      </w:r>
    </w:p>
    <w:p w:rsidR="00A12CA8" w:rsidRDefault="00A12CA8" w:rsidP="00A12CA8">
      <w:pPr>
        <w:jc w:val="both"/>
        <w:rPr>
          <w:rFonts w:ascii="Courier New" w:hAnsi="Courier New" w:cs="Courier New"/>
          <w:sz w:val="20"/>
          <w:szCs w:val="20"/>
        </w:rPr>
      </w:pP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beta(x,</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xlim=c(</w:t>
      </w:r>
      <w:r w:rsidRPr="00723676">
        <w:rPr>
          <w:rFonts w:ascii="Courier" w:hAnsi="Courier" w:cs="Courier New"/>
          <w:bCs/>
          <w:sz w:val="20"/>
          <w:szCs w:val="20"/>
          <w:shd w:val="clear" w:color="auto" w:fill="FFFFFF"/>
        </w:rPr>
        <w:t>0</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ylim=c(</w:t>
      </w:r>
      <w:r w:rsidRPr="00723676">
        <w:rPr>
          <w:rFonts w:ascii="Courier" w:hAnsi="Courier" w:cs="Courier New"/>
          <w:bCs/>
          <w:sz w:val="20"/>
          <w:szCs w:val="20"/>
          <w:shd w:val="clear" w:color="auto" w:fill="FFFFFF"/>
        </w:rPr>
        <w:t>0</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4</w:t>
      </w:r>
      <w:r w:rsidRPr="00723676">
        <w:rPr>
          <w:rFonts w:ascii="Courier" w:hAnsi="Courier" w:cs="Courier New"/>
          <w:sz w:val="20"/>
          <w:szCs w:val="20"/>
          <w:shd w:val="clear" w:color="auto" w:fill="FFFFFF"/>
        </w:rPr>
        <w:t>)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beta(x,</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add=T, col='red'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beta(x,</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add=T, col='green'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beta(x,</w:t>
      </w:r>
      <w:r w:rsidRPr="00723676">
        <w:rPr>
          <w:rFonts w:ascii="Courier" w:hAnsi="Courier" w:cs="Courier New"/>
          <w:bCs/>
          <w:sz w:val="20"/>
          <w:szCs w:val="20"/>
          <w:shd w:val="clear" w:color="auto" w:fill="FFFFFF"/>
        </w:rPr>
        <w:t>4</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add=T, col='blue'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beta(x,</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add=T, lty=</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lwd=</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col='red'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beta(x,</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add=T, lty=</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lwd=</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col='green'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beta(x,</w:t>
      </w:r>
      <w:r w:rsidRPr="00723676">
        <w:rPr>
          <w:rFonts w:ascii="Courier" w:hAnsi="Courier" w:cs="Courier New"/>
          <w:bCs/>
          <w:sz w:val="20"/>
          <w:szCs w:val="20"/>
          <w:shd w:val="clear" w:color="auto" w:fill="FFFFFF"/>
        </w:rPr>
        <w:t>4</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add=T, lty=</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lwd=</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col='blue'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beta(x,</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 add=T, lty=</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 lwd=</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 col='red'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beta(x,</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 add=T, lty=</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 lwd=</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 col='green'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curve( dbeta(x,</w:t>
      </w:r>
      <w:r w:rsidRPr="00723676">
        <w:rPr>
          <w:rFonts w:ascii="Courier" w:hAnsi="Courier" w:cs="Courier New"/>
          <w:bCs/>
          <w:sz w:val="20"/>
          <w:szCs w:val="20"/>
          <w:shd w:val="clear" w:color="auto" w:fill="FFFFFF"/>
        </w:rPr>
        <w:t>4</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 add=T, lty=</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 lwd=</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 col='blue'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title(main="Beta distribution")</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legend(par('usr')[</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par('usr')[</w:t>
      </w:r>
      <w:r w:rsidRPr="00723676">
        <w:rPr>
          <w:rFonts w:ascii="Courier" w:hAnsi="Courier" w:cs="Courier New"/>
          <w:bCs/>
          <w:sz w:val="20"/>
          <w:szCs w:val="20"/>
          <w:shd w:val="clear" w:color="auto" w:fill="FFFFFF"/>
        </w:rPr>
        <w:t>4</w:t>
      </w:r>
      <w:r w:rsidRPr="00723676">
        <w:rPr>
          <w:rFonts w:ascii="Courier" w:hAnsi="Courier" w:cs="Courier New"/>
          <w:sz w:val="20"/>
          <w:szCs w:val="20"/>
          <w:shd w:val="clear" w:color="auto" w:fill="FFFFFF"/>
        </w:rPr>
        <w:t>], xjust=</w:t>
      </w:r>
      <w:r w:rsidRPr="00723676">
        <w:rPr>
          <w:rFonts w:ascii="Courier" w:hAnsi="Courier" w:cs="Courier New"/>
          <w:bCs/>
          <w:sz w:val="20"/>
          <w:szCs w:val="20"/>
          <w:shd w:val="clear" w:color="auto" w:fill="FFFFFF"/>
        </w:rPr>
        <w:t>0</w:t>
      </w:r>
      <w:r w:rsidRPr="00723676">
        <w:rPr>
          <w:rFonts w:ascii="Courier" w:hAnsi="Courier" w:cs="Courier New"/>
          <w:sz w:val="20"/>
          <w:szCs w:val="20"/>
          <w:shd w:val="clear" w:color="auto" w:fill="FFFFFF"/>
        </w:rPr>
        <w:t>,</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 xml:space="preserve">       c('(1,1)', '(2,1)', '(3,1)', '(4,1)',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 xml:space="preserve">         '(2,2)', '(3,2)', '(4,2)',</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 xml:space="preserve">         '(2,3)', '(3,3)', '(4,3)'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 xml:space="preserve">       lwd=</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c(</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xml:space="preserve">, </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xml:space="preserve">, </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 xml:space="preserve">       lty=c(</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1</w:t>
      </w:r>
      <w:r w:rsidRPr="00723676">
        <w:rPr>
          <w:rFonts w:ascii="Courier" w:hAnsi="Courier" w:cs="Courier New"/>
          <w:sz w:val="20"/>
          <w:szCs w:val="20"/>
          <w:shd w:val="clear" w:color="auto" w:fill="FFFFFF"/>
        </w:rPr>
        <w:t xml:space="preserve">, </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2</w:t>
      </w:r>
      <w:r w:rsidRPr="00723676">
        <w:rPr>
          <w:rFonts w:ascii="Courier" w:hAnsi="Courier" w:cs="Courier New"/>
          <w:sz w:val="20"/>
          <w:szCs w:val="20"/>
          <w:shd w:val="clear" w:color="auto" w:fill="FFFFFF"/>
        </w:rPr>
        <w:t xml:space="preserve">, </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w:t>
      </w:r>
      <w:r w:rsidRPr="00723676">
        <w:rPr>
          <w:rFonts w:ascii="Courier" w:hAnsi="Courier" w:cs="Courier New"/>
          <w:bCs/>
          <w:sz w:val="20"/>
          <w:szCs w:val="20"/>
          <w:shd w:val="clear" w:color="auto" w:fill="FFFFFF"/>
        </w:rPr>
        <w:t>3</w:t>
      </w:r>
      <w:r w:rsidRPr="00723676">
        <w:rPr>
          <w:rFonts w:ascii="Courier" w:hAnsi="Courier" w:cs="Courier New"/>
          <w:sz w:val="20"/>
          <w:szCs w:val="20"/>
          <w:shd w:val="clear" w:color="auto" w:fill="FFFFFF"/>
        </w:rPr>
        <w:t>),</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 xml:space="preserve">       col=c(par('fg'), 'red', 'green', 'blue', </w:t>
      </w:r>
    </w:p>
    <w:p w:rsidR="00A12CA8" w:rsidRPr="00723676" w:rsidRDefault="00A12CA8" w:rsidP="00A12CA8">
      <w:pPr>
        <w:autoSpaceDE w:val="0"/>
        <w:autoSpaceDN w:val="0"/>
        <w:adjustRightInd w:val="0"/>
        <w:rPr>
          <w:rFonts w:ascii="Courier" w:hAnsi="Courier" w:cs="Courier New"/>
          <w:sz w:val="20"/>
          <w:szCs w:val="20"/>
          <w:shd w:val="clear" w:color="auto" w:fill="FFFFFF"/>
        </w:rPr>
      </w:pPr>
      <w:r w:rsidRPr="00723676">
        <w:rPr>
          <w:rFonts w:ascii="Courier" w:hAnsi="Courier" w:cs="Courier New"/>
          <w:sz w:val="20"/>
          <w:szCs w:val="20"/>
          <w:shd w:val="clear" w:color="auto" w:fill="FFFFFF"/>
        </w:rPr>
        <w:t xml:space="preserve">         'red', 'green', 'blue',</w:t>
      </w:r>
      <w:r w:rsidR="00723676">
        <w:rPr>
          <w:rFonts w:ascii="Courier" w:hAnsi="Courier" w:cs="Courier New"/>
          <w:sz w:val="20"/>
          <w:szCs w:val="20"/>
          <w:shd w:val="clear" w:color="auto" w:fill="FFFFFF"/>
          <w:lang w:val="vi-VN"/>
        </w:rPr>
        <w:t xml:space="preserve"> </w:t>
      </w:r>
      <w:r w:rsidRPr="00723676">
        <w:rPr>
          <w:rFonts w:ascii="Courier" w:hAnsi="Courier" w:cs="Courier New"/>
          <w:sz w:val="20"/>
          <w:szCs w:val="20"/>
          <w:shd w:val="clear" w:color="auto" w:fill="FFFFFF"/>
        </w:rPr>
        <w:t>'red', 'green', 'blue'))</w:t>
      </w:r>
    </w:p>
    <w:p w:rsidR="00A12CA8" w:rsidRDefault="00A12CA8" w:rsidP="00A12CA8">
      <w:pPr>
        <w:autoSpaceDE w:val="0"/>
        <w:autoSpaceDN w:val="0"/>
        <w:adjustRightInd w:val="0"/>
        <w:rPr>
          <w:rFonts w:ascii="Courier New" w:hAnsi="Courier New" w:cs="Courier New"/>
          <w:color w:val="000000"/>
          <w:sz w:val="20"/>
          <w:szCs w:val="20"/>
          <w:shd w:val="clear" w:color="auto" w:fill="FFFFFF"/>
        </w:rPr>
      </w:pPr>
    </w:p>
    <w:p w:rsidR="00A12CA8" w:rsidRDefault="00A12CA8" w:rsidP="00A12CA8">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0"/>
      </w:tblGrid>
      <w:tr w:rsidR="00A12CA8" w:rsidRPr="00A37656" w:rsidTr="00A37656">
        <w:trPr>
          <w:jc w:val="center"/>
        </w:trPr>
        <w:tc>
          <w:tcPr>
            <w:tcW w:w="5148" w:type="dxa"/>
            <w:shd w:val="clear" w:color="auto" w:fill="auto"/>
          </w:tcPr>
          <w:p w:rsidR="00A12CA8" w:rsidRPr="00A37656" w:rsidRDefault="00723676" w:rsidP="00A37656">
            <w:pPr>
              <w:jc w:val="both"/>
              <w:rPr>
                <w:rFonts w:ascii="Courier New" w:hAnsi="Courier New" w:cs="Courier New"/>
                <w:sz w:val="20"/>
                <w:szCs w:val="20"/>
              </w:rPr>
            </w:pPr>
            <w:r w:rsidRPr="00723676">
              <w:rPr>
                <w:rFonts w:ascii="Courier New" w:hAnsi="Courier New" w:cs="Courier New"/>
                <w:sz w:val="20"/>
                <w:szCs w:val="20"/>
              </w:rPr>
              <w:drawing>
                <wp:inline distT="0" distB="0" distL="0" distR="0" wp14:anchorId="49BB25E7" wp14:editId="2582EDA1">
                  <wp:extent cx="3774950" cy="317304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779326" cy="3176725"/>
                          </a:xfrm>
                          <a:prstGeom prst="rect">
                            <a:avLst/>
                          </a:prstGeom>
                        </pic:spPr>
                      </pic:pic>
                    </a:graphicData>
                  </a:graphic>
                </wp:inline>
              </w:drawing>
            </w:r>
          </w:p>
        </w:tc>
      </w:tr>
      <w:tr w:rsidR="00A12CA8" w:rsidRPr="00A37656" w:rsidTr="00A37656">
        <w:trPr>
          <w:trHeight w:val="421"/>
          <w:jc w:val="center"/>
        </w:trPr>
        <w:tc>
          <w:tcPr>
            <w:tcW w:w="5148" w:type="dxa"/>
            <w:shd w:val="clear" w:color="auto" w:fill="auto"/>
            <w:vAlign w:val="center"/>
          </w:tcPr>
          <w:p w:rsidR="00A12CA8" w:rsidRPr="00A37656" w:rsidRDefault="00A12CA8" w:rsidP="00A37656">
            <w:pPr>
              <w:jc w:val="center"/>
              <w:rPr>
                <w:rFonts w:ascii="Courier New" w:hAnsi="Courier New" w:cs="Courier New"/>
                <w:sz w:val="22"/>
                <w:szCs w:val="22"/>
              </w:rPr>
            </w:pPr>
            <w:r w:rsidRPr="00A37656">
              <w:rPr>
                <w:b/>
                <w:sz w:val="22"/>
                <w:szCs w:val="22"/>
              </w:rPr>
              <w:t xml:space="preserve">Biểu đồ 8. </w:t>
            </w:r>
            <w:r w:rsidRPr="00A37656">
              <w:rPr>
                <w:sz w:val="22"/>
                <w:szCs w:val="22"/>
              </w:rPr>
              <w:t>Phân phối beta với nhiều hình dạng.</w:t>
            </w:r>
          </w:p>
        </w:tc>
      </w:tr>
    </w:tbl>
    <w:p w:rsidR="00A12CA8" w:rsidRDefault="00A12CA8" w:rsidP="00FA5ED2">
      <w:pPr>
        <w:jc w:val="both"/>
      </w:pPr>
    </w:p>
    <w:p w:rsidR="00A12CA8" w:rsidRPr="00EF0C27" w:rsidRDefault="00A12CA8" w:rsidP="00A12CA8">
      <w:pPr>
        <w:numPr>
          <w:ilvl w:val="0"/>
          <w:numId w:val="3"/>
        </w:numPr>
        <w:tabs>
          <w:tab w:val="clear" w:pos="720"/>
          <w:tab w:val="num" w:pos="360"/>
        </w:tabs>
        <w:ind w:left="360"/>
        <w:jc w:val="both"/>
        <w:rPr>
          <w:sz w:val="22"/>
          <w:szCs w:val="22"/>
        </w:rPr>
      </w:pPr>
      <w:r w:rsidRPr="00EF0C27">
        <w:rPr>
          <w:sz w:val="22"/>
          <w:szCs w:val="22"/>
        </w:rPr>
        <w:t xml:space="preserve">Phân phối </w:t>
      </w:r>
      <w:r w:rsidRPr="00EF0C27">
        <w:rPr>
          <w:i/>
          <w:sz w:val="22"/>
          <w:szCs w:val="22"/>
        </w:rPr>
        <w:t>Weibull</w:t>
      </w:r>
      <w:r w:rsidRPr="00EF0C27">
        <w:rPr>
          <w:sz w:val="22"/>
          <w:szCs w:val="22"/>
        </w:rPr>
        <w:t xml:space="preserve">: </w:t>
      </w:r>
    </w:p>
    <w:p w:rsidR="00A12CA8" w:rsidRDefault="00A12CA8" w:rsidP="00A12CA8">
      <w:pPr>
        <w:jc w:val="both"/>
        <w:rPr>
          <w:rFonts w:ascii="Courier New" w:hAnsi="Courier New" w:cs="Courier New"/>
          <w:sz w:val="20"/>
          <w:szCs w:val="20"/>
        </w:rPr>
      </w:pPr>
    </w:p>
    <w:p w:rsidR="00A12CA8" w:rsidRPr="00723676" w:rsidRDefault="00A12CA8" w:rsidP="00A12CA8">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curve(dexp(x), xlim=c(0,3), ylim=c(0,2))</w:t>
      </w:r>
    </w:p>
    <w:p w:rsidR="00A12CA8" w:rsidRPr="00723676" w:rsidRDefault="00A12CA8" w:rsidP="00A12CA8">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curve(dweibull(x,1), lty=3, lwd=3, add=T)</w:t>
      </w:r>
    </w:p>
    <w:p w:rsidR="00A12CA8" w:rsidRPr="00723676" w:rsidRDefault="00A12CA8" w:rsidP="00A12CA8">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curve(dweibull(x,2), col='red', add=T)</w:t>
      </w:r>
    </w:p>
    <w:p w:rsidR="00A12CA8" w:rsidRPr="00723676" w:rsidRDefault="00A12CA8" w:rsidP="00A12CA8">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curve(dweibull(x,.8), col='blue', add=T)</w:t>
      </w:r>
    </w:p>
    <w:p w:rsidR="00A12CA8" w:rsidRPr="00723676" w:rsidRDefault="00A12CA8" w:rsidP="00A12CA8">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 xml:space="preserve">title(main="Weibull Probability </w:t>
      </w:r>
      <w:r w:rsidR="00723676">
        <w:rPr>
          <w:rFonts w:ascii="Courier" w:hAnsi="Courier" w:cs="Courier New"/>
          <w:color w:val="000000"/>
          <w:sz w:val="20"/>
          <w:szCs w:val="20"/>
          <w:shd w:val="clear" w:color="auto" w:fill="FFFFFF"/>
        </w:rPr>
        <w:t>Dist</w:t>
      </w:r>
      <w:r w:rsidR="00723676">
        <w:rPr>
          <w:rFonts w:ascii="Courier" w:hAnsi="Courier" w:cs="Courier New"/>
          <w:color w:val="000000"/>
          <w:sz w:val="20"/>
          <w:szCs w:val="20"/>
          <w:shd w:val="clear" w:color="auto" w:fill="FFFFFF"/>
          <w:lang w:val="vi-VN"/>
        </w:rPr>
        <w:t xml:space="preserve"> </w:t>
      </w:r>
      <w:r w:rsidRPr="00723676">
        <w:rPr>
          <w:rFonts w:ascii="Courier" w:hAnsi="Courier" w:cs="Courier New"/>
          <w:color w:val="000000"/>
          <w:sz w:val="20"/>
          <w:szCs w:val="20"/>
          <w:shd w:val="clear" w:color="auto" w:fill="FFFFFF"/>
        </w:rPr>
        <w:t>Function")</w:t>
      </w:r>
    </w:p>
    <w:p w:rsidR="00A12CA8" w:rsidRPr="00723676" w:rsidRDefault="00A12CA8" w:rsidP="00A12CA8">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legend(par('usr')[2], par('usr')[4], xjust=1,</w:t>
      </w:r>
    </w:p>
    <w:p w:rsidR="00A12CA8" w:rsidRPr="00723676" w:rsidRDefault="00A12CA8" w:rsidP="00A12CA8">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 xml:space="preserve">        c('Exponential', 'Weibull, shape=1',</w:t>
      </w:r>
    </w:p>
    <w:p w:rsidR="00A12CA8" w:rsidRPr="00723676" w:rsidRDefault="00A12CA8" w:rsidP="00A12CA8">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 xml:space="preserve">          'Weibull, shape=2', 'Weibull, shape=.8'),</w:t>
      </w:r>
    </w:p>
    <w:p w:rsidR="00A12CA8" w:rsidRPr="00723676" w:rsidRDefault="00A12CA8" w:rsidP="00A12CA8">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 xml:space="preserve">        lwd=c(1,3,1,1),</w:t>
      </w:r>
    </w:p>
    <w:p w:rsidR="00A12CA8" w:rsidRPr="00723676" w:rsidRDefault="00A12CA8" w:rsidP="00A12CA8">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 xml:space="preserve">        lty=c(1,3,1,1),</w:t>
      </w:r>
    </w:p>
    <w:p w:rsidR="00A12CA8" w:rsidRPr="00723676" w:rsidRDefault="00A12CA8" w:rsidP="00A12CA8">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 xml:space="preserve">        col=c(par("fg"), par("fg"), 'red', 'blue'))</w:t>
      </w:r>
    </w:p>
    <w:p w:rsidR="00A12CA8" w:rsidRDefault="00A12CA8" w:rsidP="00FA5ED2">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5"/>
      </w:tblGrid>
      <w:tr w:rsidR="00A12CA8" w:rsidRPr="00A37656" w:rsidTr="00A37656">
        <w:trPr>
          <w:jc w:val="center"/>
        </w:trPr>
        <w:tc>
          <w:tcPr>
            <w:tcW w:w="5148" w:type="dxa"/>
            <w:shd w:val="clear" w:color="auto" w:fill="auto"/>
          </w:tcPr>
          <w:p w:rsidR="00A12CA8" w:rsidRPr="00A37656" w:rsidRDefault="00723676" w:rsidP="00A37656">
            <w:pPr>
              <w:jc w:val="both"/>
              <w:rPr>
                <w:rFonts w:ascii="Courier New" w:hAnsi="Courier New" w:cs="Courier New"/>
                <w:sz w:val="20"/>
                <w:szCs w:val="20"/>
              </w:rPr>
            </w:pPr>
            <w:r w:rsidRPr="00723676">
              <w:rPr>
                <w:rFonts w:ascii="Courier New" w:hAnsi="Courier New" w:cs="Courier New"/>
                <w:sz w:val="20"/>
                <w:szCs w:val="20"/>
              </w:rPr>
              <w:lastRenderedPageBreak/>
              <w:drawing>
                <wp:inline distT="0" distB="0" distL="0" distR="0" wp14:anchorId="6706F611" wp14:editId="3F5C75E7">
                  <wp:extent cx="3663375" cy="3079261"/>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66136" cy="3081582"/>
                          </a:xfrm>
                          <a:prstGeom prst="rect">
                            <a:avLst/>
                          </a:prstGeom>
                        </pic:spPr>
                      </pic:pic>
                    </a:graphicData>
                  </a:graphic>
                </wp:inline>
              </w:drawing>
            </w:r>
          </w:p>
        </w:tc>
      </w:tr>
      <w:tr w:rsidR="00A12CA8" w:rsidRPr="00A37656" w:rsidTr="00A37656">
        <w:trPr>
          <w:jc w:val="center"/>
        </w:trPr>
        <w:tc>
          <w:tcPr>
            <w:tcW w:w="5148" w:type="dxa"/>
            <w:shd w:val="clear" w:color="auto" w:fill="auto"/>
          </w:tcPr>
          <w:p w:rsidR="00A12CA8" w:rsidRPr="00A37656" w:rsidRDefault="00A12CA8" w:rsidP="00A37656">
            <w:pPr>
              <w:jc w:val="both"/>
              <w:rPr>
                <w:rFonts w:ascii="Courier New" w:hAnsi="Courier New" w:cs="Courier New"/>
                <w:sz w:val="20"/>
                <w:szCs w:val="20"/>
              </w:rPr>
            </w:pPr>
            <w:r w:rsidRPr="00A37656">
              <w:rPr>
                <w:b/>
              </w:rPr>
              <w:t xml:space="preserve">Biểu đồ 9. </w:t>
            </w:r>
            <w:r w:rsidRPr="00BE6559">
              <w:t xml:space="preserve">Phân phối </w:t>
            </w:r>
            <w:r>
              <w:t>Weibull</w:t>
            </w:r>
            <w:r w:rsidRPr="00BE6559">
              <w:t>.</w:t>
            </w:r>
          </w:p>
        </w:tc>
      </w:tr>
    </w:tbl>
    <w:p w:rsidR="00BE2EBA" w:rsidRDefault="00BE2EBA" w:rsidP="00FA5ED2">
      <w:pPr>
        <w:jc w:val="both"/>
      </w:pPr>
    </w:p>
    <w:p w:rsidR="003B7447" w:rsidRPr="00EF0C27" w:rsidRDefault="003B7447" w:rsidP="003B7447">
      <w:pPr>
        <w:numPr>
          <w:ilvl w:val="0"/>
          <w:numId w:val="3"/>
        </w:numPr>
        <w:tabs>
          <w:tab w:val="clear" w:pos="720"/>
          <w:tab w:val="num" w:pos="360"/>
        </w:tabs>
        <w:ind w:left="360"/>
        <w:jc w:val="both"/>
        <w:rPr>
          <w:sz w:val="22"/>
          <w:szCs w:val="22"/>
        </w:rPr>
      </w:pPr>
      <w:r w:rsidRPr="00EF0C27">
        <w:rPr>
          <w:sz w:val="22"/>
          <w:szCs w:val="22"/>
        </w:rPr>
        <w:t xml:space="preserve">Phân phối </w:t>
      </w:r>
      <w:r w:rsidRPr="00EF0C27">
        <w:rPr>
          <w:i/>
          <w:sz w:val="22"/>
          <w:szCs w:val="22"/>
        </w:rPr>
        <w:t>Cauchy</w:t>
      </w:r>
      <w:r w:rsidRPr="00EF0C27">
        <w:rPr>
          <w:sz w:val="22"/>
          <w:szCs w:val="22"/>
        </w:rPr>
        <w:t xml:space="preserve">: </w:t>
      </w:r>
    </w:p>
    <w:p w:rsidR="003B7447" w:rsidRDefault="003B7447" w:rsidP="003B7447">
      <w:pPr>
        <w:jc w:val="both"/>
        <w:rPr>
          <w:rFonts w:ascii="Courier New" w:hAnsi="Courier New" w:cs="Courier New"/>
          <w:sz w:val="20"/>
          <w:szCs w:val="20"/>
        </w:rPr>
      </w:pPr>
    </w:p>
    <w:p w:rsidR="003B7447" w:rsidRPr="00723676" w:rsidRDefault="003B7447" w:rsidP="003B7447">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curve(dcauchy(x),xlim=c(-5,5), ylim=c(0,.5), lwd=3)</w:t>
      </w:r>
    </w:p>
    <w:p w:rsidR="003B7447" w:rsidRPr="00723676" w:rsidRDefault="003B7447" w:rsidP="003B7447">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curve(dnorm(x), add=T, col='red', lty=2)</w:t>
      </w:r>
    </w:p>
    <w:p w:rsidR="003B7447" w:rsidRPr="00723676" w:rsidRDefault="003B7447" w:rsidP="003B7447">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legend(par('usr')[2], par('usr')[4], xjust=1,</w:t>
      </w:r>
    </w:p>
    <w:p w:rsidR="003B7447" w:rsidRPr="00723676" w:rsidRDefault="003B7447" w:rsidP="003B7447">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 xml:space="preserve">        c('Cauchy distribution', 'Gaussian distribution'),</w:t>
      </w:r>
    </w:p>
    <w:p w:rsidR="003B7447" w:rsidRPr="00723676" w:rsidRDefault="003B7447" w:rsidP="003B7447">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 xml:space="preserve">        lwd=c(3,1),</w:t>
      </w:r>
    </w:p>
    <w:p w:rsidR="003B7447" w:rsidRPr="00723676" w:rsidRDefault="003B7447" w:rsidP="003B7447">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 xml:space="preserve">        lty=c(1,2),</w:t>
      </w:r>
    </w:p>
    <w:p w:rsidR="00A12CA8" w:rsidRPr="00723676" w:rsidRDefault="003B7447" w:rsidP="003B7447">
      <w:pPr>
        <w:jc w:val="both"/>
        <w:rPr>
          <w:rFonts w:ascii="Courier" w:hAnsi="Courier" w:cs="Courier New"/>
          <w:color w:val="000000"/>
          <w:sz w:val="20"/>
          <w:szCs w:val="20"/>
          <w:shd w:val="clear" w:color="auto" w:fill="FFFFFF"/>
        </w:rPr>
      </w:pPr>
      <w:r w:rsidRPr="00723676">
        <w:rPr>
          <w:rFonts w:ascii="Courier" w:hAnsi="Courier" w:cs="Courier New"/>
          <w:color w:val="000000"/>
          <w:sz w:val="20"/>
          <w:szCs w:val="20"/>
          <w:shd w:val="clear" w:color="auto" w:fill="FFFFFF"/>
        </w:rPr>
        <w:t xml:space="preserve">        col=c(par("fg"), 'red'))</w:t>
      </w:r>
    </w:p>
    <w:p w:rsidR="00790562" w:rsidRPr="003B7447" w:rsidRDefault="00790562" w:rsidP="003B7447">
      <w:pPr>
        <w:jc w:val="both"/>
        <w:rPr>
          <w:rFonts w:ascii="Courier New" w:hAnsi="Courier New" w:cs="Courier New"/>
          <w:color w:val="000000"/>
          <w:sz w:val="20"/>
          <w:szCs w:val="20"/>
          <w:shd w:val="clear" w:color="auto" w:fill="FFFFF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3"/>
      </w:tblGrid>
      <w:tr w:rsidR="003B7447" w:rsidRPr="00A37656" w:rsidTr="00A37656">
        <w:trPr>
          <w:jc w:val="center"/>
        </w:trPr>
        <w:tc>
          <w:tcPr>
            <w:tcW w:w="5259" w:type="dxa"/>
            <w:shd w:val="clear" w:color="auto" w:fill="auto"/>
          </w:tcPr>
          <w:p w:rsidR="003B7447" w:rsidRPr="00A37656" w:rsidRDefault="00723676" w:rsidP="00A37656">
            <w:pPr>
              <w:jc w:val="both"/>
              <w:rPr>
                <w:rFonts w:ascii="Courier New" w:hAnsi="Courier New" w:cs="Courier New"/>
                <w:sz w:val="20"/>
                <w:szCs w:val="20"/>
              </w:rPr>
            </w:pPr>
            <w:r w:rsidRPr="00723676">
              <w:rPr>
                <w:rFonts w:ascii="Courier New" w:hAnsi="Courier New" w:cs="Courier New"/>
                <w:sz w:val="20"/>
                <w:szCs w:val="20"/>
              </w:rPr>
              <w:lastRenderedPageBreak/>
              <w:drawing>
                <wp:inline distT="0" distB="0" distL="0" distR="0" wp14:anchorId="209F60E8" wp14:editId="1B278C68">
                  <wp:extent cx="3243384" cy="2726237"/>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47523" cy="2729716"/>
                          </a:xfrm>
                          <a:prstGeom prst="rect">
                            <a:avLst/>
                          </a:prstGeom>
                        </pic:spPr>
                      </pic:pic>
                    </a:graphicData>
                  </a:graphic>
                </wp:inline>
              </w:drawing>
            </w:r>
          </w:p>
        </w:tc>
      </w:tr>
      <w:tr w:rsidR="003B7447" w:rsidRPr="00A37656" w:rsidTr="00A37656">
        <w:trPr>
          <w:trHeight w:val="330"/>
          <w:jc w:val="center"/>
        </w:trPr>
        <w:tc>
          <w:tcPr>
            <w:tcW w:w="5259" w:type="dxa"/>
            <w:shd w:val="clear" w:color="auto" w:fill="auto"/>
            <w:vAlign w:val="center"/>
          </w:tcPr>
          <w:p w:rsidR="003B7447" w:rsidRPr="00A37656" w:rsidRDefault="003B7447" w:rsidP="00A37656">
            <w:pPr>
              <w:jc w:val="center"/>
              <w:rPr>
                <w:rFonts w:ascii="Courier New" w:hAnsi="Courier New" w:cs="Courier New"/>
                <w:spacing w:val="-8"/>
                <w:sz w:val="22"/>
                <w:szCs w:val="22"/>
              </w:rPr>
            </w:pPr>
            <w:r w:rsidRPr="00A37656">
              <w:rPr>
                <w:b/>
                <w:spacing w:val="-8"/>
                <w:sz w:val="22"/>
                <w:szCs w:val="22"/>
              </w:rPr>
              <w:t xml:space="preserve">Biểu đồ 9. </w:t>
            </w:r>
            <w:r w:rsidRPr="00A37656">
              <w:rPr>
                <w:spacing w:val="-8"/>
                <w:sz w:val="22"/>
                <w:szCs w:val="22"/>
              </w:rPr>
              <w:t>Phân phối Cauchy so sánh với phân phối chuẩn.</w:t>
            </w:r>
          </w:p>
        </w:tc>
      </w:tr>
    </w:tbl>
    <w:p w:rsidR="00E73DFE" w:rsidRDefault="00E73DFE" w:rsidP="00926554">
      <w:pPr>
        <w:jc w:val="both"/>
        <w:rPr>
          <w:rFonts w:ascii="Arial" w:hAnsi="Arial" w:cs="Arial"/>
          <w:b/>
          <w:sz w:val="30"/>
          <w:szCs w:val="30"/>
        </w:rPr>
      </w:pPr>
    </w:p>
    <w:p w:rsidR="00926554" w:rsidRPr="003F20DC" w:rsidRDefault="00454054" w:rsidP="00926554">
      <w:pPr>
        <w:jc w:val="both"/>
        <w:rPr>
          <w:sz w:val="30"/>
          <w:szCs w:val="30"/>
        </w:rPr>
      </w:pPr>
      <w:r>
        <w:rPr>
          <w:rFonts w:ascii="Arial" w:hAnsi="Arial" w:cs="Arial"/>
          <w:b/>
          <w:sz w:val="30"/>
          <w:szCs w:val="30"/>
        </w:rPr>
        <w:t>5</w:t>
      </w:r>
      <w:r w:rsidR="003F20DC" w:rsidRPr="003F20DC">
        <w:rPr>
          <w:rFonts w:ascii="Arial" w:hAnsi="Arial" w:cs="Arial"/>
          <w:b/>
          <w:sz w:val="30"/>
          <w:szCs w:val="30"/>
        </w:rPr>
        <w:t>.</w:t>
      </w:r>
      <w:r w:rsidR="003F20DC">
        <w:rPr>
          <w:rFonts w:ascii="Arial" w:hAnsi="Arial" w:cs="Arial"/>
          <w:b/>
          <w:sz w:val="30"/>
          <w:szCs w:val="30"/>
        </w:rPr>
        <w:t>5</w:t>
      </w:r>
      <w:r w:rsidR="003F20DC" w:rsidRPr="003F20DC">
        <w:rPr>
          <w:rFonts w:ascii="Arial" w:hAnsi="Arial" w:cs="Arial"/>
          <w:b/>
          <w:sz w:val="30"/>
          <w:szCs w:val="30"/>
        </w:rPr>
        <w:t xml:space="preserve">  Chọn mẫu ngẫu nhiên (random sampling)</w:t>
      </w:r>
    </w:p>
    <w:p w:rsidR="00835E46" w:rsidRDefault="00835E46" w:rsidP="00835E46">
      <w:pPr>
        <w:jc w:val="both"/>
      </w:pPr>
    </w:p>
    <w:p w:rsidR="00171EE6" w:rsidRPr="00723676" w:rsidRDefault="00A72DF4" w:rsidP="00C87FAB">
      <w:pPr>
        <w:rPr>
          <w:rFonts w:ascii="Courier" w:hAnsi="Courier"/>
          <w:spacing w:val="-2"/>
        </w:rPr>
      </w:pPr>
      <w:r w:rsidRPr="00AF07AD">
        <w:rPr>
          <w:spacing w:val="-2"/>
        </w:rPr>
        <w:t>Trong xác suất và thống kê, lấy mẫu ngẫu nhiên rất quan trọng, vì nó đảm bảo tính hợp lí của các phương pháp p</w:t>
      </w:r>
      <w:r w:rsidR="00EF0C27" w:rsidRPr="00AF07AD">
        <w:rPr>
          <w:spacing w:val="-2"/>
        </w:rPr>
        <w:t xml:space="preserve">hân tích và suy luận thống kê. </w:t>
      </w:r>
      <w:r w:rsidRPr="00AF07AD">
        <w:rPr>
          <w:spacing w:val="-2"/>
        </w:rPr>
        <w:t xml:space="preserve">Với </w:t>
      </w:r>
      <w:r w:rsidRPr="00AF07AD">
        <w:rPr>
          <w:rFonts w:ascii="Raavi" w:hAnsi="Raavi" w:cs="Raavi"/>
          <w:spacing w:val="-2"/>
        </w:rPr>
        <w:t>R</w:t>
      </w:r>
      <w:r w:rsidRPr="00AF07AD">
        <w:rPr>
          <w:spacing w:val="-2"/>
        </w:rPr>
        <w:t>, chúng ta có thể lấy một mẫu ngẫu nhiên</w:t>
      </w:r>
      <w:r w:rsidR="007E5E2E" w:rsidRPr="00AF07AD">
        <w:rPr>
          <w:spacing w:val="-2"/>
        </w:rPr>
        <w:t xml:space="preserve"> bằng cách sử dụng hàm </w:t>
      </w:r>
      <w:r w:rsidR="007E5E2E" w:rsidRPr="00723676">
        <w:rPr>
          <w:rFonts w:ascii="Courier" w:hAnsi="Courier" w:cs="Courier New"/>
          <w:spacing w:val="-2"/>
        </w:rPr>
        <w:t>sample</w:t>
      </w:r>
      <w:r w:rsidRPr="00723676">
        <w:rPr>
          <w:rFonts w:ascii="Courier" w:hAnsi="Courier"/>
          <w:spacing w:val="-2"/>
        </w:rPr>
        <w:t xml:space="preserve">.  </w:t>
      </w:r>
    </w:p>
    <w:p w:rsidR="00EF0C27" w:rsidRPr="00AF07AD" w:rsidRDefault="00EF0C27" w:rsidP="00C87FAB">
      <w:pPr>
        <w:ind w:firstLine="720"/>
        <w:rPr>
          <w:spacing w:val="4"/>
        </w:rPr>
      </w:pPr>
    </w:p>
    <w:p w:rsidR="00835E46" w:rsidRPr="00AF07AD" w:rsidRDefault="00835E46" w:rsidP="00C87FAB">
      <w:r w:rsidRPr="00AF07AD">
        <w:rPr>
          <w:b/>
        </w:rPr>
        <w:t>Ví dụ</w:t>
      </w:r>
      <w:r w:rsidR="00171EE6" w:rsidRPr="00AF07AD">
        <w:t>:  Chúng ta có một quần thể gồm 40 người (mã số 1, 2, 3, …, 40).  N</w:t>
      </w:r>
      <w:r w:rsidRPr="00AF07AD">
        <w:t xml:space="preserve">ếu chúng ta muốn chọn 5 đối tượng </w:t>
      </w:r>
      <w:r w:rsidR="00171EE6" w:rsidRPr="00AF07AD">
        <w:t>quần thể đó</w:t>
      </w:r>
      <w:r w:rsidRPr="00AF07AD">
        <w:t xml:space="preserve">, </w:t>
      </w:r>
      <w:r w:rsidR="00171EE6" w:rsidRPr="00AF07AD">
        <w:t>ai sẽ là người được chọn?  C</w:t>
      </w:r>
      <w:r w:rsidRPr="00AF07AD">
        <w:t xml:space="preserve">húng ta có thể dùng lệnh </w:t>
      </w:r>
      <w:r w:rsidRPr="00AF07AD">
        <w:rPr>
          <w:rFonts w:ascii="Courier New" w:hAnsi="Courier New" w:cs="Courier New"/>
        </w:rPr>
        <w:t>sample()</w:t>
      </w:r>
      <w:r w:rsidRPr="00AF07AD">
        <w:t xml:space="preserve"> </w:t>
      </w:r>
      <w:r w:rsidR="00171EE6" w:rsidRPr="00AF07AD">
        <w:t xml:space="preserve">để trả lời câu hỏi đó </w:t>
      </w:r>
      <w:r w:rsidRPr="00AF07AD">
        <w:t xml:space="preserve">như sau: </w:t>
      </w:r>
    </w:p>
    <w:p w:rsidR="00835E46" w:rsidRPr="00AF07AD" w:rsidRDefault="00835E46" w:rsidP="00C87FAB">
      <w:pPr>
        <w:rPr>
          <w:rFonts w:ascii="Courier New" w:hAnsi="Courier New" w:cs="Courier New"/>
        </w:rPr>
      </w:pPr>
    </w:p>
    <w:p w:rsidR="004C2F77" w:rsidRPr="00723676" w:rsidRDefault="004C2F77" w:rsidP="00C87FAB">
      <w:pPr>
        <w:rPr>
          <w:rFonts w:ascii="Courier" w:hAnsi="Courier" w:cs="Courier New"/>
        </w:rPr>
      </w:pPr>
      <w:r w:rsidRPr="00723676">
        <w:rPr>
          <w:rFonts w:ascii="Courier" w:hAnsi="Courier" w:cs="Courier New"/>
        </w:rPr>
        <w:t>&gt; sample(1:40, 5)</w:t>
      </w:r>
    </w:p>
    <w:p w:rsidR="00835E46" w:rsidRPr="00723676" w:rsidRDefault="004C2F77" w:rsidP="00C87FAB">
      <w:pPr>
        <w:rPr>
          <w:rFonts w:ascii="Courier" w:hAnsi="Courier" w:cs="Courier New"/>
        </w:rPr>
      </w:pPr>
      <w:r w:rsidRPr="00723676">
        <w:rPr>
          <w:rFonts w:ascii="Courier" w:hAnsi="Courier" w:cs="Courier New"/>
        </w:rPr>
        <w:t xml:space="preserve"> </w:t>
      </w:r>
      <w:r w:rsidR="00835E46" w:rsidRPr="00723676">
        <w:rPr>
          <w:rFonts w:ascii="Courier" w:hAnsi="Courier" w:cs="Courier New"/>
        </w:rPr>
        <w:t>[1] 32 26  6 18  9</w:t>
      </w:r>
    </w:p>
    <w:p w:rsidR="00835E46" w:rsidRPr="00AF07AD" w:rsidRDefault="00835E46" w:rsidP="00C87FAB">
      <w:pPr>
        <w:rPr>
          <w:rFonts w:ascii="Courier New" w:hAnsi="Courier New" w:cs="Courier New"/>
        </w:rPr>
      </w:pPr>
    </w:p>
    <w:p w:rsidR="00835E46" w:rsidRPr="00AF07AD" w:rsidRDefault="00171EE6" w:rsidP="00C87FAB">
      <w:r w:rsidRPr="00AF07AD">
        <w:t xml:space="preserve">Kết quả trên cho biết đối tượng 32, 26, 8, 18 và 9 được chọn.  </w:t>
      </w:r>
      <w:r w:rsidR="00835E46" w:rsidRPr="00AF07AD">
        <w:t xml:space="preserve">Mỗi lần ra lệnh này, </w:t>
      </w:r>
      <w:r w:rsidR="00835E46" w:rsidRPr="00AF07AD">
        <w:rPr>
          <w:rFonts w:ascii="Arial" w:hAnsi="Arial" w:cs="Arial"/>
        </w:rPr>
        <w:t xml:space="preserve">R </w:t>
      </w:r>
      <w:r w:rsidR="00835E46" w:rsidRPr="00AF07AD">
        <w:t>sẽ chọn một mẫu khác, chứ không</w:t>
      </w:r>
      <w:r w:rsidR="00EF0C27" w:rsidRPr="00AF07AD">
        <w:t xml:space="preserve"> hoàn toàn giống như mẫu trên. </w:t>
      </w:r>
      <w:r w:rsidR="00835E46" w:rsidRPr="00AF07AD">
        <w:t xml:space="preserve">Ví dụ: </w:t>
      </w:r>
    </w:p>
    <w:p w:rsidR="00835E46" w:rsidRDefault="00835E46" w:rsidP="00835E46">
      <w:pPr>
        <w:jc w:val="both"/>
      </w:pPr>
    </w:p>
    <w:p w:rsidR="00835E46" w:rsidRPr="00723676" w:rsidRDefault="00835E46" w:rsidP="00835E46">
      <w:pPr>
        <w:jc w:val="both"/>
        <w:rPr>
          <w:rFonts w:ascii="Courier" w:hAnsi="Courier" w:cs="Courier New"/>
          <w:sz w:val="20"/>
          <w:szCs w:val="20"/>
        </w:rPr>
      </w:pPr>
      <w:r w:rsidRPr="00723676">
        <w:rPr>
          <w:rFonts w:ascii="Courier" w:hAnsi="Courier" w:cs="Courier New"/>
          <w:sz w:val="20"/>
          <w:szCs w:val="20"/>
        </w:rPr>
        <w:t>&gt; sample(1:40, 5)</w:t>
      </w:r>
    </w:p>
    <w:p w:rsidR="00835E46" w:rsidRPr="00723676" w:rsidRDefault="00835E46" w:rsidP="00835E46">
      <w:pPr>
        <w:jc w:val="both"/>
        <w:rPr>
          <w:rFonts w:ascii="Courier" w:hAnsi="Courier" w:cs="Courier New"/>
          <w:sz w:val="20"/>
          <w:szCs w:val="20"/>
        </w:rPr>
      </w:pPr>
      <w:r w:rsidRPr="00723676">
        <w:rPr>
          <w:rFonts w:ascii="Courier" w:hAnsi="Courier" w:cs="Courier New"/>
          <w:sz w:val="20"/>
          <w:szCs w:val="20"/>
        </w:rPr>
        <w:t>[1]  5 22 35 19  4</w:t>
      </w:r>
    </w:p>
    <w:p w:rsidR="00835E46" w:rsidRPr="00BE2EBA" w:rsidRDefault="00835E46" w:rsidP="00835E46">
      <w:pPr>
        <w:jc w:val="both"/>
        <w:rPr>
          <w:rFonts w:ascii="Courier New" w:hAnsi="Courier New" w:cs="Courier New"/>
          <w:sz w:val="20"/>
          <w:szCs w:val="20"/>
        </w:rPr>
      </w:pPr>
    </w:p>
    <w:p w:rsidR="00926554" w:rsidRPr="00723676" w:rsidRDefault="00926554" w:rsidP="00926554">
      <w:pPr>
        <w:jc w:val="both"/>
        <w:rPr>
          <w:rFonts w:ascii="Courier" w:hAnsi="Courier" w:cs="Courier New"/>
          <w:sz w:val="20"/>
          <w:szCs w:val="20"/>
        </w:rPr>
      </w:pPr>
      <w:r w:rsidRPr="00723676">
        <w:rPr>
          <w:rFonts w:ascii="Courier" w:hAnsi="Courier" w:cs="Courier New"/>
          <w:sz w:val="20"/>
          <w:szCs w:val="20"/>
        </w:rPr>
        <w:t>&gt; sample(1:40, 5)</w:t>
      </w:r>
    </w:p>
    <w:p w:rsidR="00926554" w:rsidRPr="00723676" w:rsidRDefault="00926554" w:rsidP="00926554">
      <w:pPr>
        <w:jc w:val="both"/>
        <w:rPr>
          <w:rFonts w:ascii="Courier" w:hAnsi="Courier" w:cs="Courier New"/>
          <w:sz w:val="20"/>
          <w:szCs w:val="20"/>
        </w:rPr>
      </w:pPr>
      <w:r w:rsidRPr="00723676">
        <w:rPr>
          <w:rFonts w:ascii="Courier" w:hAnsi="Courier" w:cs="Courier New"/>
          <w:sz w:val="20"/>
          <w:szCs w:val="20"/>
        </w:rPr>
        <w:t>[1] 24 26 12  6 22</w:t>
      </w:r>
    </w:p>
    <w:p w:rsidR="00926554" w:rsidRPr="00723676" w:rsidRDefault="00926554" w:rsidP="00926554">
      <w:pPr>
        <w:jc w:val="both"/>
        <w:rPr>
          <w:rFonts w:ascii="Courier" w:hAnsi="Courier" w:cs="Courier New"/>
          <w:sz w:val="20"/>
          <w:szCs w:val="20"/>
        </w:rPr>
      </w:pPr>
    </w:p>
    <w:p w:rsidR="00926554" w:rsidRPr="00723676" w:rsidRDefault="00926554" w:rsidP="00926554">
      <w:pPr>
        <w:jc w:val="both"/>
        <w:rPr>
          <w:rFonts w:ascii="Courier" w:hAnsi="Courier" w:cs="Courier New"/>
          <w:sz w:val="20"/>
          <w:szCs w:val="20"/>
        </w:rPr>
      </w:pPr>
      <w:r w:rsidRPr="00723676">
        <w:rPr>
          <w:rFonts w:ascii="Courier" w:hAnsi="Courier" w:cs="Courier New"/>
          <w:sz w:val="20"/>
          <w:szCs w:val="20"/>
        </w:rPr>
        <w:t>&gt; sample(1:40, 5)</w:t>
      </w:r>
    </w:p>
    <w:p w:rsidR="00926554" w:rsidRPr="00723676" w:rsidRDefault="00926554" w:rsidP="00926554">
      <w:pPr>
        <w:jc w:val="both"/>
        <w:rPr>
          <w:rFonts w:ascii="Courier" w:hAnsi="Courier" w:cs="Courier New"/>
          <w:sz w:val="20"/>
          <w:szCs w:val="20"/>
        </w:rPr>
      </w:pPr>
      <w:r w:rsidRPr="00723676">
        <w:rPr>
          <w:rFonts w:ascii="Courier" w:hAnsi="Courier" w:cs="Courier New"/>
          <w:sz w:val="20"/>
          <w:szCs w:val="20"/>
        </w:rPr>
        <w:t>[1] 22 38 11  6 18</w:t>
      </w:r>
    </w:p>
    <w:p w:rsidR="00790562" w:rsidRPr="00723676" w:rsidRDefault="00790562" w:rsidP="00926554">
      <w:pPr>
        <w:jc w:val="both"/>
        <w:rPr>
          <w:rFonts w:ascii="Courier" w:hAnsi="Courier" w:cs="Courier New"/>
          <w:sz w:val="20"/>
          <w:szCs w:val="20"/>
        </w:rPr>
      </w:pPr>
    </w:p>
    <w:p w:rsidR="00926554" w:rsidRDefault="00926554" w:rsidP="00835E46">
      <w:pPr>
        <w:jc w:val="both"/>
      </w:pPr>
      <w:r>
        <w:t>v.v…</w:t>
      </w:r>
    </w:p>
    <w:p w:rsidR="00790562" w:rsidRDefault="00790562" w:rsidP="00835E46">
      <w:pPr>
        <w:jc w:val="both"/>
      </w:pPr>
    </w:p>
    <w:p w:rsidR="00835E46" w:rsidRPr="00AF07AD" w:rsidRDefault="00835E46" w:rsidP="00C87FAB">
      <w:r w:rsidRPr="00AF07AD">
        <w:t xml:space="preserve">Trên đây là lệnh để chúng ta chọn mẫu ngẫu nhiên mà không thay thế (random sampling without replacement), tức là mỗi lần chọn mẫu, chúng ta không bỏ lại các mẫu đã chọn vào quần thể.   </w:t>
      </w:r>
    </w:p>
    <w:p w:rsidR="00835E46" w:rsidRPr="00AF07AD" w:rsidRDefault="00835E46" w:rsidP="00C87FAB"/>
    <w:p w:rsidR="00835E46" w:rsidRPr="00AF07AD" w:rsidRDefault="00835E46" w:rsidP="00C87FAB">
      <w:r w:rsidRPr="00AF07AD">
        <w:t>Nhưng nếu chúng ta muốn chọn mẫu thay thế (tức mỗi lần chọn ra một số đối tượng, chúng ta bỏ vào lại trong q</w:t>
      </w:r>
      <w:r w:rsidR="00EF0C27" w:rsidRPr="00AF07AD">
        <w:t xml:space="preserve">uần thể để chọn tiếp lần sau). </w:t>
      </w:r>
      <w:r w:rsidRPr="00AF07AD">
        <w:t xml:space="preserve">Ví dụ, chúng ta muốn chọn 10 người từ một quần thể 50 người, bằng cách lấy mẫu với thay thế (random sampling with replacement), chúng ta chỉ cần thêm tham số </w:t>
      </w:r>
      <w:r w:rsidRPr="00AF07AD">
        <w:rPr>
          <w:rFonts w:ascii="Courier New" w:hAnsi="Courier New" w:cs="Courier New"/>
        </w:rPr>
        <w:t>replace=TRUE</w:t>
      </w:r>
      <w:r w:rsidRPr="00AF07AD">
        <w:t>:</w:t>
      </w:r>
    </w:p>
    <w:p w:rsidR="00835E46" w:rsidRPr="00723676" w:rsidRDefault="00835E46" w:rsidP="00835E46">
      <w:pPr>
        <w:jc w:val="both"/>
        <w:rPr>
          <w:rFonts w:ascii="Courier" w:hAnsi="Courier"/>
        </w:rPr>
      </w:pPr>
    </w:p>
    <w:p w:rsidR="00835E46" w:rsidRPr="00723676" w:rsidRDefault="00835E46" w:rsidP="00835E46">
      <w:pPr>
        <w:jc w:val="both"/>
        <w:rPr>
          <w:rFonts w:ascii="Courier" w:hAnsi="Courier" w:cs="Courier New"/>
          <w:sz w:val="20"/>
          <w:szCs w:val="20"/>
        </w:rPr>
      </w:pPr>
      <w:r w:rsidRPr="00723676">
        <w:rPr>
          <w:rFonts w:ascii="Courier" w:hAnsi="Courier" w:cs="Courier New"/>
          <w:sz w:val="20"/>
          <w:szCs w:val="20"/>
        </w:rPr>
        <w:t>&gt; sample(1:50, 10, replace=T)</w:t>
      </w:r>
    </w:p>
    <w:p w:rsidR="00BE2EBA" w:rsidRPr="00723676" w:rsidRDefault="00BE2EBA" w:rsidP="00835E46">
      <w:pPr>
        <w:jc w:val="both"/>
        <w:rPr>
          <w:rFonts w:ascii="Courier" w:hAnsi="Courier" w:cs="Courier New"/>
          <w:sz w:val="20"/>
          <w:szCs w:val="20"/>
        </w:rPr>
      </w:pPr>
    </w:p>
    <w:p w:rsidR="00835E46" w:rsidRPr="00723676" w:rsidRDefault="00835E46" w:rsidP="00835E46">
      <w:pPr>
        <w:jc w:val="both"/>
        <w:rPr>
          <w:rFonts w:ascii="Courier" w:hAnsi="Courier" w:cs="Courier New"/>
          <w:sz w:val="20"/>
          <w:szCs w:val="20"/>
        </w:rPr>
      </w:pPr>
      <w:r w:rsidRPr="00723676">
        <w:rPr>
          <w:rFonts w:ascii="Courier" w:hAnsi="Courier" w:cs="Courier New"/>
          <w:sz w:val="20"/>
          <w:szCs w:val="20"/>
        </w:rPr>
        <w:t xml:space="preserve"> [1] 31 44  6  8 47 50 10 16 29 23</w:t>
      </w:r>
    </w:p>
    <w:p w:rsidR="00835E46" w:rsidRPr="00723676" w:rsidRDefault="00835E46" w:rsidP="00835E46">
      <w:pPr>
        <w:jc w:val="both"/>
        <w:rPr>
          <w:rFonts w:ascii="Courier" w:hAnsi="Courier"/>
        </w:rPr>
      </w:pPr>
    </w:p>
    <w:p w:rsidR="00835E46" w:rsidRPr="00AF07AD" w:rsidRDefault="00835E46" w:rsidP="00C87FAB">
      <w:r w:rsidRPr="00AF07AD">
        <w:t xml:space="preserve">Hay ném một đồng xu </w:t>
      </w:r>
      <w:r w:rsidR="00926554" w:rsidRPr="00AF07AD">
        <w:t xml:space="preserve">10 lần; mỗi lần, dĩ nhiên đồng xu có </w:t>
      </w:r>
      <w:r w:rsidRPr="00AF07AD">
        <w:t xml:space="preserve">2 </w:t>
      </w:r>
      <w:r w:rsidR="00926554" w:rsidRPr="00AF07AD">
        <w:t xml:space="preserve">kết quả </w:t>
      </w:r>
      <w:r w:rsidRPr="00AF07AD">
        <w:t>H và T</w:t>
      </w:r>
      <w:r w:rsidR="00926554" w:rsidRPr="00AF07AD">
        <w:t>;</w:t>
      </w:r>
      <w:r w:rsidRPr="00AF07AD">
        <w:t xml:space="preserve"> </w:t>
      </w:r>
      <w:r w:rsidR="00926554" w:rsidRPr="00AF07AD">
        <w:t xml:space="preserve">và </w:t>
      </w:r>
      <w:r w:rsidRPr="00AF07AD">
        <w:t xml:space="preserve">kết quả </w:t>
      </w:r>
      <w:r w:rsidR="00926554" w:rsidRPr="00AF07AD">
        <w:t xml:space="preserve">10 lần có thể </w:t>
      </w:r>
      <w:r w:rsidRPr="00AF07AD">
        <w:t xml:space="preserve">là: </w:t>
      </w:r>
    </w:p>
    <w:p w:rsidR="00790562" w:rsidRDefault="00790562" w:rsidP="00C87FAB">
      <w:pPr>
        <w:rPr>
          <w:rFonts w:ascii="Courier New" w:hAnsi="Courier New" w:cs="Courier New"/>
          <w:sz w:val="20"/>
          <w:szCs w:val="20"/>
        </w:rPr>
      </w:pPr>
    </w:p>
    <w:p w:rsidR="00926554" w:rsidRPr="00723676" w:rsidRDefault="00835E46" w:rsidP="00C87FAB">
      <w:pPr>
        <w:rPr>
          <w:rFonts w:ascii="Courier" w:hAnsi="Courier" w:cs="Courier New"/>
          <w:sz w:val="20"/>
          <w:szCs w:val="20"/>
        </w:rPr>
      </w:pPr>
      <w:r w:rsidRPr="00723676">
        <w:rPr>
          <w:rFonts w:ascii="Courier" w:hAnsi="Courier" w:cs="Courier New"/>
          <w:sz w:val="20"/>
          <w:szCs w:val="20"/>
        </w:rPr>
        <w:t xml:space="preserve">&gt; </w:t>
      </w:r>
      <w:r w:rsidR="00926554" w:rsidRPr="00723676">
        <w:rPr>
          <w:rFonts w:ascii="Courier" w:hAnsi="Courier" w:cs="Courier New"/>
          <w:sz w:val="20"/>
          <w:szCs w:val="20"/>
        </w:rPr>
        <w:t>sample(c("H", "T"), 10, replace=T)</w:t>
      </w:r>
    </w:p>
    <w:p w:rsidR="00BE2EBA" w:rsidRPr="00723676" w:rsidRDefault="00BE2EBA" w:rsidP="00C87FAB">
      <w:pPr>
        <w:rPr>
          <w:rFonts w:ascii="Courier" w:hAnsi="Courier" w:cs="Courier New"/>
          <w:sz w:val="20"/>
          <w:szCs w:val="20"/>
        </w:rPr>
      </w:pPr>
    </w:p>
    <w:p w:rsidR="00835E46" w:rsidRPr="00723676" w:rsidRDefault="00926554" w:rsidP="00C87FAB">
      <w:pPr>
        <w:rPr>
          <w:rFonts w:ascii="Courier" w:hAnsi="Courier" w:cs="Courier New"/>
          <w:sz w:val="20"/>
          <w:szCs w:val="20"/>
        </w:rPr>
      </w:pPr>
      <w:r w:rsidRPr="00723676">
        <w:rPr>
          <w:rFonts w:ascii="Courier" w:hAnsi="Courier" w:cs="Courier New"/>
          <w:sz w:val="20"/>
          <w:szCs w:val="20"/>
        </w:rPr>
        <w:t xml:space="preserve"> [1] "H" "T" "H" "H" "H" "T" "H" "H" "T" "T"</w:t>
      </w:r>
    </w:p>
    <w:p w:rsidR="00835E46" w:rsidRDefault="00835E46" w:rsidP="00C87FAB"/>
    <w:p w:rsidR="007E5E2E" w:rsidRPr="00AF07AD" w:rsidRDefault="007E5E2E" w:rsidP="00C87FAB">
      <w:r w:rsidRPr="00AF07AD">
        <w:t>Cũng có thể tưởng tượng chúng ta có 5 quả banh màu xanh (</w:t>
      </w:r>
      <w:r w:rsidRPr="00AF07AD">
        <w:rPr>
          <w:rFonts w:ascii="Courier New" w:hAnsi="Courier New" w:cs="Courier New"/>
        </w:rPr>
        <w:t>X</w:t>
      </w:r>
      <w:r w:rsidRPr="00AF07AD">
        <w:t>) và 5 quả banh màu đỏ (</w:t>
      </w:r>
      <w:r w:rsidRPr="00AF07AD">
        <w:rPr>
          <w:rFonts w:ascii="Courier New" w:hAnsi="Courier New" w:cs="Courier New"/>
        </w:rPr>
        <w:t>D</w:t>
      </w:r>
      <w:r w:rsidRPr="00AF07AD">
        <w:t xml:space="preserve">) trong một bao.  Nếu chúng ta chọn 1 quả banh, ghi nhận màu, rồi để lại vào bao; rồi lại chọn 1 quả banh khác, ghi nhận màu, và bỏ vào bao lại.  Cứ như thế, chúng ta chọn 20 lần, kết quả có thể là: </w:t>
      </w:r>
    </w:p>
    <w:p w:rsidR="00926554" w:rsidRDefault="00926554" w:rsidP="00835E46">
      <w:pPr>
        <w:jc w:val="both"/>
      </w:pPr>
    </w:p>
    <w:p w:rsidR="00926554" w:rsidRPr="00723676" w:rsidRDefault="00926554" w:rsidP="00BE2EBA">
      <w:pPr>
        <w:ind w:right="-540"/>
        <w:rPr>
          <w:rFonts w:ascii="Courier" w:hAnsi="Courier" w:cs="Courier New"/>
          <w:sz w:val="20"/>
          <w:szCs w:val="20"/>
        </w:rPr>
      </w:pPr>
      <w:r w:rsidRPr="00723676">
        <w:rPr>
          <w:rFonts w:ascii="Courier" w:hAnsi="Courier" w:cs="Courier New"/>
          <w:sz w:val="20"/>
          <w:szCs w:val="20"/>
        </w:rPr>
        <w:t>&gt; sample(c("X", "D"), 20, replace=T)</w:t>
      </w:r>
    </w:p>
    <w:p w:rsidR="00BE2EBA" w:rsidRPr="00723676" w:rsidRDefault="00BE2EBA" w:rsidP="00BE2EBA">
      <w:pPr>
        <w:ind w:right="-540"/>
        <w:rPr>
          <w:rFonts w:ascii="Courier" w:hAnsi="Courier" w:cs="Courier New"/>
          <w:sz w:val="20"/>
          <w:szCs w:val="20"/>
        </w:rPr>
      </w:pPr>
    </w:p>
    <w:p w:rsidR="00926554" w:rsidRPr="00723676" w:rsidRDefault="00926554" w:rsidP="00BE2EBA">
      <w:pPr>
        <w:ind w:right="-540"/>
        <w:rPr>
          <w:rFonts w:ascii="Courier" w:hAnsi="Courier" w:cs="Courier New"/>
          <w:sz w:val="20"/>
          <w:szCs w:val="20"/>
        </w:rPr>
      </w:pPr>
      <w:r w:rsidRPr="00723676">
        <w:rPr>
          <w:rFonts w:ascii="Courier" w:hAnsi="Courier" w:cs="Courier New"/>
          <w:sz w:val="20"/>
          <w:szCs w:val="20"/>
        </w:rPr>
        <w:t>[1] "X" "D" "D" "D" "D" "D" "X" "X" "X" "X" "X" "D" "X" "X" "D" "X" "X" "X" "X"</w:t>
      </w:r>
    </w:p>
    <w:p w:rsidR="00BE2EBA" w:rsidRPr="00723676" w:rsidRDefault="00BE2EBA" w:rsidP="00BE2EBA">
      <w:pPr>
        <w:ind w:right="-540"/>
        <w:rPr>
          <w:rFonts w:ascii="Courier" w:hAnsi="Courier" w:cs="Courier New"/>
          <w:sz w:val="20"/>
          <w:szCs w:val="20"/>
        </w:rPr>
      </w:pPr>
    </w:p>
    <w:p w:rsidR="00926554" w:rsidRPr="00723676" w:rsidRDefault="00926554" w:rsidP="00BE2EBA">
      <w:pPr>
        <w:ind w:right="-540"/>
        <w:rPr>
          <w:rFonts w:ascii="Courier" w:hAnsi="Courier" w:cs="Courier New"/>
          <w:sz w:val="20"/>
          <w:szCs w:val="20"/>
        </w:rPr>
      </w:pPr>
      <w:r w:rsidRPr="00723676">
        <w:rPr>
          <w:rFonts w:ascii="Courier" w:hAnsi="Courier" w:cs="Courier New"/>
          <w:sz w:val="20"/>
          <w:szCs w:val="20"/>
        </w:rPr>
        <w:t>[20] "D"</w:t>
      </w:r>
    </w:p>
    <w:p w:rsidR="00926554" w:rsidRPr="00EF0C27" w:rsidRDefault="00926554" w:rsidP="00835E46">
      <w:pPr>
        <w:jc w:val="both"/>
        <w:rPr>
          <w:spacing w:val="-6"/>
        </w:rPr>
      </w:pPr>
    </w:p>
    <w:p w:rsidR="007E5E2E" w:rsidRPr="00AF07AD" w:rsidRDefault="007E5E2E" w:rsidP="00C87FAB">
      <w:pPr>
        <w:rPr>
          <w:spacing w:val="-5"/>
        </w:rPr>
      </w:pPr>
      <w:r w:rsidRPr="00AF07AD">
        <w:rPr>
          <w:spacing w:val="-5"/>
        </w:rPr>
        <w:lastRenderedPageBreak/>
        <w:t>Ngoài ra, chúng ta còn có thể lấy m</w:t>
      </w:r>
      <w:r w:rsidR="00EF0C27" w:rsidRPr="00AF07AD">
        <w:rPr>
          <w:spacing w:val="-5"/>
        </w:rPr>
        <w:t xml:space="preserve">ẫu với một xác suất cho trước. </w:t>
      </w:r>
      <w:r w:rsidRPr="00AF07AD">
        <w:rPr>
          <w:spacing w:val="-5"/>
        </w:rPr>
        <w:t xml:space="preserve">Trong hàm sau đây, chúng ta chọn 10 đối tượng từ dãy số 1 đến 5, nhưng xác suất không bằng nhau: </w:t>
      </w:r>
    </w:p>
    <w:p w:rsidR="007E5E2E" w:rsidRDefault="007E5E2E" w:rsidP="00C87FAB"/>
    <w:p w:rsidR="007E5E2E" w:rsidRPr="00723676" w:rsidRDefault="007E5E2E" w:rsidP="00C87FAB">
      <w:pPr>
        <w:ind w:right="-540"/>
        <w:rPr>
          <w:rFonts w:ascii="Courier" w:hAnsi="Courier" w:cs="Courier New"/>
          <w:sz w:val="20"/>
          <w:szCs w:val="20"/>
        </w:rPr>
      </w:pPr>
      <w:r w:rsidRPr="00723676">
        <w:rPr>
          <w:rFonts w:ascii="Courier" w:hAnsi="Courier" w:cs="Courier New"/>
          <w:sz w:val="20"/>
          <w:szCs w:val="20"/>
        </w:rPr>
        <w:t>&gt; sample(5, 10, prob=c(0.3, 0.4, 0.1, 0.1, 0.1), replace=T)</w:t>
      </w:r>
    </w:p>
    <w:p w:rsidR="007E5E2E" w:rsidRPr="00723676" w:rsidRDefault="007E5E2E" w:rsidP="00C87FAB">
      <w:pPr>
        <w:ind w:right="-540"/>
        <w:rPr>
          <w:rFonts w:ascii="Courier" w:hAnsi="Courier" w:cs="Courier New"/>
          <w:sz w:val="20"/>
          <w:szCs w:val="20"/>
        </w:rPr>
      </w:pPr>
      <w:r w:rsidRPr="00723676">
        <w:rPr>
          <w:rFonts w:ascii="Courier" w:hAnsi="Courier" w:cs="Courier New"/>
          <w:sz w:val="20"/>
          <w:szCs w:val="20"/>
        </w:rPr>
        <w:t>[1] 3 1 3 2 2 2 2 2 5 1</w:t>
      </w:r>
    </w:p>
    <w:p w:rsidR="007E5E2E" w:rsidRDefault="007E5E2E" w:rsidP="00C87FAB"/>
    <w:p w:rsidR="00ED2406" w:rsidRDefault="007E5E2E" w:rsidP="00C87FAB">
      <w:r w:rsidRPr="00AF07AD">
        <w:t xml:space="preserve">Đối tượng 1 được chọn 2 lần, đối tượng 2 được chọn 5 lần, đối tượng 3 được chọn 2 lần, v.v…  Tuy không hoàn toàn phù hợp với xác suất 0.3, 0.4, 0.1 như cung cấp vì số mẫu còn nhỏ, nhưng cũng không quá xa với kì vọng.  </w:t>
      </w:r>
    </w:p>
    <w:p w:rsidR="00482C08" w:rsidRDefault="00482C08" w:rsidP="00C87FAB"/>
    <w:p w:rsidR="005B460F" w:rsidRPr="005B460F" w:rsidRDefault="005B460F" w:rsidP="005B460F">
      <w:pPr>
        <w:jc w:val="center"/>
        <w:rPr>
          <w:lang w:val="vi-VN"/>
        </w:rPr>
      </w:pPr>
      <w:r>
        <w:rPr>
          <w:lang w:val="vi-VN"/>
        </w:rPr>
        <w:t>***</w:t>
      </w:r>
    </w:p>
    <w:p w:rsidR="005B460F" w:rsidRDefault="005B460F" w:rsidP="00C87FAB"/>
    <w:p w:rsidR="00482C08" w:rsidRDefault="005B460F" w:rsidP="00C87FAB">
      <w:pPr>
        <w:rPr>
          <w:lang w:val="vi-VN"/>
        </w:rPr>
      </w:pPr>
      <w:r>
        <w:rPr>
          <w:lang w:val="vi-VN"/>
        </w:rPr>
        <w:t xml:space="preserve">Phân tích dữ liệu cần phải có suy luận. Suy luận từ kết quả phân tích thường, ngoài kiến thức chuyên ngành, phải dựa trên nền tảng của xác suất. Lí do đơn giản là vì đa số nghiên cứu khoa học là lấy mẫu, và mỗi lần lấy mẫu là thể hiện một sự bất định. Do đó, lí thuyết xác suất giúp chúng ta có một 'bức tranh' lớn hơn mẫu và có thể dự báo những gì có thể xảy ra. Chương này đã giới thiệu một số hàm quan trọng trong phân tích xác suất và mô phỏng, và chúng ta sẽ tiếp tục áp dụng các hàm này trong các chương sau. </w:t>
      </w:r>
    </w:p>
    <w:p w:rsidR="005B460F" w:rsidRPr="005B460F" w:rsidRDefault="005B460F" w:rsidP="00C87FAB">
      <w:pPr>
        <w:rPr>
          <w:lang w:val="vi-VN"/>
        </w:rPr>
      </w:pPr>
    </w:p>
    <w:sectPr w:rsidR="005B460F" w:rsidRPr="005B460F" w:rsidSect="00C719A6">
      <w:footerReference w:type="even" r:id="rId29"/>
      <w:footerReference w:type="default" r:id="rId30"/>
      <w:pgSz w:w="9072" w:h="13608" w:code="1"/>
      <w:pgMar w:top="1191" w:right="851" w:bottom="1361" w:left="1134" w:header="1134" w:footer="567" w:gutter="0"/>
      <w:pgNumType w:start="4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E7EFA" w:rsidRDefault="007E7EFA">
      <w:r>
        <w:separator/>
      </w:r>
    </w:p>
  </w:endnote>
  <w:endnote w:type="continuationSeparator" w:id="0">
    <w:p w:rsidR="007E7EFA" w:rsidRDefault="007E7E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w:panose1 w:val="00000000000000000000"/>
    <w:charset w:val="00"/>
    <w:family w:val="auto"/>
    <w:pitch w:val="variable"/>
    <w:sig w:usb0="00000003" w:usb1="00000000" w:usb2="00000000" w:usb3="00000000" w:csb0="00000003" w:csb1="00000000"/>
  </w:font>
  <w:font w:name="VNI-Times">
    <w:altName w:val="Times New Roman"/>
    <w:panose1 w:val="020B0604020202020204"/>
    <w:charset w:val="00"/>
    <w:family w:val="auto"/>
    <w:pitch w:val="variable"/>
    <w:sig w:usb0="00000001" w:usb1="00000000" w:usb2="00000000" w:usb3="00000000" w:csb0="00000013" w:csb1="00000000"/>
  </w:font>
  <w:font w:name="Latha">
    <w:panose1 w:val="020B0604020202020204"/>
    <w:charset w:val="00"/>
    <w:family w:val="swiss"/>
    <w:pitch w:val="variable"/>
    <w:sig w:usb0="00100003" w:usb1="00000000" w:usb2="00000000" w:usb3="00000000" w:csb0="00000001" w:csb1="00000000"/>
  </w:font>
  <w:font w:name="Raavi">
    <w:panose1 w:val="020B0502040204020203"/>
    <w:charset w:val="00"/>
    <w:family w:val="swiss"/>
    <w:pitch w:val="variable"/>
    <w:sig w:usb0="0002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70C8" w:rsidRDefault="000F70C8" w:rsidP="00A95CB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4</w:t>
    </w:r>
    <w:r>
      <w:rPr>
        <w:rStyle w:val="PageNumber"/>
      </w:rPr>
      <w:fldChar w:fldCharType="end"/>
    </w:r>
  </w:p>
  <w:p w:rsidR="000F70C8" w:rsidRDefault="000F70C8" w:rsidP="00607DF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70C8" w:rsidRDefault="000F70C8" w:rsidP="00A95CB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3</w:t>
    </w:r>
    <w:r>
      <w:rPr>
        <w:rStyle w:val="PageNumber"/>
      </w:rPr>
      <w:fldChar w:fldCharType="end"/>
    </w:r>
  </w:p>
  <w:p w:rsidR="000F70C8" w:rsidRDefault="000F70C8" w:rsidP="00607DF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E7EFA" w:rsidRDefault="007E7EFA">
      <w:r>
        <w:separator/>
      </w:r>
    </w:p>
  </w:footnote>
  <w:footnote w:type="continuationSeparator" w:id="0">
    <w:p w:rsidR="007E7EFA" w:rsidRDefault="007E7EF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463E349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6621266"/>
    <w:multiLevelType w:val="multilevel"/>
    <w:tmpl w:val="0CA454BA"/>
    <w:lvl w:ilvl="0">
      <w:start w:val="5"/>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83A3C55"/>
    <w:multiLevelType w:val="hybridMultilevel"/>
    <w:tmpl w:val="36CE0418"/>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F684283"/>
    <w:multiLevelType w:val="multilevel"/>
    <w:tmpl w:val="AA2AA53E"/>
    <w:lvl w:ilvl="0">
      <w:start w:val="6"/>
      <w:numFmt w:val="decimal"/>
      <w:lvlText w:val="%1"/>
      <w:lvlJc w:val="left"/>
      <w:pPr>
        <w:tabs>
          <w:tab w:val="num" w:pos="645"/>
        </w:tabs>
        <w:ind w:left="645" w:hanging="645"/>
      </w:pPr>
      <w:rPr>
        <w:rFonts w:hint="default"/>
      </w:rPr>
    </w:lvl>
    <w:lvl w:ilvl="1">
      <w:start w:val="3"/>
      <w:numFmt w:val="decimal"/>
      <w:lvlText w:val="%1.%2"/>
      <w:lvlJc w:val="left"/>
      <w:pPr>
        <w:tabs>
          <w:tab w:val="num" w:pos="645"/>
        </w:tabs>
        <w:ind w:left="645" w:hanging="645"/>
      </w:pPr>
      <w:rPr>
        <w:rFonts w:hint="default"/>
      </w:rPr>
    </w:lvl>
    <w:lvl w:ilvl="2">
      <w:start w:val="5"/>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129503CE"/>
    <w:multiLevelType w:val="hybridMultilevel"/>
    <w:tmpl w:val="91E21CD6"/>
    <w:lvl w:ilvl="0" w:tplc="695C45D0">
      <w:numFmt w:val="bullet"/>
      <w:lvlText w:val=""/>
      <w:lvlJc w:val="left"/>
      <w:pPr>
        <w:tabs>
          <w:tab w:val="num" w:pos="720"/>
        </w:tabs>
        <w:ind w:left="720" w:hanging="360"/>
      </w:pPr>
      <w:rPr>
        <w:rFonts w:ascii="Wingdings" w:eastAsia="Times New Roman" w:hAnsi="Wingdings"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C013AF6"/>
    <w:multiLevelType w:val="hybridMultilevel"/>
    <w:tmpl w:val="1CC40B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CB54A3E"/>
    <w:multiLevelType w:val="multilevel"/>
    <w:tmpl w:val="AA2AA53E"/>
    <w:lvl w:ilvl="0">
      <w:start w:val="6"/>
      <w:numFmt w:val="decimal"/>
      <w:lvlText w:val="%1"/>
      <w:lvlJc w:val="left"/>
      <w:pPr>
        <w:tabs>
          <w:tab w:val="num" w:pos="645"/>
        </w:tabs>
        <w:ind w:left="645" w:hanging="645"/>
      </w:pPr>
      <w:rPr>
        <w:rFonts w:hint="default"/>
      </w:rPr>
    </w:lvl>
    <w:lvl w:ilvl="1">
      <w:start w:val="3"/>
      <w:numFmt w:val="decimal"/>
      <w:lvlText w:val="%1.%2"/>
      <w:lvlJc w:val="left"/>
      <w:pPr>
        <w:tabs>
          <w:tab w:val="num" w:pos="645"/>
        </w:tabs>
        <w:ind w:left="645" w:hanging="645"/>
      </w:pPr>
      <w:rPr>
        <w:rFonts w:hint="default"/>
      </w:rPr>
    </w:lvl>
    <w:lvl w:ilvl="2">
      <w:start w:val="5"/>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4790B08"/>
    <w:multiLevelType w:val="hybridMultilevel"/>
    <w:tmpl w:val="ECA4D1F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2"/>
  </w:num>
  <w:num w:numId="2">
    <w:abstractNumId w:val="7"/>
  </w:num>
  <w:num w:numId="3">
    <w:abstractNumId w:val="5"/>
  </w:num>
  <w:num w:numId="4">
    <w:abstractNumId w:val="0"/>
  </w:num>
  <w:num w:numId="5">
    <w:abstractNumId w:val="4"/>
  </w:num>
  <w:num w:numId="6">
    <w:abstractNumId w:val="3"/>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2"/>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238E"/>
    <w:rsid w:val="000217FB"/>
    <w:rsid w:val="0002626A"/>
    <w:rsid w:val="00031410"/>
    <w:rsid w:val="000319B7"/>
    <w:rsid w:val="000419A0"/>
    <w:rsid w:val="00045B04"/>
    <w:rsid w:val="000521BD"/>
    <w:rsid w:val="000625A0"/>
    <w:rsid w:val="0009447E"/>
    <w:rsid w:val="000A0577"/>
    <w:rsid w:val="000A2897"/>
    <w:rsid w:val="000A3EF1"/>
    <w:rsid w:val="000B2336"/>
    <w:rsid w:val="000D72B5"/>
    <w:rsid w:val="000F425D"/>
    <w:rsid w:val="000F70C8"/>
    <w:rsid w:val="00127AD0"/>
    <w:rsid w:val="0014253D"/>
    <w:rsid w:val="001445B3"/>
    <w:rsid w:val="0015063E"/>
    <w:rsid w:val="00171EE6"/>
    <w:rsid w:val="001737EC"/>
    <w:rsid w:val="001754E2"/>
    <w:rsid w:val="0017655D"/>
    <w:rsid w:val="00182FA8"/>
    <w:rsid w:val="00197A7D"/>
    <w:rsid w:val="001A0B51"/>
    <w:rsid w:val="001B6411"/>
    <w:rsid w:val="001C1D19"/>
    <w:rsid w:val="001C7484"/>
    <w:rsid w:val="001D40B7"/>
    <w:rsid w:val="001D42DC"/>
    <w:rsid w:val="0020301D"/>
    <w:rsid w:val="00203605"/>
    <w:rsid w:val="00204707"/>
    <w:rsid w:val="00210881"/>
    <w:rsid w:val="00220B40"/>
    <w:rsid w:val="00234515"/>
    <w:rsid w:val="00240974"/>
    <w:rsid w:val="002419A5"/>
    <w:rsid w:val="002444AB"/>
    <w:rsid w:val="00247FBC"/>
    <w:rsid w:val="0026375D"/>
    <w:rsid w:val="0027265B"/>
    <w:rsid w:val="0028278D"/>
    <w:rsid w:val="002D3DA7"/>
    <w:rsid w:val="002D4AEA"/>
    <w:rsid w:val="00336F63"/>
    <w:rsid w:val="003554B8"/>
    <w:rsid w:val="00356C7A"/>
    <w:rsid w:val="00364156"/>
    <w:rsid w:val="00375366"/>
    <w:rsid w:val="00392DB6"/>
    <w:rsid w:val="003A5A03"/>
    <w:rsid w:val="003B20C6"/>
    <w:rsid w:val="003B3D91"/>
    <w:rsid w:val="003B7447"/>
    <w:rsid w:val="003D003F"/>
    <w:rsid w:val="003E3BC9"/>
    <w:rsid w:val="003E4A61"/>
    <w:rsid w:val="003F20DC"/>
    <w:rsid w:val="00404445"/>
    <w:rsid w:val="00440BD0"/>
    <w:rsid w:val="00454054"/>
    <w:rsid w:val="0047377C"/>
    <w:rsid w:val="00482C08"/>
    <w:rsid w:val="004B496F"/>
    <w:rsid w:val="004C2F77"/>
    <w:rsid w:val="004E2E11"/>
    <w:rsid w:val="004F1120"/>
    <w:rsid w:val="005013F0"/>
    <w:rsid w:val="00507118"/>
    <w:rsid w:val="005101D7"/>
    <w:rsid w:val="00512708"/>
    <w:rsid w:val="005311F1"/>
    <w:rsid w:val="005474B1"/>
    <w:rsid w:val="00547E45"/>
    <w:rsid w:val="00565247"/>
    <w:rsid w:val="00570BF3"/>
    <w:rsid w:val="005908B3"/>
    <w:rsid w:val="00596F2F"/>
    <w:rsid w:val="0059775A"/>
    <w:rsid w:val="005B17E4"/>
    <w:rsid w:val="005B460F"/>
    <w:rsid w:val="005D36EF"/>
    <w:rsid w:val="005F402E"/>
    <w:rsid w:val="00607DFC"/>
    <w:rsid w:val="0061343F"/>
    <w:rsid w:val="00621531"/>
    <w:rsid w:val="00623801"/>
    <w:rsid w:val="00637E5E"/>
    <w:rsid w:val="00667540"/>
    <w:rsid w:val="0067468F"/>
    <w:rsid w:val="00675BEF"/>
    <w:rsid w:val="00675E88"/>
    <w:rsid w:val="0068100D"/>
    <w:rsid w:val="00684828"/>
    <w:rsid w:val="00692E13"/>
    <w:rsid w:val="006A02A1"/>
    <w:rsid w:val="006C41CA"/>
    <w:rsid w:val="006C48AA"/>
    <w:rsid w:val="006D0687"/>
    <w:rsid w:val="006D3FA8"/>
    <w:rsid w:val="006F1808"/>
    <w:rsid w:val="006F3AE2"/>
    <w:rsid w:val="00714CCB"/>
    <w:rsid w:val="00720470"/>
    <w:rsid w:val="00723676"/>
    <w:rsid w:val="00734D92"/>
    <w:rsid w:val="00741B74"/>
    <w:rsid w:val="00745B96"/>
    <w:rsid w:val="00790562"/>
    <w:rsid w:val="007B0F10"/>
    <w:rsid w:val="007D23C8"/>
    <w:rsid w:val="007D24C7"/>
    <w:rsid w:val="007E5E2E"/>
    <w:rsid w:val="007E7EFA"/>
    <w:rsid w:val="00805244"/>
    <w:rsid w:val="0083389D"/>
    <w:rsid w:val="00833EA6"/>
    <w:rsid w:val="00835E46"/>
    <w:rsid w:val="00862AA2"/>
    <w:rsid w:val="0087641A"/>
    <w:rsid w:val="00881EAA"/>
    <w:rsid w:val="00881F5F"/>
    <w:rsid w:val="008B19BB"/>
    <w:rsid w:val="008B3F1F"/>
    <w:rsid w:val="008B6613"/>
    <w:rsid w:val="008C1B8F"/>
    <w:rsid w:val="008D4718"/>
    <w:rsid w:val="008D5D56"/>
    <w:rsid w:val="008F03DD"/>
    <w:rsid w:val="008F0A07"/>
    <w:rsid w:val="00916105"/>
    <w:rsid w:val="00922B67"/>
    <w:rsid w:val="00922D85"/>
    <w:rsid w:val="00923A21"/>
    <w:rsid w:val="00926554"/>
    <w:rsid w:val="00934795"/>
    <w:rsid w:val="00936995"/>
    <w:rsid w:val="0097421E"/>
    <w:rsid w:val="009A392B"/>
    <w:rsid w:val="009E47C3"/>
    <w:rsid w:val="00A10A8A"/>
    <w:rsid w:val="00A12CA8"/>
    <w:rsid w:val="00A15A3F"/>
    <w:rsid w:val="00A16DDF"/>
    <w:rsid w:val="00A21A74"/>
    <w:rsid w:val="00A23439"/>
    <w:rsid w:val="00A32031"/>
    <w:rsid w:val="00A333AC"/>
    <w:rsid w:val="00A33E27"/>
    <w:rsid w:val="00A37656"/>
    <w:rsid w:val="00A50257"/>
    <w:rsid w:val="00A56DA7"/>
    <w:rsid w:val="00A6037C"/>
    <w:rsid w:val="00A71815"/>
    <w:rsid w:val="00A72DF4"/>
    <w:rsid w:val="00A74783"/>
    <w:rsid w:val="00A95CB9"/>
    <w:rsid w:val="00AA199C"/>
    <w:rsid w:val="00AA3293"/>
    <w:rsid w:val="00AA5860"/>
    <w:rsid w:val="00AB5F8D"/>
    <w:rsid w:val="00AC51D1"/>
    <w:rsid w:val="00AC6F1F"/>
    <w:rsid w:val="00AD6970"/>
    <w:rsid w:val="00AD79E9"/>
    <w:rsid w:val="00AF07AD"/>
    <w:rsid w:val="00AF1080"/>
    <w:rsid w:val="00AF538C"/>
    <w:rsid w:val="00B01020"/>
    <w:rsid w:val="00B11DE8"/>
    <w:rsid w:val="00B45072"/>
    <w:rsid w:val="00B66327"/>
    <w:rsid w:val="00B70FC1"/>
    <w:rsid w:val="00B9286A"/>
    <w:rsid w:val="00BA0008"/>
    <w:rsid w:val="00BA7C56"/>
    <w:rsid w:val="00BC5C38"/>
    <w:rsid w:val="00BE2EBA"/>
    <w:rsid w:val="00BE6559"/>
    <w:rsid w:val="00C1627E"/>
    <w:rsid w:val="00C2002D"/>
    <w:rsid w:val="00C5022E"/>
    <w:rsid w:val="00C507B1"/>
    <w:rsid w:val="00C51703"/>
    <w:rsid w:val="00C66095"/>
    <w:rsid w:val="00C71175"/>
    <w:rsid w:val="00C719A6"/>
    <w:rsid w:val="00C769CC"/>
    <w:rsid w:val="00C7742E"/>
    <w:rsid w:val="00C812C8"/>
    <w:rsid w:val="00C87FAB"/>
    <w:rsid w:val="00C919DD"/>
    <w:rsid w:val="00CA714C"/>
    <w:rsid w:val="00CC2D93"/>
    <w:rsid w:val="00CE2121"/>
    <w:rsid w:val="00CE480B"/>
    <w:rsid w:val="00CF1525"/>
    <w:rsid w:val="00CF16D5"/>
    <w:rsid w:val="00CF3F99"/>
    <w:rsid w:val="00D121E9"/>
    <w:rsid w:val="00D270E0"/>
    <w:rsid w:val="00D35FA1"/>
    <w:rsid w:val="00D40C31"/>
    <w:rsid w:val="00D5374F"/>
    <w:rsid w:val="00D55E0E"/>
    <w:rsid w:val="00D6238E"/>
    <w:rsid w:val="00D74675"/>
    <w:rsid w:val="00D81408"/>
    <w:rsid w:val="00D83BF6"/>
    <w:rsid w:val="00D92F24"/>
    <w:rsid w:val="00D975D9"/>
    <w:rsid w:val="00DA48AD"/>
    <w:rsid w:val="00DC7421"/>
    <w:rsid w:val="00DD1FB2"/>
    <w:rsid w:val="00DD2DDE"/>
    <w:rsid w:val="00DE2792"/>
    <w:rsid w:val="00DE5EB0"/>
    <w:rsid w:val="00E07DC2"/>
    <w:rsid w:val="00E227B4"/>
    <w:rsid w:val="00E23FED"/>
    <w:rsid w:val="00E73DFE"/>
    <w:rsid w:val="00E74109"/>
    <w:rsid w:val="00E80694"/>
    <w:rsid w:val="00E80E52"/>
    <w:rsid w:val="00E9579E"/>
    <w:rsid w:val="00EA100D"/>
    <w:rsid w:val="00EB5DA9"/>
    <w:rsid w:val="00EB6D64"/>
    <w:rsid w:val="00ED06BC"/>
    <w:rsid w:val="00ED2406"/>
    <w:rsid w:val="00ED6AD6"/>
    <w:rsid w:val="00EE37DD"/>
    <w:rsid w:val="00EF0C27"/>
    <w:rsid w:val="00EF768F"/>
    <w:rsid w:val="00F01DD2"/>
    <w:rsid w:val="00F03CC2"/>
    <w:rsid w:val="00F337A9"/>
    <w:rsid w:val="00F75666"/>
    <w:rsid w:val="00F779AC"/>
    <w:rsid w:val="00F84251"/>
    <w:rsid w:val="00F9321B"/>
    <w:rsid w:val="00FA02D8"/>
    <w:rsid w:val="00FA5ED2"/>
    <w:rsid w:val="00FB33DE"/>
    <w:rsid w:val="00FC5390"/>
    <w:rsid w:val="00FD368E"/>
    <w:rsid w:val="00FE2DA1"/>
    <w:rsid w:val="00FF161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E28552F"/>
  <w14:defaultImageDpi w14:val="300"/>
  <w15:chartTrackingRefBased/>
  <w15:docId w15:val="{9A4C8C67-D01F-4042-A2B5-D16E21E10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paragraph" w:styleId="Heading3">
    <w:name w:val="heading 3"/>
    <w:basedOn w:val="Normal"/>
    <w:next w:val="Normal"/>
    <w:qFormat/>
    <w:rsid w:val="00AB5F8D"/>
    <w:pPr>
      <w:keepNext/>
      <w:spacing w:before="240" w:after="60"/>
      <w:outlineLvl w:val="2"/>
    </w:pPr>
    <w:rPr>
      <w:rFonts w:ascii="Arial" w:hAnsi="Arial" w:cs="Arial"/>
      <w:b/>
      <w:bCs/>
      <w:color w:val="000000"/>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rsid w:val="00607DFC"/>
    <w:pPr>
      <w:tabs>
        <w:tab w:val="center" w:pos="4320"/>
        <w:tab w:val="right" w:pos="8640"/>
      </w:tabs>
    </w:pPr>
  </w:style>
  <w:style w:type="character" w:styleId="PageNumber">
    <w:name w:val="page number"/>
    <w:basedOn w:val="DefaultParagraphFont"/>
    <w:rsid w:val="00607DFC"/>
  </w:style>
  <w:style w:type="table" w:styleId="TableGrid">
    <w:name w:val="Table Grid"/>
    <w:basedOn w:val="TableNormal"/>
    <w:rsid w:val="00392D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rsid w:val="00234515"/>
    <w:pPr>
      <w:numPr>
        <w:numId w:val="4"/>
      </w:numPr>
    </w:pPr>
  </w:style>
  <w:style w:type="character" w:styleId="HTMLCode">
    <w:name w:val="HTML Code"/>
    <w:rsid w:val="00D55E0E"/>
    <w:rPr>
      <w:rFonts w:ascii="Courier New" w:eastAsia="Times New Roman" w:hAnsi="Courier New" w:cs="Courier New"/>
      <w:sz w:val="20"/>
      <w:szCs w:val="20"/>
    </w:rPr>
  </w:style>
  <w:style w:type="paragraph" w:styleId="NormalWeb">
    <w:name w:val="Normal (Web)"/>
    <w:basedOn w:val="Normal"/>
    <w:rsid w:val="00AB5F8D"/>
    <w:pPr>
      <w:spacing w:before="100" w:beforeAutospacing="1" w:after="100" w:afterAutospacing="1"/>
    </w:pPr>
  </w:style>
  <w:style w:type="paragraph" w:styleId="HTMLPreformatted">
    <w:name w:val="HTML Preformatted"/>
    <w:basedOn w:val="Normal"/>
    <w:rsid w:val="00AB5F8D"/>
    <w:pPr>
      <w:shd w:val="clear" w:color="auto" w:fill="E5E5E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styleId="PlaceholderText">
    <w:name w:val="Placeholder Text"/>
    <w:basedOn w:val="DefaultParagraphFont"/>
    <w:uiPriority w:val="99"/>
    <w:unhideWhenUsed/>
    <w:rsid w:val="00AC51D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451135">
      <w:bodyDiv w:val="1"/>
      <w:marLeft w:val="0"/>
      <w:marRight w:val="0"/>
      <w:marTop w:val="0"/>
      <w:marBottom w:val="0"/>
      <w:divBdr>
        <w:top w:val="none" w:sz="0" w:space="0" w:color="auto"/>
        <w:left w:val="none" w:sz="0" w:space="0" w:color="auto"/>
        <w:bottom w:val="none" w:sz="0" w:space="0" w:color="auto"/>
        <w:right w:val="none" w:sz="0" w:space="0" w:color="auto"/>
      </w:divBdr>
      <w:divsChild>
        <w:div w:id="184034116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139181593">
      <w:bodyDiv w:val="1"/>
      <w:marLeft w:val="0"/>
      <w:marRight w:val="0"/>
      <w:marTop w:val="0"/>
      <w:marBottom w:val="0"/>
      <w:divBdr>
        <w:top w:val="none" w:sz="0" w:space="0" w:color="auto"/>
        <w:left w:val="none" w:sz="0" w:space="0" w:color="auto"/>
        <w:bottom w:val="none" w:sz="0" w:space="0" w:color="auto"/>
        <w:right w:val="none" w:sz="0" w:space="0" w:color="auto"/>
      </w:divBdr>
      <w:divsChild>
        <w:div w:id="124186672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6.emf"/><Relationship Id="rId3" Type="http://schemas.openxmlformats.org/officeDocument/2006/relationships/settings" Target="settings.xml"/><Relationship Id="rId21" Type="http://schemas.openxmlformats.org/officeDocument/2006/relationships/image" Target="media/image11.emf"/><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5.e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e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4.e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3.emf"/><Relationship Id="rId28" Type="http://schemas.openxmlformats.org/officeDocument/2006/relationships/image" Target="media/image18.emf"/><Relationship Id="rId10" Type="http://schemas.openxmlformats.org/officeDocument/2006/relationships/image" Target="media/image4.emf"/><Relationship Id="rId19" Type="http://schemas.openxmlformats.org/officeDocument/2006/relationships/image" Target="media/image9.e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2.bin"/><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TotalTime>
  <Pages>35</Pages>
  <Words>8661</Words>
  <Characters>30663</Characters>
  <Application>Microsoft Office Word</Application>
  <DocSecurity>0</DocSecurity>
  <Lines>730</Lines>
  <Paragraphs>137</Paragraphs>
  <ScaleCrop>false</ScaleCrop>
  <HeadingPairs>
    <vt:vector size="2" baseType="variant">
      <vt:variant>
        <vt:lpstr>Title</vt:lpstr>
      </vt:variant>
      <vt:variant>
        <vt:i4>1</vt:i4>
      </vt:variant>
    </vt:vector>
  </HeadingPairs>
  <TitlesOfParts>
    <vt:vector size="1" baseType="lpstr">
      <vt:lpstr>Chương 4</vt:lpstr>
    </vt:vector>
  </TitlesOfParts>
  <Company>TECH</Company>
  <LinksUpToDate>false</LinksUpToDate>
  <CharactersWithSpaces>39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4</dc:title>
  <dc:subject/>
  <dc:creator>COM</dc:creator>
  <cp:keywords/>
  <dc:description/>
  <cp:lastModifiedBy>Tuan Van Nguyen</cp:lastModifiedBy>
  <cp:revision>43</cp:revision>
  <cp:lastPrinted>2006-08-29T08:12:00Z</cp:lastPrinted>
  <dcterms:created xsi:type="dcterms:W3CDTF">2020-04-21T21:50:00Z</dcterms:created>
  <dcterms:modified xsi:type="dcterms:W3CDTF">2020-04-21T23:17:00Z</dcterms:modified>
</cp:coreProperties>
</file>